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4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5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73D1" w:rsidRPr="005B66FA" w:rsidRDefault="00A46F4F" w:rsidP="005B66FA">
      <w:pPr>
        <w:jc w:val="center"/>
        <w:rPr>
          <w:sz w:val="28"/>
          <w:szCs w:val="28"/>
        </w:rPr>
      </w:pPr>
      <w:r w:rsidRPr="005B66FA">
        <w:rPr>
          <w:sz w:val="28"/>
          <w:szCs w:val="28"/>
        </w:rPr>
        <w:t>Supplementary material</w:t>
      </w:r>
    </w:p>
    <w:p w:rsidR="00A46F4F" w:rsidRDefault="00A46F4F" w:rsidP="00A46F4F">
      <w:pPr>
        <w:pStyle w:val="ListParagraph"/>
        <w:numPr>
          <w:ilvl w:val="0"/>
          <w:numId w:val="1"/>
        </w:numPr>
      </w:pPr>
      <w:r>
        <w:t>Cyclic voltammetry study for hydroquinone</w:t>
      </w:r>
    </w:p>
    <w:p w:rsidR="002851A5" w:rsidRDefault="002851A5" w:rsidP="002851A5">
      <w:pPr>
        <w:pStyle w:val="ListParagraph"/>
      </w:pPr>
    </w:p>
    <w:p w:rsidR="006F3106" w:rsidRDefault="006F3106" w:rsidP="006F3106">
      <w:pPr>
        <w:pStyle w:val="ListParagraph"/>
        <w:jc w:val="center"/>
      </w:pPr>
      <w:r>
        <w:object w:dxaOrig="7920" w:dyaOrig="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45pt" o:ole="">
            <v:imagedata r:id="rId5" o:title=""/>
          </v:shape>
          <o:OLEObject Type="Embed" ProgID="ChemDraw.Document.6.0" ShapeID="_x0000_i1025" DrawAspect="Content" ObjectID="_1576593566" r:id="rId6"/>
        </w:object>
      </w:r>
    </w:p>
    <w:p w:rsidR="006F3106" w:rsidRDefault="006F3106" w:rsidP="002851A5">
      <w:pPr>
        <w:pStyle w:val="ListParagraph"/>
      </w:pPr>
    </w:p>
    <w:p w:rsidR="006F3106" w:rsidRDefault="006F3106" w:rsidP="002851A5">
      <w:pPr>
        <w:pStyle w:val="ListParagraph"/>
      </w:pPr>
    </w:p>
    <w:p w:rsidR="002851A5" w:rsidRDefault="00754C68" w:rsidP="002851A5">
      <w:pPr>
        <w:pStyle w:val="ListParagraph"/>
      </w:pPr>
      <w:r>
        <w:rPr>
          <w:noProof/>
        </w:rPr>
        <w:drawing>
          <wp:inline distT="0" distB="0" distL="0" distR="0" wp14:anchorId="0FC5F69B" wp14:editId="38924CFC">
            <wp:extent cx="4200525" cy="3200400"/>
            <wp:effectExtent l="0" t="0" r="0" b="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754C68" w:rsidRDefault="00754C68" w:rsidP="002851A5">
      <w:pPr>
        <w:pStyle w:val="ListParagraph"/>
      </w:pPr>
    </w:p>
    <w:p w:rsidR="00AD41AB" w:rsidRDefault="00AD41AB" w:rsidP="002851A5">
      <w:pPr>
        <w:pStyle w:val="ListParagraph"/>
      </w:pPr>
      <w:r w:rsidRPr="00E21E1A">
        <w:rPr>
          <w:b/>
        </w:rPr>
        <w:t>Figure 1</w:t>
      </w:r>
      <w:r>
        <w:t xml:space="preserve">. Cyclic voltammograms for hydroquinone (5 mM in 0.1 M phosphate, pH 7.0, 23 </w:t>
      </w:r>
      <w:r>
        <w:rPr>
          <w:rFonts w:cstheme="minorHAnsi"/>
        </w:rPr>
        <w:t>°</w:t>
      </w:r>
      <w:r>
        <w:t>C)</w:t>
      </w:r>
    </w:p>
    <w:p w:rsidR="00754C68" w:rsidRDefault="00754C68" w:rsidP="002851A5">
      <w:pPr>
        <w:pStyle w:val="ListParagraph"/>
      </w:pPr>
    </w:p>
    <w:p w:rsidR="00E21E1A" w:rsidRDefault="00791A5B" w:rsidP="002851A5">
      <w:pPr>
        <w:pStyle w:val="ListParagraph"/>
      </w:pPr>
      <w:r w:rsidRPr="00791A5B">
        <w:rPr>
          <w:b/>
        </w:rPr>
        <w:t>Table 1</w:t>
      </w:r>
      <w:r>
        <w:t>. The impact of scan rate on the voltammograms of hydroquinone</w:t>
      </w:r>
    </w:p>
    <w:tbl>
      <w:tblPr>
        <w:tblW w:w="8730" w:type="dxa"/>
        <w:tblInd w:w="4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0"/>
        <w:gridCol w:w="1080"/>
        <w:gridCol w:w="990"/>
        <w:gridCol w:w="1620"/>
        <w:gridCol w:w="1350"/>
        <w:gridCol w:w="1260"/>
        <w:gridCol w:w="1260"/>
      </w:tblGrid>
      <w:tr w:rsidR="00851005" w:rsidRPr="00F8175A" w:rsidTr="00C834A9">
        <w:trPr>
          <w:trHeight w:val="300"/>
        </w:trPr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851005" w:rsidRPr="00F8175A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Scan Rate</w:t>
            </w:r>
          </w:p>
          <w:p w:rsidR="00851005" w:rsidRPr="00F8175A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(mV s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)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proofErr w:type="spellStart"/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E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  <w:t>pa</w:t>
            </w:r>
            <w:proofErr w:type="spellEnd"/>
          </w:p>
          <w:p w:rsidR="00851005" w:rsidRP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(V)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i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  <w:t>pa</w:t>
            </w:r>
            <w:proofErr w:type="spellEnd"/>
          </w:p>
          <w:p w:rsidR="00851005" w:rsidRP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(</w:t>
            </w:r>
            <w:r w:rsidRPr="00851005">
              <w:rPr>
                <w:rFonts w:ascii="Symbol" w:eastAsia="Times New Roman" w:hAnsi="Symbol" w:cs="Times New Roman"/>
                <w:b/>
                <w:color w:val="000000"/>
                <w:sz w:val="20"/>
                <w:szCs w:val="20"/>
              </w:rPr>
              <w:t></w:t>
            </w: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A)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E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  <w:t>pc</w:t>
            </w:r>
            <w:proofErr w:type="spellEnd"/>
          </w:p>
          <w:p w:rsidR="00851005" w:rsidRPr="00F8175A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(V)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i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  <w:t>pc</w:t>
            </w:r>
            <w:proofErr w:type="spellEnd"/>
          </w:p>
          <w:p w:rsidR="00851005" w:rsidRPr="00F8175A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(</w:t>
            </w:r>
            <w:r w:rsidRPr="00851005">
              <w:rPr>
                <w:rFonts w:ascii="Symbol" w:eastAsia="Times New Roman" w:hAnsi="Symbol" w:cs="Times New Roman"/>
                <w:b/>
                <w:color w:val="000000"/>
                <w:sz w:val="20"/>
                <w:szCs w:val="20"/>
              </w:rPr>
              <w:t></w:t>
            </w: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A)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i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  <w:t>pa</w:t>
            </w:r>
            <w:proofErr w:type="spellEnd"/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/</w:t>
            </w:r>
            <w:proofErr w:type="spellStart"/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i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  <w:vertAlign w:val="subscript"/>
              </w:rPr>
              <w:t>pc</w:t>
            </w:r>
            <w:proofErr w:type="spellEnd"/>
          </w:p>
          <w:p w:rsidR="00851005" w:rsidRPr="00F8175A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(</w:t>
            </w:r>
            <w:r w:rsidRPr="00851005">
              <w:rPr>
                <w:rFonts w:ascii="Symbol" w:eastAsia="Times New Roman" w:hAnsi="Symbol" w:cs="Times New Roman"/>
                <w:b/>
                <w:color w:val="000000"/>
                <w:sz w:val="20"/>
                <w:szCs w:val="20"/>
              </w:rPr>
              <w:t></w:t>
            </w: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A)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 w:rsidRPr="00F8175A">
              <w:rPr>
                <w:rFonts w:ascii="Symbol" w:eastAsia="Times New Roman" w:hAnsi="Symbol" w:cs="Times New Roman"/>
                <w:b/>
                <w:color w:val="000000"/>
                <w:sz w:val="20"/>
                <w:szCs w:val="20"/>
              </w:rPr>
              <w:t></w:t>
            </w:r>
            <w:r w:rsidRPr="00F8175A"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E</w:t>
            </w:r>
          </w:p>
          <w:p w:rsidR="00851005" w:rsidRPr="00F8175A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20"/>
                <w:szCs w:val="20"/>
              </w:rPr>
              <w:t>(V)</w:t>
            </w:r>
          </w:p>
        </w:tc>
      </w:tr>
      <w:tr w:rsidR="00851005" w:rsidRPr="002517C7" w:rsidTr="00C834A9">
        <w:trPr>
          <w:trHeight w:val="300"/>
        </w:trPr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2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18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22.499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-0.239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20.59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1.09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420</w:t>
            </w:r>
          </w:p>
        </w:tc>
      </w:tr>
      <w:tr w:rsidR="00851005" w:rsidRPr="002517C7" w:rsidTr="00C834A9">
        <w:trPr>
          <w:trHeight w:val="300"/>
        </w:trPr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5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20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30.076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-0.259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31.684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9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466</w:t>
            </w:r>
          </w:p>
        </w:tc>
      </w:tr>
      <w:tr w:rsidR="00851005" w:rsidRPr="002517C7" w:rsidTr="00C834A9">
        <w:trPr>
          <w:trHeight w:val="300"/>
        </w:trPr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22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36.859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-0.282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43.259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507</w:t>
            </w:r>
          </w:p>
        </w:tc>
      </w:tr>
      <w:tr w:rsidR="00851005" w:rsidRPr="002517C7" w:rsidTr="00C834A9">
        <w:trPr>
          <w:trHeight w:val="300"/>
        </w:trPr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20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24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53.975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-0.302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55.109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98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547</w:t>
            </w:r>
          </w:p>
        </w:tc>
      </w:tr>
      <w:tr w:rsidR="00851005" w:rsidRPr="002517C7" w:rsidTr="00C834A9">
        <w:trPr>
          <w:trHeight w:val="300"/>
        </w:trPr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50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28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78.258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-0.330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77.501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1.01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616</w:t>
            </w:r>
          </w:p>
        </w:tc>
      </w:tr>
      <w:tr w:rsidR="00851005" w:rsidRPr="002517C7" w:rsidTr="00C834A9">
        <w:trPr>
          <w:trHeight w:val="300"/>
        </w:trPr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100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31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103.43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-0.353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104.971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99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851005" w:rsidRPr="002517C7" w:rsidRDefault="00851005" w:rsidP="001F6E3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</w:pPr>
            <w:r w:rsidRPr="002517C7">
              <w:rPr>
                <w:rFonts w:ascii="Calibri" w:eastAsia="Times New Roman" w:hAnsi="Calibri" w:cs="Times New Roman"/>
                <w:color w:val="000000"/>
                <w:sz w:val="16"/>
                <w:szCs w:val="16"/>
              </w:rPr>
              <w:t>0.672</w:t>
            </w:r>
          </w:p>
        </w:tc>
      </w:tr>
    </w:tbl>
    <w:p w:rsidR="00AD41AB" w:rsidRDefault="00AD41AB" w:rsidP="002851A5">
      <w:pPr>
        <w:pStyle w:val="ListParagraph"/>
      </w:pPr>
    </w:p>
    <w:p w:rsidR="00CC2D57" w:rsidRDefault="00CC2D57" w:rsidP="002851A5">
      <w:pPr>
        <w:pStyle w:val="ListParagraph"/>
      </w:pPr>
    </w:p>
    <w:p w:rsidR="00CC2D57" w:rsidRDefault="00CC2D57" w:rsidP="002851A5">
      <w:pPr>
        <w:pStyle w:val="ListParagraph"/>
      </w:pPr>
      <w:r>
        <w:rPr>
          <w:noProof/>
        </w:rPr>
        <w:lastRenderedPageBreak/>
        <w:drawing>
          <wp:inline distT="0" distB="0" distL="0" distR="0" wp14:anchorId="6C9A0ECC" wp14:editId="6D3696DA">
            <wp:extent cx="4067175" cy="3238500"/>
            <wp:effectExtent l="0" t="0" r="0" b="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CC2D57" w:rsidRDefault="00CC2D57" w:rsidP="002851A5">
      <w:pPr>
        <w:pStyle w:val="ListParagraph"/>
        <w:rPr>
          <w:sz w:val="24"/>
          <w:szCs w:val="24"/>
        </w:rPr>
      </w:pPr>
      <w:r w:rsidRPr="005B66FA">
        <w:rPr>
          <w:b/>
        </w:rPr>
        <w:t>Figure 2</w:t>
      </w:r>
      <w:r>
        <w:t xml:space="preserve">. </w:t>
      </w:r>
      <w:r>
        <w:rPr>
          <w:sz w:val="24"/>
          <w:szCs w:val="24"/>
        </w:rPr>
        <w:t>Cyclic voltammetry of H</w:t>
      </w:r>
      <w:r w:rsidRPr="00485735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Q at 1000 mV/s in 0.1 M phosphate, pH 7.0 </w:t>
      </w:r>
    </w:p>
    <w:p w:rsidR="00CC2D57" w:rsidRDefault="00CC2D57" w:rsidP="002851A5">
      <w:pPr>
        <w:pStyle w:val="ListParagraph"/>
        <w:rPr>
          <w:sz w:val="24"/>
          <w:szCs w:val="24"/>
        </w:rPr>
      </w:pPr>
    </w:p>
    <w:p w:rsidR="00975EE7" w:rsidRDefault="00975EE7" w:rsidP="002851A5">
      <w:pPr>
        <w:pStyle w:val="ListParagraph"/>
        <w:rPr>
          <w:sz w:val="24"/>
          <w:szCs w:val="24"/>
        </w:rPr>
      </w:pPr>
    </w:p>
    <w:p w:rsidR="00975EE7" w:rsidRDefault="00975EE7" w:rsidP="002851A5">
      <w:pPr>
        <w:pStyle w:val="ListParagraph"/>
        <w:rPr>
          <w:sz w:val="24"/>
          <w:szCs w:val="24"/>
        </w:rPr>
      </w:pPr>
      <w:r>
        <w:rPr>
          <w:noProof/>
        </w:rPr>
        <w:drawing>
          <wp:inline distT="0" distB="0" distL="0" distR="0" wp14:anchorId="683D98F8" wp14:editId="1E22460D">
            <wp:extent cx="3676650" cy="3133725"/>
            <wp:effectExtent l="0" t="0" r="0" b="0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975EE7" w:rsidRDefault="00975EE7" w:rsidP="002851A5">
      <w:pPr>
        <w:pStyle w:val="ListParagraph"/>
        <w:rPr>
          <w:sz w:val="24"/>
          <w:szCs w:val="24"/>
        </w:rPr>
      </w:pPr>
      <w:r w:rsidRPr="007E7219">
        <w:rPr>
          <w:b/>
          <w:sz w:val="24"/>
          <w:szCs w:val="24"/>
        </w:rPr>
        <w:t>Figure 3</w:t>
      </w:r>
      <w:r w:rsidR="007E7219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975EE7">
        <w:rPr>
          <w:sz w:val="24"/>
          <w:szCs w:val="24"/>
        </w:rPr>
        <w:t>Standard curve of peak current of H</w:t>
      </w:r>
      <w:r w:rsidRPr="00B94E70">
        <w:rPr>
          <w:sz w:val="24"/>
          <w:szCs w:val="24"/>
          <w:vertAlign w:val="subscript"/>
        </w:rPr>
        <w:t>2</w:t>
      </w:r>
      <w:r w:rsidRPr="00975EE7">
        <w:rPr>
          <w:sz w:val="24"/>
          <w:szCs w:val="24"/>
        </w:rPr>
        <w:t>Q with CV</w:t>
      </w:r>
      <w:r>
        <w:rPr>
          <w:sz w:val="24"/>
          <w:szCs w:val="24"/>
        </w:rPr>
        <w:t xml:space="preserve"> at 1000 mV/s scan rate</w:t>
      </w:r>
    </w:p>
    <w:p w:rsidR="005B66FA" w:rsidRDefault="005B66FA" w:rsidP="002851A5">
      <w:pPr>
        <w:pStyle w:val="ListParagraph"/>
        <w:rPr>
          <w:sz w:val="24"/>
          <w:szCs w:val="24"/>
        </w:rPr>
      </w:pPr>
    </w:p>
    <w:p w:rsidR="00CC2D57" w:rsidRDefault="00D02E1A" w:rsidP="00141A95">
      <w:pPr>
        <w:pStyle w:val="ListParagraph"/>
        <w:jc w:val="center"/>
      </w:pPr>
      <w:r>
        <w:rPr>
          <w:noProof/>
        </w:rPr>
        <w:lastRenderedPageBreak/>
        <w:drawing>
          <wp:inline distT="0" distB="0" distL="0" distR="0" wp14:anchorId="4677408B" wp14:editId="67F3F4ED">
            <wp:extent cx="3671570" cy="2781300"/>
            <wp:effectExtent l="0" t="0" r="508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D02E1A" w:rsidRDefault="00D02E1A" w:rsidP="00141A95">
      <w:pPr>
        <w:pStyle w:val="ListParagraph"/>
        <w:jc w:val="center"/>
        <w:rPr>
          <w:b/>
        </w:rPr>
      </w:pPr>
    </w:p>
    <w:p w:rsidR="00D02E1A" w:rsidRDefault="00D02E1A" w:rsidP="00141A95">
      <w:pPr>
        <w:pStyle w:val="ListParagraph"/>
        <w:jc w:val="center"/>
      </w:pPr>
      <w:r w:rsidRPr="00D02E1A">
        <w:rPr>
          <w:b/>
        </w:rPr>
        <w:t>Figure 4</w:t>
      </w:r>
      <w:r>
        <w:t xml:space="preserve"> Voltammogram of hydroquinone (2 mM in 0.1 M phosphate, pH 7.0)</w:t>
      </w:r>
    </w:p>
    <w:p w:rsidR="00F14F65" w:rsidRDefault="00F14F65" w:rsidP="00F14F65">
      <w:pPr>
        <w:pStyle w:val="ListParagraph"/>
        <w:rPr>
          <w:b/>
        </w:rPr>
      </w:pPr>
    </w:p>
    <w:p w:rsidR="00F14F65" w:rsidRDefault="00F14F65" w:rsidP="00F14F65">
      <w:pPr>
        <w:pStyle w:val="ListParagraph"/>
        <w:rPr>
          <w:b/>
        </w:rPr>
      </w:pPr>
    </w:p>
    <w:p w:rsidR="00F14F65" w:rsidRDefault="00F14F65" w:rsidP="00F14F65">
      <w:pPr>
        <w:pStyle w:val="ListParagraph"/>
        <w:rPr>
          <w:b/>
        </w:rPr>
      </w:pPr>
    </w:p>
    <w:p w:rsidR="00F14F65" w:rsidRDefault="00F14F65" w:rsidP="00F14F65">
      <w:pPr>
        <w:pStyle w:val="ListParagraph"/>
      </w:pPr>
      <w:r>
        <w:rPr>
          <w:b/>
        </w:rPr>
        <w:t xml:space="preserve">Table 2. Impact of crosslinking factors on the steady state current and inhibition by 1 mM </w:t>
      </w:r>
      <w:proofErr w:type="gramStart"/>
      <w:r w:rsidR="00653AA0">
        <w:rPr>
          <w:b/>
        </w:rPr>
        <w:t>As</w:t>
      </w:r>
      <w:proofErr w:type="gramEnd"/>
      <w:r w:rsidR="00653AA0">
        <w:rPr>
          <w:b/>
        </w:rPr>
        <w:t>(III)</w:t>
      </w:r>
      <w:r>
        <w:rPr>
          <w:b/>
        </w:rPr>
        <w:t xml:space="preserve"> </w:t>
      </w:r>
      <w:r w:rsidRPr="00F14F65">
        <w:t xml:space="preserve">(The concentration of AchE was fixed at 5.3 </w:t>
      </w:r>
      <w:r w:rsidRPr="00F14F65">
        <w:rPr>
          <w:rFonts w:ascii="Symbol" w:hAnsi="Symbol"/>
        </w:rPr>
        <w:t></w:t>
      </w:r>
      <w:r w:rsidRPr="00F14F65">
        <w:t>g/electrode)</w:t>
      </w:r>
    </w:p>
    <w:p w:rsidR="00653AA0" w:rsidRDefault="00653AA0" w:rsidP="00F14F65">
      <w:pPr>
        <w:pStyle w:val="ListParagraph"/>
      </w:pPr>
    </w:p>
    <w:tbl>
      <w:tblPr>
        <w:tblW w:w="8370" w:type="dxa"/>
        <w:tblInd w:w="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990"/>
        <w:gridCol w:w="1350"/>
        <w:gridCol w:w="1620"/>
        <w:gridCol w:w="1530"/>
        <w:gridCol w:w="1800"/>
      </w:tblGrid>
      <w:tr w:rsidR="00653AA0" w:rsidRPr="00516CF7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516CF7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</w:pPr>
            <w:r w:rsidRPr="00516CF7"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Electrode</w:t>
            </w:r>
          </w:p>
        </w:tc>
        <w:tc>
          <w:tcPr>
            <w:tcW w:w="990" w:type="dxa"/>
            <w:vAlign w:val="center"/>
          </w:tcPr>
          <w:p w:rsidR="00653AA0" w:rsidRPr="00516CF7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</w:pPr>
            <w:r w:rsidRPr="00516CF7"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pH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516CF7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</w:pPr>
            <w:r w:rsidRPr="00516CF7"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BSA (</w:t>
            </w:r>
            <w:r w:rsidRPr="00516CF7">
              <w:rPr>
                <w:rFonts w:ascii="Symbol" w:eastAsia="Times New Roman" w:hAnsi="Symbol" w:cs="Times New Roman"/>
                <w:b/>
                <w:color w:val="000000"/>
                <w:sz w:val="18"/>
                <w:szCs w:val="18"/>
              </w:rPr>
              <w:t></w:t>
            </w:r>
            <w:r w:rsidRPr="00516CF7"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g)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516CF7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GA</w:t>
            </w:r>
            <w:r w:rsidRPr="00516CF7"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 xml:space="preserve"> (%)</w:t>
            </w:r>
          </w:p>
        </w:tc>
        <w:tc>
          <w:tcPr>
            <w:tcW w:w="1530" w:type="dxa"/>
          </w:tcPr>
          <w:p w:rsid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Steady State</w:t>
            </w:r>
          </w:p>
          <w:p w:rsidR="00653AA0" w:rsidRPr="00516CF7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</w:pPr>
            <w:r w:rsidRPr="00516CF7"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Current (</w:t>
            </w:r>
            <w:r w:rsidRPr="00516CF7">
              <w:rPr>
                <w:rFonts w:ascii="Symbol" w:eastAsia="Times New Roman" w:hAnsi="Symbol" w:cs="Times New Roman"/>
                <w:b/>
                <w:color w:val="000000"/>
                <w:sz w:val="18"/>
                <w:szCs w:val="18"/>
              </w:rPr>
              <w:t></w:t>
            </w:r>
            <w:r w:rsidRPr="00516CF7"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A)</w:t>
            </w:r>
          </w:p>
        </w:tc>
        <w:tc>
          <w:tcPr>
            <w:tcW w:w="1800" w:type="dxa"/>
          </w:tcPr>
          <w:p w:rsidR="00653AA0" w:rsidRPr="00516CF7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b/>
                <w:color w:val="000000"/>
                <w:sz w:val="18"/>
                <w:szCs w:val="18"/>
              </w:rPr>
              <w:t>Inhibition (%)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3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82.2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59.1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2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87.5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5.7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6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3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0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77.4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9.6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2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79.2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1.7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1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88.6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3.0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6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2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90.9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8.0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2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81.2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3.4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6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3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86.2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5.1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1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5.9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7.1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6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1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0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93.3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71.7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3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105.3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5.8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 w:themeColor="text1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 w:themeColor="text1"/>
                <w:sz w:val="18"/>
                <w:szCs w:val="18"/>
              </w:rPr>
              <w:t>12</w:t>
            </w:r>
            <w:r w:rsidR="00E00723">
              <w:rPr>
                <w:rFonts w:ascii="Calibri" w:eastAsia="Times New Roman" w:hAnsi="Calibri" w:cs="Times New Roman"/>
                <w:color w:val="000000" w:themeColor="text1"/>
                <w:sz w:val="18"/>
                <w:szCs w:val="18"/>
              </w:rPr>
              <w:t>*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3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0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36.3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74.7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1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0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106.1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70.7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2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88.0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6.9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6.5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1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1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70.0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6.0</w:t>
            </w:r>
          </w:p>
        </w:tc>
      </w:tr>
      <w:tr w:rsidR="00653AA0" w:rsidRPr="00B142B2" w:rsidTr="00653AA0">
        <w:trPr>
          <w:trHeight w:val="300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653AA0" w:rsidRPr="00B142B2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B142B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990" w:type="dxa"/>
            <w:vAlign w:val="center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7</w:t>
            </w:r>
          </w:p>
        </w:tc>
        <w:tc>
          <w:tcPr>
            <w:tcW w:w="135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20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sz w:val="18"/>
                <w:szCs w:val="18"/>
              </w:rPr>
              <w:t>0.005</w:t>
            </w:r>
          </w:p>
        </w:tc>
        <w:tc>
          <w:tcPr>
            <w:tcW w:w="153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95.2</w:t>
            </w:r>
          </w:p>
        </w:tc>
        <w:tc>
          <w:tcPr>
            <w:tcW w:w="1800" w:type="dxa"/>
            <w:vAlign w:val="bottom"/>
          </w:tcPr>
          <w:p w:rsidR="00653AA0" w:rsidRPr="00653AA0" w:rsidRDefault="00653AA0" w:rsidP="00653A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sz w:val="18"/>
                <w:szCs w:val="18"/>
              </w:rPr>
            </w:pPr>
            <w:r w:rsidRPr="00653AA0">
              <w:rPr>
                <w:rFonts w:ascii="Calibri" w:eastAsia="Times New Roman" w:hAnsi="Calibri" w:cs="Times New Roman"/>
                <w:bCs/>
                <w:sz w:val="18"/>
                <w:szCs w:val="18"/>
              </w:rPr>
              <w:t>69.3</w:t>
            </w:r>
          </w:p>
        </w:tc>
      </w:tr>
    </w:tbl>
    <w:p w:rsidR="00653AA0" w:rsidRDefault="00322EDE" w:rsidP="00322EDE">
      <w:pPr>
        <w:ind w:firstLine="720"/>
      </w:pPr>
      <w:r>
        <w:t>*</w:t>
      </w:r>
      <w:r w:rsidR="00E00723">
        <w:t>Electrode 12 was excluded as an outlier as the steady sate current was atypically low.</w:t>
      </w:r>
    </w:p>
    <w:p w:rsidR="00322EDE" w:rsidRDefault="00431B82" w:rsidP="00322EDE">
      <w:pPr>
        <w:ind w:firstLine="720"/>
      </w:pPr>
      <w:r>
        <w:rPr>
          <w:noProof/>
        </w:rPr>
        <w:lastRenderedPageBreak/>
        <w:drawing>
          <wp:inline distT="0" distB="0" distL="0" distR="0" wp14:anchorId="37C48078" wp14:editId="74497DF1">
            <wp:extent cx="3938588" cy="3290887"/>
            <wp:effectExtent l="0" t="0" r="5080" b="508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  <w:bookmarkStart w:id="0" w:name="_GoBack"/>
      <w:bookmarkEnd w:id="0"/>
    </w:p>
    <w:p w:rsidR="00431B82" w:rsidRDefault="00431B82" w:rsidP="00322EDE">
      <w:pPr>
        <w:ind w:firstLine="720"/>
      </w:pPr>
      <w:r>
        <w:t>Figure 5. Change of steady state current of the AchE electrode in repeated uses</w:t>
      </w:r>
    </w:p>
    <w:p w:rsidR="00BE4285" w:rsidRDefault="00BE4285" w:rsidP="00BE4285"/>
    <w:p w:rsidR="007E5405" w:rsidRPr="00192632" w:rsidRDefault="007E5405" w:rsidP="007E5405">
      <w:pPr>
        <w:jc w:val="center"/>
        <w:rPr>
          <w:b/>
          <w:sz w:val="28"/>
          <w:szCs w:val="28"/>
        </w:rPr>
      </w:pPr>
      <w:r w:rsidRPr="00192632">
        <w:rPr>
          <w:b/>
          <w:sz w:val="28"/>
          <w:szCs w:val="28"/>
        </w:rPr>
        <w:t xml:space="preserve">Modeling AchE inactivation by </w:t>
      </w:r>
      <w:proofErr w:type="gramStart"/>
      <w:r w:rsidRPr="00192632">
        <w:rPr>
          <w:b/>
          <w:sz w:val="28"/>
          <w:szCs w:val="28"/>
        </w:rPr>
        <w:t>As</w:t>
      </w:r>
      <w:proofErr w:type="gramEnd"/>
      <w:r w:rsidRPr="00192632">
        <w:rPr>
          <w:b/>
          <w:sz w:val="28"/>
          <w:szCs w:val="28"/>
        </w:rPr>
        <w:t xml:space="preserve"> (III)</w:t>
      </w:r>
    </w:p>
    <w:p w:rsidR="007E5405" w:rsidRPr="00192632" w:rsidRDefault="007E5405" w:rsidP="007E5405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192632">
        <w:rPr>
          <w:b/>
          <w:sz w:val="24"/>
          <w:szCs w:val="24"/>
        </w:rPr>
        <w:t>Reaction</w:t>
      </w:r>
    </w:p>
    <w:p w:rsidR="007E5405" w:rsidRDefault="007E5405" w:rsidP="007E5405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CF1614">
        <w:rPr>
          <w:sz w:val="24"/>
          <w:szCs w:val="24"/>
        </w:rPr>
        <w:object w:dxaOrig="4430" w:dyaOrig="919">
          <v:shape id="_x0000_i1026" type="#_x0000_t75" style="width:221.25pt;height:45.75pt" o:ole="">
            <v:imagedata r:id="rId12" o:title=""/>
          </v:shape>
          <o:OLEObject Type="Embed" ProgID="ChemDraw.Document.6.0" ShapeID="_x0000_i1026" DrawAspect="Content" ObjectID="_1576593567" r:id="rId1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spellStart"/>
      <w:r w:rsidRPr="002A6A36">
        <w:rPr>
          <w:b/>
          <w:color w:val="000099"/>
          <w:sz w:val="24"/>
          <w:szCs w:val="24"/>
        </w:rPr>
        <w:t>Eq</w:t>
      </w:r>
      <w:proofErr w:type="spellEnd"/>
      <w:r w:rsidRPr="002A6A36">
        <w:rPr>
          <w:b/>
          <w:color w:val="000099"/>
          <w:sz w:val="24"/>
          <w:szCs w:val="24"/>
        </w:rPr>
        <w:t xml:space="preserve"> 1</w:t>
      </w:r>
    </w:p>
    <w:p w:rsidR="007E5405" w:rsidRDefault="007E5405" w:rsidP="007E5405">
      <w:pPr>
        <w:rPr>
          <w:sz w:val="24"/>
          <w:szCs w:val="24"/>
        </w:rPr>
      </w:pPr>
      <w:r>
        <w:rPr>
          <w:sz w:val="24"/>
          <w:szCs w:val="24"/>
        </w:rPr>
        <w:t>Assumption: [As] &gt;&gt; [AchE], therefore</w:t>
      </w:r>
      <w:r w:rsidR="00CF0DE8">
        <w:rPr>
          <w:sz w:val="24"/>
          <w:szCs w:val="24"/>
        </w:rPr>
        <w:t xml:space="preserve"> this reaction can be reduced</w:t>
      </w:r>
      <w:r>
        <w:rPr>
          <w:sz w:val="24"/>
          <w:szCs w:val="24"/>
        </w:rPr>
        <w:t xml:space="preserve"> to a reversible pseudo-first order reaction. </w:t>
      </w:r>
    </w:p>
    <w:p w:rsidR="007E5405" w:rsidRDefault="007E5405" w:rsidP="007E5405">
      <w:r>
        <w:object w:dxaOrig="1934" w:dyaOrig="964">
          <v:shape id="_x0000_i1027" type="#_x0000_t75" style="width:96.75pt;height:48pt" o:ole="">
            <v:imagedata r:id="rId14" o:title=""/>
          </v:shape>
          <o:OLEObject Type="Embed" ProgID="ChemDraw.Document.6.0" ShapeID="_x0000_i1027" DrawAspect="Content" ObjectID="_1576593568" r:id="rId15"/>
        </w:object>
      </w:r>
      <w:r>
        <w:t xml:space="preserve">                                                                                               </w:t>
      </w:r>
      <w:r>
        <w:tab/>
      </w:r>
      <w:proofErr w:type="spellStart"/>
      <w:r w:rsidRPr="008E1BCE">
        <w:rPr>
          <w:b/>
          <w:color w:val="000099"/>
        </w:rPr>
        <w:t>Eq</w:t>
      </w:r>
      <w:proofErr w:type="spellEnd"/>
      <w:r w:rsidRPr="008E1BCE">
        <w:rPr>
          <w:b/>
          <w:color w:val="000099"/>
        </w:rPr>
        <w:t xml:space="preserve"> 2</w:t>
      </w:r>
      <w:r>
        <w:t xml:space="preserve">                  </w:t>
      </w:r>
    </w:p>
    <w:p w:rsidR="007E5405" w:rsidRPr="002A6A36" w:rsidRDefault="007E5405" w:rsidP="007E5405">
      <w:r>
        <w:t>The unit for constant:   k</w:t>
      </w:r>
      <w:r w:rsidRPr="00787646">
        <w:rPr>
          <w:vertAlign w:val="subscript"/>
        </w:rPr>
        <w:t>1</w:t>
      </w:r>
      <w:r>
        <w:t>: M</w:t>
      </w:r>
      <w:r w:rsidRPr="00787646">
        <w:rPr>
          <w:vertAlign w:val="superscript"/>
        </w:rPr>
        <w:t>-1</w:t>
      </w:r>
      <w:r>
        <w:t xml:space="preserve"> min</w:t>
      </w:r>
      <w:r w:rsidRPr="00787646">
        <w:rPr>
          <w:vertAlign w:val="superscript"/>
        </w:rPr>
        <w:t>-1</w:t>
      </w:r>
      <w:r>
        <w:t>, k</w:t>
      </w:r>
      <w:r>
        <w:rPr>
          <w:vertAlign w:val="subscript"/>
        </w:rPr>
        <w:t>-1</w:t>
      </w:r>
      <w:r>
        <w:t>: min</w:t>
      </w:r>
      <w:r w:rsidRPr="00787646">
        <w:rPr>
          <w:vertAlign w:val="superscript"/>
        </w:rPr>
        <w:t>-1</w:t>
      </w:r>
      <w:r>
        <w:t xml:space="preserve">. </w:t>
      </w:r>
    </w:p>
    <w:p w:rsidR="007E5405" w:rsidRPr="00820D77" w:rsidRDefault="007E5405" w:rsidP="007E5405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192632">
        <w:rPr>
          <w:b/>
          <w:sz w:val="24"/>
          <w:szCs w:val="24"/>
        </w:rPr>
        <w:t>Rate law</w:t>
      </w:r>
      <w:r>
        <w:rPr>
          <w:b/>
          <w:sz w:val="24"/>
          <w:szCs w:val="24"/>
        </w:rPr>
        <w:t xml:space="preserve"> and kinetic model</w:t>
      </w:r>
    </w:p>
    <w:p w:rsidR="007E5405" w:rsidRDefault="007E5405" w:rsidP="007E5405">
      <w:pPr>
        <w:pStyle w:val="ListParagraph"/>
        <w:rPr>
          <w:sz w:val="24"/>
          <w:szCs w:val="24"/>
        </w:rPr>
      </w:pPr>
    </w:p>
    <w:p w:rsidR="007E5405" w:rsidRDefault="007E5405" w:rsidP="007E5405">
      <w:pPr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s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d>
        <m:r>
          <w:rPr>
            <w:rFonts w:ascii="Cambria Math" w:hAnsi="Cambria Math"/>
            <w:sz w:val="24"/>
            <w:szCs w:val="24"/>
          </w:rPr>
          <m:t xml:space="preserve">-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-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[EAs] </m:t>
        </m:r>
      </m:oMath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spellStart"/>
      <w:r w:rsidRPr="008E1BCE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8E1BCE">
        <w:rPr>
          <w:rFonts w:eastAsiaTheme="minorEastAsia"/>
          <w:b/>
          <w:color w:val="000099"/>
          <w:sz w:val="24"/>
          <w:szCs w:val="24"/>
        </w:rPr>
        <w:t xml:space="preserve"> 3</w:t>
      </w:r>
    </w:p>
    <w:p w:rsidR="007E5405" w:rsidRDefault="007E5405" w:rsidP="007E5405">
      <w:pPr>
        <w:rPr>
          <w:sz w:val="24"/>
          <w:szCs w:val="24"/>
        </w:rPr>
      </w:pPr>
      <w:r>
        <w:rPr>
          <w:sz w:val="24"/>
          <w:szCs w:val="24"/>
        </w:rPr>
        <w:t xml:space="preserve">Assumption: when reaching the equilibrium, the concentration of free enzyme i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</m:oMath>
    </w:p>
    <w:p w:rsidR="007E5405" w:rsidRDefault="007E5405" w:rsidP="007E5405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Mass balance relationship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E+EAs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A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</m:oMath>
      <w:r>
        <w:rPr>
          <w:rFonts w:eastAsiaTheme="minorEastAsia"/>
          <w:sz w:val="24"/>
          <w:szCs w:val="24"/>
        </w:rPr>
        <w:t xml:space="preserve">,  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spellStart"/>
      <w:r w:rsidRPr="00364ECC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364ECC">
        <w:rPr>
          <w:rFonts w:eastAsiaTheme="minorEastAsia"/>
          <w:b/>
          <w:color w:val="000099"/>
          <w:sz w:val="24"/>
          <w:szCs w:val="24"/>
        </w:rPr>
        <w:t xml:space="preserve"> 4</w:t>
      </w:r>
    </w:p>
    <w:p w:rsidR="007E5405" w:rsidRDefault="007E5405" w:rsidP="007E5405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At equilibrium:  </w:t>
      </w:r>
      <m:oMath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Cambria Math"/>
            <w:sz w:val="24"/>
            <w:szCs w:val="24"/>
          </w:rPr>
          <m:t>=0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s</m:t>
            </m:r>
          </m:e>
        </m:d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-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-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[EAs]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 </m:t>
        </m:r>
      </m:oMath>
    </w:p>
    <w:p w:rsidR="007E5405" w:rsidRPr="008B715B" w:rsidRDefault="007E5405" w:rsidP="007E5405">
      <w:p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Or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[EAs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s</m:t>
            </m:r>
          </m:e>
        </m:d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[E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</m:oMath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spellStart"/>
      <w:r w:rsidRPr="005F5AC5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5F5AC5">
        <w:rPr>
          <w:rFonts w:eastAsiaTheme="minorEastAsia"/>
          <w:b/>
          <w:color w:val="000099"/>
          <w:sz w:val="24"/>
          <w:szCs w:val="24"/>
        </w:rPr>
        <w:t xml:space="preserve"> 5</w:t>
      </w:r>
    </w:p>
    <w:p w:rsidR="007E5405" w:rsidRDefault="007E5405" w:rsidP="007E5405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Substitut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[EAs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</m:oMath>
      <w:r>
        <w:rPr>
          <w:rFonts w:eastAsiaTheme="minorEastAsia"/>
          <w:sz w:val="24"/>
          <w:szCs w:val="24"/>
        </w:rPr>
        <w:t xml:space="preserve"> in </w:t>
      </w:r>
      <w:proofErr w:type="spellStart"/>
      <w:r w:rsidRPr="007575E2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7575E2">
        <w:rPr>
          <w:rFonts w:eastAsiaTheme="minorEastAsia"/>
          <w:b/>
          <w:color w:val="000099"/>
          <w:sz w:val="24"/>
          <w:szCs w:val="24"/>
        </w:rPr>
        <w:t xml:space="preserve"> 4</w:t>
      </w:r>
      <w:r>
        <w:rPr>
          <w:rFonts w:eastAsiaTheme="minorEastAsia"/>
          <w:sz w:val="24"/>
          <w:szCs w:val="24"/>
        </w:rPr>
        <w:t xml:space="preserve"> and rearrange the equation to relate [E] and [EAs] </w:t>
      </w:r>
    </w:p>
    <w:p w:rsidR="007E5405" w:rsidRDefault="001F6E3A" w:rsidP="007E5405">
      <w:pPr>
        <w:rPr>
          <w:rFonts w:eastAsiaTheme="minorEastAsia"/>
          <w:b/>
          <w:color w:val="000099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EAs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s</m:t>
            </m:r>
          </m:e>
        </m:d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-[E]</m:t>
        </m:r>
      </m:oMath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proofErr w:type="spellStart"/>
      <w:r w:rsidR="007E5405" w:rsidRPr="00B01CF5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="007E5405" w:rsidRPr="00B01CF5">
        <w:rPr>
          <w:rFonts w:eastAsiaTheme="minorEastAsia"/>
          <w:b/>
          <w:color w:val="000099"/>
          <w:sz w:val="24"/>
          <w:szCs w:val="24"/>
        </w:rPr>
        <w:t xml:space="preserve"> 6</w:t>
      </w:r>
    </w:p>
    <w:p w:rsidR="007E5405" w:rsidRDefault="007E5405" w:rsidP="007E540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Substitute </w:t>
      </w:r>
      <w:proofErr w:type="spellStart"/>
      <w:r w:rsidRPr="007631AF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7631AF">
        <w:rPr>
          <w:rFonts w:eastAsiaTheme="minorEastAsia"/>
          <w:b/>
          <w:color w:val="000099"/>
          <w:sz w:val="24"/>
          <w:szCs w:val="24"/>
        </w:rPr>
        <w:t xml:space="preserve"> 6</w:t>
      </w:r>
      <w:r w:rsidRPr="007631AF">
        <w:rPr>
          <w:rFonts w:eastAsiaTheme="minorEastAsia"/>
          <w:color w:val="000099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into rate law </w:t>
      </w:r>
      <w:proofErr w:type="spellStart"/>
      <w:r w:rsidRPr="007631AF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7631AF">
        <w:rPr>
          <w:rFonts w:eastAsiaTheme="minorEastAsia"/>
          <w:b/>
          <w:color w:val="000099"/>
          <w:sz w:val="24"/>
          <w:szCs w:val="24"/>
        </w:rPr>
        <w:t xml:space="preserve"> 3</w:t>
      </w:r>
      <w:r>
        <w:rPr>
          <w:rFonts w:eastAsiaTheme="minorEastAsia"/>
          <w:sz w:val="24"/>
          <w:szCs w:val="24"/>
        </w:rPr>
        <w:t xml:space="preserve">. </w:t>
      </w:r>
    </w:p>
    <w:p w:rsidR="007E5405" w:rsidRPr="00997643" w:rsidRDefault="007E5405" w:rsidP="007E5405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s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s</m:t>
            </m:r>
          </m:e>
        </m:d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spellStart"/>
      <w:r w:rsidRPr="00997643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997643">
        <w:rPr>
          <w:rFonts w:eastAsiaTheme="minorEastAsia"/>
          <w:b/>
          <w:color w:val="000099"/>
          <w:sz w:val="24"/>
          <w:szCs w:val="24"/>
        </w:rPr>
        <w:t xml:space="preserve"> 7</w:t>
      </w:r>
    </w:p>
    <w:p w:rsidR="007E5405" w:rsidRDefault="007E5405" w:rsidP="007E5405">
      <w:pPr>
        <w:rPr>
          <w:sz w:val="24"/>
          <w:szCs w:val="24"/>
        </w:rPr>
      </w:pPr>
      <w:r>
        <w:rPr>
          <w:sz w:val="24"/>
          <w:szCs w:val="24"/>
        </w:rPr>
        <w:t xml:space="preserve">Factor </w:t>
      </w:r>
      <w:proofErr w:type="spellStart"/>
      <w:r w:rsidRPr="00997643">
        <w:rPr>
          <w:b/>
          <w:color w:val="000099"/>
          <w:sz w:val="24"/>
          <w:szCs w:val="24"/>
        </w:rPr>
        <w:t>Eq</w:t>
      </w:r>
      <w:proofErr w:type="spellEnd"/>
      <w:r w:rsidRPr="00997643">
        <w:rPr>
          <w:b/>
          <w:color w:val="000099"/>
          <w:sz w:val="24"/>
          <w:szCs w:val="24"/>
        </w:rPr>
        <w:t xml:space="preserve"> 7</w:t>
      </w:r>
      <w:r>
        <w:rPr>
          <w:sz w:val="24"/>
          <w:szCs w:val="24"/>
        </w:rPr>
        <w:t xml:space="preserve"> for integration</w:t>
      </w:r>
    </w:p>
    <w:p w:rsidR="007E5405" w:rsidRDefault="007E5405" w:rsidP="007E5405">
      <w:pPr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Cambria Math"/>
            <w:sz w:val="24"/>
            <w:szCs w:val="24"/>
          </w:rPr>
          <m:t>=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s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-1</m:t>
            </m:r>
          </m:sub>
        </m:sSub>
        <m:r>
          <w:rPr>
            <w:rFonts w:ascii="Cambria Math" w:hAnsi="Cambria Math"/>
            <w:sz w:val="24"/>
            <w:szCs w:val="24"/>
          </w:rPr>
          <m:t>)(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spellStart"/>
      <w:r w:rsidRPr="00F31668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F31668">
        <w:rPr>
          <w:rFonts w:eastAsiaTheme="minorEastAsia"/>
          <w:b/>
          <w:color w:val="000099"/>
          <w:sz w:val="24"/>
          <w:szCs w:val="24"/>
        </w:rPr>
        <w:t xml:space="preserve"> 8</w:t>
      </w:r>
    </w:p>
    <w:p w:rsidR="007E5405" w:rsidRDefault="007E5405" w:rsidP="007E540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Integration of </w:t>
      </w:r>
      <w:proofErr w:type="spellStart"/>
      <w:r w:rsidRPr="005D1466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5D1466">
        <w:rPr>
          <w:rFonts w:eastAsiaTheme="minorEastAsia"/>
          <w:b/>
          <w:color w:val="000099"/>
          <w:sz w:val="24"/>
          <w:szCs w:val="24"/>
        </w:rPr>
        <w:t xml:space="preserve"> 8</w:t>
      </w:r>
      <w:r>
        <w:rPr>
          <w:rFonts w:eastAsiaTheme="minorEastAsia"/>
          <w:sz w:val="24"/>
          <w:szCs w:val="24"/>
        </w:rPr>
        <w:t xml:space="preserve"> gives kinetic model </w:t>
      </w:r>
    </w:p>
    <w:p w:rsidR="007E5405" w:rsidRDefault="001F6E3A" w:rsidP="007E5405">
      <w:pPr>
        <w:rPr>
          <w:rFonts w:eastAsiaTheme="minorEastAsia"/>
          <w:b/>
          <w:color w:val="000099"/>
          <w:sz w:val="24"/>
          <w:szCs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∞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∞</m:t>
                    </m:r>
                  </m:sub>
                </m:sSub>
              </m:den>
            </m:f>
            <m:r>
              <w:rPr>
                <w:rFonts w:ascii="Cambria Math" w:hAnsi="Cambria Math"/>
                <w:sz w:val="24"/>
                <w:szCs w:val="24"/>
              </w:rPr>
              <m:t>= -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s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func>
      </m:oMath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proofErr w:type="spellStart"/>
      <w:r w:rsidR="007E5405" w:rsidRPr="00513C97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="007E5405" w:rsidRPr="00513C97">
        <w:rPr>
          <w:rFonts w:eastAsiaTheme="minorEastAsia"/>
          <w:b/>
          <w:color w:val="000099"/>
          <w:sz w:val="24"/>
          <w:szCs w:val="24"/>
        </w:rPr>
        <w:t xml:space="preserve"> 9</w:t>
      </w:r>
    </w:p>
    <w:p w:rsidR="007E5405" w:rsidRDefault="007E5405" w:rsidP="007E5405">
      <w:pPr>
        <w:rPr>
          <w:rFonts w:eastAsiaTheme="minorEastAsia"/>
          <w:b/>
          <w:color w:val="000099"/>
          <w:sz w:val="24"/>
          <w:szCs w:val="24"/>
        </w:rPr>
      </w:pPr>
    </w:p>
    <w:p w:rsidR="007E5405" w:rsidRPr="00436C27" w:rsidRDefault="007E5405" w:rsidP="007E5405">
      <w:pPr>
        <w:pStyle w:val="ListParagraph"/>
        <w:numPr>
          <w:ilvl w:val="0"/>
          <w:numId w:val="3"/>
        </w:numPr>
        <w:rPr>
          <w:b/>
          <w:color w:val="000000" w:themeColor="text1"/>
          <w:sz w:val="24"/>
          <w:szCs w:val="24"/>
        </w:rPr>
      </w:pPr>
      <w:r w:rsidRPr="00436C27">
        <w:rPr>
          <w:b/>
          <w:color w:val="000000" w:themeColor="text1"/>
          <w:sz w:val="24"/>
          <w:szCs w:val="24"/>
        </w:rPr>
        <w:t xml:space="preserve">The relationship between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∞</m:t>
            </m:r>
          </m:sub>
        </m:sSub>
      </m:oMath>
      <w:r w:rsidRPr="00436C27">
        <w:rPr>
          <w:b/>
          <w:color w:val="000000" w:themeColor="text1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0</m:t>
            </m:r>
          </m:sub>
        </m:sSub>
      </m:oMath>
    </w:p>
    <w:p w:rsidR="007E5405" w:rsidRDefault="007E5405" w:rsidP="007E5405">
      <w:pPr>
        <w:pStyle w:val="ListParagraph"/>
        <w:rPr>
          <w:color w:val="000000" w:themeColor="text1"/>
          <w:sz w:val="24"/>
          <w:szCs w:val="24"/>
        </w:rPr>
      </w:pPr>
    </w:p>
    <w:p w:rsidR="007E5405" w:rsidRDefault="007E5405" w:rsidP="007E5405">
      <w:pPr>
        <w:pStyle w:val="ListParagrap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Based on the two equations, solve for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∞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den>
        </m:f>
      </m:oMath>
    </w:p>
    <w:p w:rsidR="007E5405" w:rsidRDefault="001F6E3A" w:rsidP="007E5405">
      <w:pPr>
        <w:pStyle w:val="ListParagraph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A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</m:oMath>
      <w:proofErr w:type="gramStart"/>
      <w:r w:rsidR="007E5405">
        <w:rPr>
          <w:rFonts w:eastAsiaTheme="minorEastAsia"/>
          <w:sz w:val="24"/>
          <w:szCs w:val="24"/>
        </w:rPr>
        <w:t xml:space="preserve">,  </w:t>
      </w:r>
      <w:r w:rsidR="007E5405">
        <w:rPr>
          <w:rFonts w:eastAsiaTheme="minorEastAsia"/>
          <w:sz w:val="24"/>
          <w:szCs w:val="24"/>
        </w:rPr>
        <w:tab/>
      </w:r>
      <w:proofErr w:type="gramEnd"/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proofErr w:type="spellStart"/>
      <w:r w:rsidR="007E5405" w:rsidRPr="00436C27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="007E5405" w:rsidRPr="00436C27">
        <w:rPr>
          <w:rFonts w:eastAsiaTheme="minorEastAsia"/>
          <w:b/>
          <w:color w:val="000099"/>
          <w:sz w:val="24"/>
          <w:szCs w:val="24"/>
        </w:rPr>
        <w:t xml:space="preserve"> 4</w:t>
      </w:r>
    </w:p>
    <w:p w:rsidR="007E5405" w:rsidRDefault="001F6E3A" w:rsidP="007E5405">
      <w:pPr>
        <w:pStyle w:val="ListParagraph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[EAs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s</m:t>
            </m:r>
          </m:e>
        </m:d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[E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b>
        </m:sSub>
      </m:oMath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r w:rsidR="007E5405">
        <w:rPr>
          <w:rFonts w:eastAsiaTheme="minorEastAsia"/>
          <w:sz w:val="24"/>
          <w:szCs w:val="24"/>
        </w:rPr>
        <w:tab/>
      </w:r>
      <w:proofErr w:type="spellStart"/>
      <w:r w:rsidR="007E5405" w:rsidRPr="00F55C43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="007E5405" w:rsidRPr="00F55C43">
        <w:rPr>
          <w:rFonts w:eastAsiaTheme="minorEastAsia"/>
          <w:b/>
          <w:color w:val="000099"/>
          <w:sz w:val="24"/>
          <w:szCs w:val="24"/>
        </w:rPr>
        <w:t xml:space="preserve"> 5</w:t>
      </w:r>
    </w:p>
    <w:p w:rsidR="007E5405" w:rsidRPr="00F55C43" w:rsidRDefault="007E5405" w:rsidP="007E5405">
      <w:pPr>
        <w:pStyle w:val="ListParagraph"/>
        <w:rPr>
          <w:color w:val="000000" w:themeColor="text1"/>
          <w:sz w:val="24"/>
          <w:szCs w:val="24"/>
        </w:rPr>
      </w:pPr>
    </w:p>
    <w:p w:rsidR="007E5405" w:rsidRPr="00DE5A0F" w:rsidRDefault="001F6E3A" w:rsidP="007E5405">
      <w:pPr>
        <w:pStyle w:val="ListParagraph"/>
        <w:rPr>
          <w:color w:val="000000" w:themeColor="text1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∞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1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[As]</m:t>
            </m:r>
          </m:den>
        </m:f>
      </m:oMath>
      <w:r w:rsidR="007E5405">
        <w:rPr>
          <w:rFonts w:eastAsiaTheme="minorEastAsia"/>
          <w:color w:val="000000" w:themeColor="text1"/>
          <w:sz w:val="24"/>
          <w:szCs w:val="24"/>
        </w:rPr>
        <w:tab/>
      </w:r>
      <w:r w:rsidR="007E5405">
        <w:rPr>
          <w:rFonts w:eastAsiaTheme="minorEastAsia"/>
          <w:color w:val="000000" w:themeColor="text1"/>
          <w:sz w:val="24"/>
          <w:szCs w:val="24"/>
        </w:rPr>
        <w:tab/>
      </w:r>
      <w:r w:rsidR="007E5405">
        <w:rPr>
          <w:rFonts w:eastAsiaTheme="minorEastAsia"/>
          <w:color w:val="000000" w:themeColor="text1"/>
          <w:sz w:val="24"/>
          <w:szCs w:val="24"/>
        </w:rPr>
        <w:tab/>
      </w:r>
      <w:r w:rsidR="007E5405">
        <w:rPr>
          <w:rFonts w:eastAsiaTheme="minorEastAsia"/>
          <w:color w:val="000000" w:themeColor="text1"/>
          <w:sz w:val="24"/>
          <w:szCs w:val="24"/>
        </w:rPr>
        <w:tab/>
      </w:r>
      <w:r w:rsidR="007E5405">
        <w:rPr>
          <w:rFonts w:eastAsiaTheme="minorEastAsia"/>
          <w:color w:val="000000" w:themeColor="text1"/>
          <w:sz w:val="24"/>
          <w:szCs w:val="24"/>
        </w:rPr>
        <w:tab/>
      </w:r>
      <w:r w:rsidR="007E5405">
        <w:rPr>
          <w:rFonts w:eastAsiaTheme="minorEastAsia"/>
          <w:color w:val="000000" w:themeColor="text1"/>
          <w:sz w:val="24"/>
          <w:szCs w:val="24"/>
        </w:rPr>
        <w:tab/>
      </w:r>
      <w:r w:rsidR="007E5405">
        <w:rPr>
          <w:rFonts w:eastAsiaTheme="minorEastAsia"/>
          <w:color w:val="000000" w:themeColor="text1"/>
          <w:sz w:val="24"/>
          <w:szCs w:val="24"/>
        </w:rPr>
        <w:tab/>
      </w:r>
      <w:proofErr w:type="spellStart"/>
      <w:r w:rsidR="007E5405" w:rsidRPr="00DE5A0F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="007E5405" w:rsidRPr="00DE5A0F">
        <w:rPr>
          <w:rFonts w:eastAsiaTheme="minorEastAsia"/>
          <w:b/>
          <w:color w:val="000099"/>
          <w:sz w:val="24"/>
          <w:szCs w:val="24"/>
        </w:rPr>
        <w:t xml:space="preserve"> 10</w:t>
      </w:r>
    </w:p>
    <w:p w:rsidR="007E5405" w:rsidRPr="00F55C43" w:rsidRDefault="007E5405" w:rsidP="007E5405">
      <w:pPr>
        <w:pStyle w:val="ListParagraph"/>
        <w:rPr>
          <w:color w:val="000000" w:themeColor="text1"/>
          <w:sz w:val="24"/>
          <w:szCs w:val="24"/>
        </w:rPr>
      </w:pPr>
    </w:p>
    <w:p w:rsidR="007E5405" w:rsidRPr="00436C27" w:rsidRDefault="007E5405" w:rsidP="007E5405">
      <w:pPr>
        <w:pStyle w:val="ListParagraph"/>
        <w:numPr>
          <w:ilvl w:val="0"/>
          <w:numId w:val="3"/>
        </w:numPr>
        <w:rPr>
          <w:b/>
          <w:color w:val="000000" w:themeColor="text1"/>
          <w:sz w:val="24"/>
          <w:szCs w:val="24"/>
        </w:rPr>
      </w:pPr>
      <w:r w:rsidRPr="00436C27">
        <w:rPr>
          <w:b/>
          <w:color w:val="000000" w:themeColor="text1"/>
          <w:sz w:val="24"/>
          <w:szCs w:val="24"/>
        </w:rPr>
        <w:t xml:space="preserve">Determination of </w:t>
      </w:r>
      <w:r w:rsidRPr="00436C27">
        <w:rPr>
          <w:b/>
          <w:i/>
          <w:color w:val="000000" w:themeColor="text1"/>
          <w:sz w:val="24"/>
          <w:szCs w:val="24"/>
        </w:rPr>
        <w:t>k</w:t>
      </w:r>
      <w:r w:rsidRPr="00436C27">
        <w:rPr>
          <w:b/>
          <w:color w:val="000000" w:themeColor="text1"/>
          <w:sz w:val="24"/>
          <w:szCs w:val="24"/>
          <w:vertAlign w:val="subscript"/>
        </w:rPr>
        <w:t>1</w:t>
      </w:r>
      <w:r w:rsidRPr="00436C27">
        <w:rPr>
          <w:b/>
          <w:color w:val="000000" w:themeColor="text1"/>
          <w:sz w:val="24"/>
          <w:szCs w:val="24"/>
        </w:rPr>
        <w:t xml:space="preserve"> and </w:t>
      </w:r>
      <w:r w:rsidRPr="00436C27">
        <w:rPr>
          <w:b/>
          <w:i/>
          <w:color w:val="000000" w:themeColor="text1"/>
          <w:sz w:val="24"/>
          <w:szCs w:val="24"/>
        </w:rPr>
        <w:t>k</w:t>
      </w:r>
      <w:r w:rsidRPr="00436C27">
        <w:rPr>
          <w:b/>
          <w:color w:val="000000" w:themeColor="text1"/>
          <w:sz w:val="24"/>
          <w:szCs w:val="24"/>
          <w:vertAlign w:val="subscript"/>
        </w:rPr>
        <w:t>-1</w:t>
      </w:r>
      <w:r w:rsidRPr="00436C27">
        <w:rPr>
          <w:b/>
          <w:color w:val="000000" w:themeColor="text1"/>
          <w:sz w:val="24"/>
          <w:szCs w:val="24"/>
        </w:rPr>
        <w:t xml:space="preserve"> through least-square fitting </w:t>
      </w:r>
    </w:p>
    <w:p w:rsidR="007E5405" w:rsidRDefault="007E5405" w:rsidP="007E5405">
      <w:pPr>
        <w:pStyle w:val="ListParagraph"/>
        <w:rPr>
          <w:color w:val="000000" w:themeColor="text1"/>
          <w:sz w:val="24"/>
          <w:szCs w:val="24"/>
        </w:rPr>
      </w:pPr>
    </w:p>
    <w:p w:rsidR="007E5405" w:rsidRDefault="007E5405" w:rsidP="007E5405">
      <w:p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Independent variables: </w:t>
      </w:r>
      <w:r w:rsidRPr="00B34CD6">
        <w:rPr>
          <w:i/>
          <w:color w:val="000000" w:themeColor="text1"/>
          <w:sz w:val="24"/>
          <w:szCs w:val="24"/>
        </w:rPr>
        <w:t>t</w:t>
      </w:r>
      <w:r>
        <w:rPr>
          <w:color w:val="000000" w:themeColor="text1"/>
          <w:sz w:val="24"/>
          <w:szCs w:val="24"/>
        </w:rPr>
        <w:t xml:space="preserve"> (s</w:t>
      </w:r>
      <w:r w:rsidRPr="00B34CD6">
        <w:rPr>
          <w:color w:val="000000" w:themeColor="text1"/>
          <w:sz w:val="24"/>
          <w:szCs w:val="24"/>
          <w:vertAlign w:val="superscript"/>
        </w:rPr>
        <w:t>-1</w:t>
      </w:r>
      <w:r>
        <w:rPr>
          <w:color w:val="000000" w:themeColor="text1"/>
          <w:sz w:val="24"/>
          <w:szCs w:val="24"/>
        </w:rPr>
        <w:t>), and [As]</w:t>
      </w:r>
    </w:p>
    <w:p w:rsidR="007E5405" w:rsidRDefault="007E5405" w:rsidP="007E5405">
      <w:pPr>
        <w:rPr>
          <w:rFonts w:eastAsiaTheme="minorEastAsia"/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Dependent variable: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y</m:t>
            </m:r>
          </m:e>
        </m:acc>
      </m:oMath>
      <w:r>
        <w:rPr>
          <w:color w:val="000000" w:themeColor="text1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[E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[E]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den>
        </m:f>
      </m:oMath>
    </w:p>
    <w:p w:rsidR="007E5405" w:rsidRDefault="007E5405" w:rsidP="007E5405">
      <w:p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Parameters (coefficients): </w:t>
      </w:r>
      <w:r w:rsidRPr="00746763">
        <w:rPr>
          <w:i/>
          <w:color w:val="000000" w:themeColor="text1"/>
          <w:sz w:val="24"/>
          <w:szCs w:val="24"/>
        </w:rPr>
        <w:t>k</w:t>
      </w:r>
      <w:r w:rsidRPr="00746763">
        <w:rPr>
          <w:color w:val="000000" w:themeColor="text1"/>
          <w:sz w:val="24"/>
          <w:szCs w:val="24"/>
          <w:vertAlign w:val="subscript"/>
        </w:rPr>
        <w:t>1</w:t>
      </w:r>
      <w:r>
        <w:rPr>
          <w:color w:val="000000" w:themeColor="text1"/>
          <w:sz w:val="24"/>
          <w:szCs w:val="24"/>
        </w:rPr>
        <w:t xml:space="preserve"> and </w:t>
      </w:r>
      <w:r w:rsidRPr="00746763">
        <w:rPr>
          <w:i/>
          <w:color w:val="000000" w:themeColor="text1"/>
          <w:sz w:val="24"/>
          <w:szCs w:val="24"/>
        </w:rPr>
        <w:t>k</w:t>
      </w:r>
      <w:r w:rsidRPr="00746763">
        <w:rPr>
          <w:color w:val="000000" w:themeColor="text1"/>
          <w:sz w:val="24"/>
          <w:szCs w:val="24"/>
          <w:vertAlign w:val="subscript"/>
        </w:rPr>
        <w:t>-1</w:t>
      </w:r>
      <w:r>
        <w:rPr>
          <w:color w:val="000000" w:themeColor="text1"/>
          <w:sz w:val="24"/>
          <w:szCs w:val="24"/>
        </w:rPr>
        <w:t>.</w:t>
      </w:r>
    </w:p>
    <w:p w:rsidR="007E5405" w:rsidRDefault="007E5405" w:rsidP="007E5405">
      <w:pPr>
        <w:rPr>
          <w:color w:val="000000" w:themeColor="text1"/>
          <w:sz w:val="24"/>
          <w:szCs w:val="24"/>
        </w:rPr>
      </w:pPr>
    </w:p>
    <w:p w:rsidR="007E5405" w:rsidRDefault="007E5405" w:rsidP="007E5405">
      <w:pPr>
        <w:rPr>
          <w:rFonts w:eastAsiaTheme="minorEastAsia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The relationship between dependent variable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[E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[E]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den>
        </m:f>
      </m:oMath>
      <w:r>
        <w:rPr>
          <w:color w:val="000000" w:themeColor="text1"/>
          <w:sz w:val="24"/>
          <w:szCs w:val="24"/>
        </w:rPr>
        <w:t xml:space="preserve"> and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∞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∞</m:t>
                    </m:r>
                  </m:sub>
                </m:sSub>
              </m:den>
            </m:f>
          </m:e>
        </m:func>
      </m:oMath>
      <w:r>
        <w:rPr>
          <w:rFonts w:eastAsiaTheme="minorEastAsia"/>
          <w:sz w:val="24"/>
          <w:szCs w:val="24"/>
        </w:rPr>
        <w:t xml:space="preserve"> in the model (</w:t>
      </w:r>
      <w:proofErr w:type="spellStart"/>
      <w:r w:rsidRPr="00026096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026096">
        <w:rPr>
          <w:rFonts w:eastAsiaTheme="minorEastAsia"/>
          <w:b/>
          <w:color w:val="000099"/>
          <w:sz w:val="24"/>
          <w:szCs w:val="24"/>
        </w:rPr>
        <w:t xml:space="preserve"> 9</w:t>
      </w:r>
      <w:r>
        <w:rPr>
          <w:rFonts w:eastAsiaTheme="minorEastAsia"/>
          <w:sz w:val="24"/>
          <w:szCs w:val="24"/>
        </w:rPr>
        <w:t>)</w:t>
      </w:r>
    </w:p>
    <w:p w:rsidR="007E5405" w:rsidRDefault="007E5405" w:rsidP="007E5405">
      <w:pPr>
        <w:rPr>
          <w:rFonts w:eastAsiaTheme="minorEastAsia"/>
          <w:b/>
          <w:color w:val="000099"/>
          <w:sz w:val="24"/>
          <w:szCs w:val="24"/>
        </w:rPr>
      </w:pPr>
      <w:r>
        <w:rPr>
          <w:rFonts w:eastAsiaTheme="minorEastAsia"/>
          <w:sz w:val="24"/>
          <w:szCs w:val="24"/>
        </w:rPr>
        <w:lastRenderedPageBreak/>
        <w:t xml:space="preserve">Let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∞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[E]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∞</m:t>
                    </m:r>
                  </m:sub>
                </m:sSub>
              </m:den>
            </m:f>
            <m:r>
              <w:rPr>
                <w:rFonts w:ascii="Cambria Math" w:hAnsi="Cambria Math"/>
                <w:sz w:val="24"/>
                <w:szCs w:val="24"/>
              </w:rPr>
              <m:t>= a</m:t>
            </m:r>
          </m:e>
        </m:func>
      </m:oMath>
      <w:r>
        <w:rPr>
          <w:rFonts w:eastAsiaTheme="minorEastAsia"/>
          <w:sz w:val="24"/>
          <w:szCs w:val="24"/>
        </w:rPr>
        <w:t xml:space="preserve">, rearrange gives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a+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-a</m:t>
            </m:r>
          </m:e>
        </m:d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∞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den>
        </m:f>
      </m:oMath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spellStart"/>
      <w:r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>
        <w:rPr>
          <w:rFonts w:eastAsiaTheme="minorEastAsia"/>
          <w:b/>
          <w:color w:val="000099"/>
          <w:sz w:val="24"/>
          <w:szCs w:val="24"/>
        </w:rPr>
        <w:t xml:space="preserve"> 11</w:t>
      </w:r>
    </w:p>
    <w:p w:rsidR="007E5405" w:rsidRDefault="007E5405" w:rsidP="007E540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From </w:t>
      </w:r>
      <w:proofErr w:type="spellStart"/>
      <w:r w:rsidRPr="00DE5A0F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DE5A0F">
        <w:rPr>
          <w:rFonts w:eastAsiaTheme="minorEastAsia"/>
          <w:b/>
          <w:color w:val="000099"/>
          <w:sz w:val="24"/>
          <w:szCs w:val="24"/>
        </w:rPr>
        <w:t xml:space="preserve"> 9</w:t>
      </w:r>
      <w:r>
        <w:rPr>
          <w:rFonts w:eastAsiaTheme="minorEastAsia"/>
          <w:sz w:val="24"/>
          <w:szCs w:val="24"/>
        </w:rPr>
        <w:t xml:space="preserve">: </w:t>
      </w:r>
    </w:p>
    <w:p w:rsidR="007E5405" w:rsidRPr="00DE5A0F" w:rsidRDefault="007E5405" w:rsidP="007E540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As</m:t>
                    </m:r>
                  </m:e>
                </m:d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-1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t</m:t>
            </m:r>
          </m:sup>
        </m:sSup>
      </m:oMath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proofErr w:type="spellStart"/>
      <w:r w:rsidRPr="00447062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447062">
        <w:rPr>
          <w:rFonts w:eastAsiaTheme="minorEastAsia"/>
          <w:b/>
          <w:color w:val="000099"/>
          <w:sz w:val="24"/>
          <w:szCs w:val="24"/>
        </w:rPr>
        <w:t xml:space="preserve"> 12</w:t>
      </w:r>
    </w:p>
    <w:p w:rsidR="007E5405" w:rsidRDefault="007E5405" w:rsidP="007E5405">
      <w:pPr>
        <w:rPr>
          <w:color w:val="000000" w:themeColor="text1"/>
          <w:sz w:val="24"/>
          <w:szCs w:val="24"/>
        </w:rPr>
      </w:pPr>
    </w:p>
    <w:p w:rsidR="007E5405" w:rsidRDefault="007E5405" w:rsidP="007E5405">
      <w:pPr>
        <w:rPr>
          <w:color w:val="000000" w:themeColor="text1"/>
          <w:sz w:val="24"/>
          <w:szCs w:val="24"/>
        </w:rPr>
      </w:pPr>
    </w:p>
    <w:p w:rsidR="007E5405" w:rsidRDefault="007E5405" w:rsidP="007E5405">
      <w:pPr>
        <w:rPr>
          <w:rFonts w:eastAsiaTheme="minorEastAsia"/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Estimation of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y</m:t>
            </m:r>
          </m:e>
        </m:acc>
      </m:oMath>
      <w:r>
        <w:rPr>
          <w:rFonts w:eastAsiaTheme="minorEastAsia"/>
          <w:color w:val="000000" w:themeColor="text1"/>
          <w:sz w:val="24"/>
          <w:szCs w:val="24"/>
        </w:rPr>
        <w:t xml:space="preserve">: </w:t>
      </w:r>
    </w:p>
    <w:p w:rsidR="007E5405" w:rsidRPr="008E46A5" w:rsidRDefault="007E5405" w:rsidP="007E5405">
      <w:pPr>
        <w:pStyle w:val="ListParagraph"/>
        <w:numPr>
          <w:ilvl w:val="0"/>
          <w:numId w:val="4"/>
        </w:numPr>
        <w:rPr>
          <w:color w:val="000000" w:themeColor="text1"/>
          <w:sz w:val="24"/>
          <w:szCs w:val="24"/>
        </w:rPr>
      </w:pPr>
      <w:r w:rsidRPr="008E46A5">
        <w:rPr>
          <w:color w:val="000000" w:themeColor="text1"/>
          <w:sz w:val="24"/>
          <w:szCs w:val="24"/>
        </w:rPr>
        <w:t xml:space="preserve">Select starting value for </w:t>
      </w:r>
      <w:r w:rsidRPr="008E46A5">
        <w:rPr>
          <w:i/>
          <w:color w:val="000000" w:themeColor="text1"/>
          <w:sz w:val="24"/>
          <w:szCs w:val="24"/>
        </w:rPr>
        <w:t>k</w:t>
      </w:r>
      <w:r w:rsidRPr="008E46A5">
        <w:rPr>
          <w:color w:val="000000" w:themeColor="text1"/>
          <w:sz w:val="24"/>
          <w:szCs w:val="24"/>
          <w:vertAlign w:val="subscript"/>
        </w:rPr>
        <w:t>1</w:t>
      </w:r>
      <w:r w:rsidRPr="008E46A5">
        <w:rPr>
          <w:color w:val="000000" w:themeColor="text1"/>
          <w:sz w:val="24"/>
          <w:szCs w:val="24"/>
        </w:rPr>
        <w:t xml:space="preserve"> and </w:t>
      </w:r>
      <w:r w:rsidRPr="008E46A5">
        <w:rPr>
          <w:i/>
          <w:color w:val="000000" w:themeColor="text1"/>
          <w:sz w:val="24"/>
          <w:szCs w:val="24"/>
        </w:rPr>
        <w:t>k</w:t>
      </w:r>
      <w:r w:rsidRPr="008E46A5">
        <w:rPr>
          <w:color w:val="000000" w:themeColor="text1"/>
          <w:sz w:val="24"/>
          <w:szCs w:val="24"/>
          <w:vertAlign w:val="subscript"/>
        </w:rPr>
        <w:t>-1</w:t>
      </w:r>
    </w:p>
    <w:p w:rsidR="007E5405" w:rsidRPr="00DE5A0F" w:rsidRDefault="007E5405" w:rsidP="007E5405">
      <w:pPr>
        <w:pStyle w:val="ListParagraph"/>
        <w:numPr>
          <w:ilvl w:val="0"/>
          <w:numId w:val="4"/>
        </w:numPr>
        <w:rPr>
          <w:rFonts w:eastAsiaTheme="minorEastAsia"/>
          <w:b/>
          <w:color w:val="000099"/>
          <w:sz w:val="24"/>
          <w:szCs w:val="24"/>
        </w:rPr>
      </w:pPr>
      <w:r w:rsidRPr="00F55C43">
        <w:rPr>
          <w:rFonts w:eastAsiaTheme="minorEastAsia"/>
          <w:color w:val="000000" w:themeColor="text1"/>
          <w:sz w:val="24"/>
          <w:szCs w:val="24"/>
        </w:rPr>
        <w:t xml:space="preserve">Determine </w:t>
      </w: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 xml:space="preserve">a </m:t>
        </m:r>
      </m:oMath>
      <w:r>
        <w:rPr>
          <w:rFonts w:eastAsiaTheme="minorEastAsia"/>
          <w:color w:val="000000" w:themeColor="text1"/>
          <w:sz w:val="24"/>
          <w:szCs w:val="24"/>
        </w:rPr>
        <w:t xml:space="preserve">with </w:t>
      </w:r>
      <w:proofErr w:type="spellStart"/>
      <w:r w:rsidRPr="00DE5A0F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DE5A0F">
        <w:rPr>
          <w:rFonts w:eastAsiaTheme="minorEastAsia"/>
          <w:b/>
          <w:color w:val="000099"/>
          <w:sz w:val="24"/>
          <w:szCs w:val="24"/>
        </w:rPr>
        <w:t xml:space="preserve"> 12</w:t>
      </w:r>
    </w:p>
    <w:p w:rsidR="007E5405" w:rsidRDefault="007E5405" w:rsidP="007E5405">
      <w:pPr>
        <w:pStyle w:val="ListParagraph"/>
        <w:numPr>
          <w:ilvl w:val="0"/>
          <w:numId w:val="4"/>
        </w:numPr>
        <w:rPr>
          <w:rFonts w:eastAsiaTheme="minorEastAsia"/>
          <w:color w:val="000000" w:themeColor="text1"/>
          <w:sz w:val="24"/>
          <w:szCs w:val="24"/>
        </w:rPr>
      </w:pPr>
      <w:r>
        <w:rPr>
          <w:rFonts w:eastAsiaTheme="minorEastAsia"/>
          <w:color w:val="000000" w:themeColor="text1"/>
          <w:sz w:val="24"/>
          <w:szCs w:val="24"/>
        </w:rPr>
        <w:t xml:space="preserve">Determine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∞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 </m:t>
        </m:r>
      </m:oMath>
      <w:r>
        <w:rPr>
          <w:rFonts w:eastAsiaTheme="minorEastAsia"/>
          <w:color w:val="000000" w:themeColor="text1"/>
          <w:sz w:val="24"/>
          <w:szCs w:val="24"/>
        </w:rPr>
        <w:t xml:space="preserve">with </w:t>
      </w:r>
      <w:proofErr w:type="spellStart"/>
      <w:r w:rsidRPr="00DE5A0F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DE5A0F">
        <w:rPr>
          <w:rFonts w:eastAsiaTheme="minorEastAsia"/>
          <w:b/>
          <w:color w:val="000099"/>
          <w:sz w:val="24"/>
          <w:szCs w:val="24"/>
        </w:rPr>
        <w:t xml:space="preserve"> 10</w:t>
      </w:r>
    </w:p>
    <w:p w:rsidR="007E5405" w:rsidRPr="008E46A5" w:rsidRDefault="007E5405" w:rsidP="007E5405">
      <w:pPr>
        <w:pStyle w:val="ListParagraph"/>
        <w:numPr>
          <w:ilvl w:val="0"/>
          <w:numId w:val="4"/>
        </w:numPr>
        <w:rPr>
          <w:rFonts w:eastAsiaTheme="minorEastAsia"/>
          <w:color w:val="000000" w:themeColor="text1"/>
          <w:sz w:val="24"/>
          <w:szCs w:val="24"/>
        </w:rPr>
      </w:pPr>
      <w:r>
        <w:rPr>
          <w:rFonts w:eastAsiaTheme="minorEastAsia"/>
          <w:color w:val="000000" w:themeColor="text1"/>
          <w:sz w:val="24"/>
          <w:szCs w:val="24"/>
        </w:rPr>
        <w:t xml:space="preserve">Estimate dependent variable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 </m:t>
        </m:r>
      </m:oMath>
      <w:r>
        <w:rPr>
          <w:rFonts w:eastAsiaTheme="minorEastAsia"/>
          <w:color w:val="000000" w:themeColor="text1"/>
          <w:sz w:val="24"/>
          <w:szCs w:val="24"/>
        </w:rPr>
        <w:t xml:space="preserve">with </w:t>
      </w:r>
      <w:proofErr w:type="spellStart"/>
      <w:r w:rsidRPr="008E46A5">
        <w:rPr>
          <w:rFonts w:eastAsiaTheme="minorEastAsia"/>
          <w:b/>
          <w:color w:val="000099"/>
          <w:sz w:val="24"/>
          <w:szCs w:val="24"/>
        </w:rPr>
        <w:t>Eq</w:t>
      </w:r>
      <w:proofErr w:type="spellEnd"/>
      <w:r w:rsidRPr="008E46A5">
        <w:rPr>
          <w:rFonts w:eastAsiaTheme="minorEastAsia"/>
          <w:b/>
          <w:color w:val="000099"/>
          <w:sz w:val="24"/>
          <w:szCs w:val="24"/>
        </w:rPr>
        <w:t xml:space="preserve"> 11</w:t>
      </w:r>
    </w:p>
    <w:p w:rsidR="007E5405" w:rsidRDefault="007E5405" w:rsidP="007E5405">
      <w:pPr>
        <w:rPr>
          <w:rFonts w:eastAsiaTheme="minorEastAsia"/>
          <w:color w:val="000000" w:themeColor="text1"/>
          <w:sz w:val="24"/>
          <w:szCs w:val="24"/>
        </w:rPr>
      </w:pPr>
    </w:p>
    <w:p w:rsidR="007E5405" w:rsidRPr="008E46A5" w:rsidRDefault="007E5405" w:rsidP="007E5405">
      <w:pPr>
        <w:rPr>
          <w:rFonts w:eastAsiaTheme="minorEastAsia"/>
          <w:color w:val="000000" w:themeColor="text1"/>
          <w:sz w:val="24"/>
          <w:szCs w:val="24"/>
          <w:vertAlign w:val="subscript"/>
        </w:rPr>
      </w:pPr>
      <w:r>
        <w:rPr>
          <w:rFonts w:eastAsiaTheme="minorEastAsia"/>
          <w:color w:val="000000" w:themeColor="text1"/>
          <w:sz w:val="24"/>
          <w:szCs w:val="24"/>
        </w:rPr>
        <w:t xml:space="preserve">Determine </w:t>
      </w:r>
      <w:r>
        <w:rPr>
          <w:rFonts w:eastAsiaTheme="minorEastAsia"/>
          <w:sz w:val="24"/>
          <w:szCs w:val="24"/>
        </w:rPr>
        <w:t>Sum of Square Residues (SSR)</w:t>
      </w:r>
      <w:r>
        <w:rPr>
          <w:rFonts w:eastAsiaTheme="minorEastAsia"/>
          <w:color w:val="000000" w:themeColor="text1"/>
          <w:sz w:val="24"/>
          <w:szCs w:val="24"/>
          <w:vertAlign w:val="subscript"/>
        </w:rPr>
        <w:t xml:space="preserve">:  </w:t>
      </w: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  <w:vertAlign w:val="subscript"/>
          </w:rPr>
          <m:t>SSR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  <w:vertAlign w:val="subscript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  <w:vertAlign w:val="subscri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  <w:vertAlign w:val="subscript"/>
                  </w:rPr>
                  <m:t>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y)</m:t>
                </m:r>
              </m:e>
              <m:sup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  <w:vertAlign w:val="subscript"/>
                  </w:rPr>
                  <m:t>2</m:t>
                </m:r>
              </m:sup>
            </m:sSup>
          </m:e>
        </m:nary>
      </m:oMath>
    </w:p>
    <w:p w:rsidR="007E5405" w:rsidRDefault="007E5405" w:rsidP="007E5405">
      <w:pPr>
        <w:rPr>
          <w:rFonts w:eastAsiaTheme="minorEastAsia"/>
          <w:sz w:val="24"/>
          <w:szCs w:val="24"/>
        </w:rPr>
      </w:pPr>
      <w:r>
        <w:rPr>
          <w:rFonts w:eastAsiaTheme="minorEastAsia"/>
          <w:color w:val="000000" w:themeColor="text1"/>
          <w:sz w:val="24"/>
          <w:szCs w:val="24"/>
        </w:rPr>
        <w:t xml:space="preserve">Fitting to estimate </w:t>
      </w:r>
      <w:r w:rsidRPr="008E46A5">
        <w:rPr>
          <w:rFonts w:eastAsiaTheme="minorEastAsia"/>
          <w:i/>
          <w:color w:val="000000" w:themeColor="text1"/>
          <w:sz w:val="24"/>
          <w:szCs w:val="24"/>
        </w:rPr>
        <w:t>k</w:t>
      </w:r>
      <w:r w:rsidRPr="008E46A5">
        <w:rPr>
          <w:rFonts w:eastAsiaTheme="minorEastAsia"/>
          <w:color w:val="000000" w:themeColor="text1"/>
          <w:sz w:val="24"/>
          <w:szCs w:val="24"/>
          <w:vertAlign w:val="subscript"/>
        </w:rPr>
        <w:t>1</w:t>
      </w:r>
      <w:r>
        <w:rPr>
          <w:rFonts w:eastAsiaTheme="minorEastAsia"/>
          <w:color w:val="000000" w:themeColor="text1"/>
          <w:sz w:val="24"/>
          <w:szCs w:val="24"/>
        </w:rPr>
        <w:t xml:space="preserve"> and </w:t>
      </w:r>
      <w:r w:rsidRPr="008E46A5">
        <w:rPr>
          <w:rFonts w:eastAsiaTheme="minorEastAsia"/>
          <w:i/>
          <w:color w:val="000000" w:themeColor="text1"/>
          <w:sz w:val="24"/>
          <w:szCs w:val="24"/>
        </w:rPr>
        <w:t>k</w:t>
      </w:r>
      <w:r w:rsidRPr="008E46A5">
        <w:rPr>
          <w:rFonts w:eastAsiaTheme="minorEastAsia"/>
          <w:color w:val="000000" w:themeColor="text1"/>
          <w:sz w:val="24"/>
          <w:szCs w:val="24"/>
          <w:vertAlign w:val="subscript"/>
        </w:rPr>
        <w:t>-1</w:t>
      </w:r>
      <w:r>
        <w:rPr>
          <w:rFonts w:eastAsiaTheme="minorEastAsia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eastAsiaTheme="minorEastAsia"/>
          <w:sz w:val="24"/>
          <w:szCs w:val="24"/>
        </w:rPr>
        <w:t>by minimizing SSR</w:t>
      </w:r>
    </w:p>
    <w:p w:rsidR="00BE4285" w:rsidRPr="00F14F65" w:rsidRDefault="00BE4285" w:rsidP="00BE4285"/>
    <w:sectPr w:rsidR="00BE4285" w:rsidRPr="00F14F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104B58"/>
    <w:multiLevelType w:val="hybridMultilevel"/>
    <w:tmpl w:val="7ECAA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FC1406"/>
    <w:multiLevelType w:val="hybridMultilevel"/>
    <w:tmpl w:val="65DE77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59452C"/>
    <w:multiLevelType w:val="hybridMultilevel"/>
    <w:tmpl w:val="8C865940"/>
    <w:lvl w:ilvl="0" w:tplc="295C2B04">
      <w:start w:val="69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7D963E11"/>
    <w:multiLevelType w:val="hybridMultilevel"/>
    <w:tmpl w:val="188858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6F4F"/>
    <w:rsid w:val="00093320"/>
    <w:rsid w:val="00141A95"/>
    <w:rsid w:val="001F6E3A"/>
    <w:rsid w:val="00207929"/>
    <w:rsid w:val="002851A5"/>
    <w:rsid w:val="00322EDE"/>
    <w:rsid w:val="003763FA"/>
    <w:rsid w:val="00431B82"/>
    <w:rsid w:val="005B66FA"/>
    <w:rsid w:val="00653AA0"/>
    <w:rsid w:val="006F3106"/>
    <w:rsid w:val="00754C68"/>
    <w:rsid w:val="00791A5B"/>
    <w:rsid w:val="007E5405"/>
    <w:rsid w:val="007E7219"/>
    <w:rsid w:val="007F73D1"/>
    <w:rsid w:val="00807231"/>
    <w:rsid w:val="00851005"/>
    <w:rsid w:val="0088572F"/>
    <w:rsid w:val="00975EE7"/>
    <w:rsid w:val="00A46F4F"/>
    <w:rsid w:val="00AD41AB"/>
    <w:rsid w:val="00B94E70"/>
    <w:rsid w:val="00B971A0"/>
    <w:rsid w:val="00BE4285"/>
    <w:rsid w:val="00C834A9"/>
    <w:rsid w:val="00CC2D57"/>
    <w:rsid w:val="00CF0DE8"/>
    <w:rsid w:val="00D02E1A"/>
    <w:rsid w:val="00D37AE6"/>
    <w:rsid w:val="00E00723"/>
    <w:rsid w:val="00E21E1A"/>
    <w:rsid w:val="00F14F65"/>
    <w:rsid w:val="00F47A0D"/>
    <w:rsid w:val="00FA3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858B96-C42D-40DF-B604-768BA7E29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6F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2.xm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12" Type="http://schemas.openxmlformats.org/officeDocument/2006/relationships/image" Target="media/image2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hart" Target="charts/chart5.xml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10" Type="http://schemas.openxmlformats.org/officeDocument/2006/relationships/chart" Target="charts/chart4.xml"/><Relationship Id="rId4" Type="http://schemas.openxmlformats.org/officeDocument/2006/relationships/webSettings" Target="webSettings.xml"/><Relationship Id="rId9" Type="http://schemas.openxmlformats.org/officeDocument/2006/relationships/chart" Target="charts/chart3.xml"/><Relationship Id="rId14" Type="http://schemas.openxmlformats.org/officeDocument/2006/relationships/image" Target="media/image3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i02\Desktop\May02%20CV.xls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Li02\Desktop\2017-05-15%20H2Q%20concentration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Li02\Desktop\2017-05-15%20H2Q%20concentration.xls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Li02\Desktop\2017-05-10.xls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\\AA.AD.EPA.GOV\ORD\CIN\USERS\MAIN\Q-Z\TLi02\Net%20MyDocuments\Lab%20records\2016-12-21%20operational%20stability%20plo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24560367454068"/>
          <c:y val="5.0925925925925923E-2"/>
          <c:w val="0.8168287401574803"/>
          <c:h val="0.77475211431904345"/>
        </c:manualLayout>
      </c:layout>
      <c:scatterChart>
        <c:scatterStyle val="lineMarker"/>
        <c:varyColors val="0"/>
        <c:ser>
          <c:idx val="0"/>
          <c:order val="0"/>
          <c:tx>
            <c:strRef>
              <c:f>'scan rate'!$N$1</c:f>
              <c:strCache>
                <c:ptCount val="1"/>
                <c:pt idx="0">
                  <c:v> 20 mV/s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scan rate'!$A$2:$A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scan rate'!$N$2:$N$642</c:f>
              <c:numCache>
                <c:formatCode>General</c:formatCode>
                <c:ptCount val="641"/>
                <c:pt idx="0">
                  <c:v>5.0514000000000001</c:v>
                </c:pt>
                <c:pt idx="1">
                  <c:v>5.0031000000000008</c:v>
                </c:pt>
                <c:pt idx="2">
                  <c:v>4.8986000000000001</c:v>
                </c:pt>
                <c:pt idx="3">
                  <c:v>4.8218000000000005</c:v>
                </c:pt>
                <c:pt idx="4">
                  <c:v>4.7553999999999998</c:v>
                </c:pt>
                <c:pt idx="5">
                  <c:v>4.6403999999999996</c:v>
                </c:pt>
                <c:pt idx="6">
                  <c:v>4.5644999999999998</c:v>
                </c:pt>
                <c:pt idx="7">
                  <c:v>4.4977</c:v>
                </c:pt>
                <c:pt idx="8">
                  <c:v>4.4017999999999997</c:v>
                </c:pt>
                <c:pt idx="9">
                  <c:v>4.3157999999999994</c:v>
                </c:pt>
                <c:pt idx="10">
                  <c:v>4.2397999999999998</c:v>
                </c:pt>
                <c:pt idx="11">
                  <c:v>4.1627999999999989</c:v>
                </c:pt>
                <c:pt idx="12">
                  <c:v>4.1059000000000001</c:v>
                </c:pt>
                <c:pt idx="13">
                  <c:v>4.0581000000000005</c:v>
                </c:pt>
                <c:pt idx="14">
                  <c:v>3.9822000000000006</c:v>
                </c:pt>
                <c:pt idx="15">
                  <c:v>3.9052000000000002</c:v>
                </c:pt>
                <c:pt idx="16">
                  <c:v>3.8482000000000007</c:v>
                </c:pt>
                <c:pt idx="17">
                  <c:v>3.7812000000000001</c:v>
                </c:pt>
                <c:pt idx="18">
                  <c:v>3.7052</c:v>
                </c:pt>
                <c:pt idx="19">
                  <c:v>3.6281999999999996</c:v>
                </c:pt>
                <c:pt idx="20">
                  <c:v>3.5617999999999999</c:v>
                </c:pt>
                <c:pt idx="21">
                  <c:v>3.4952999999999999</c:v>
                </c:pt>
                <c:pt idx="22">
                  <c:v>3.4569000000000001</c:v>
                </c:pt>
                <c:pt idx="23">
                  <c:v>3.4283999999999994</c:v>
                </c:pt>
                <c:pt idx="24">
                  <c:v>3.3805100000000001</c:v>
                </c:pt>
                <c:pt idx="25">
                  <c:v>3.3416100000000002</c:v>
                </c:pt>
                <c:pt idx="26">
                  <c:v>3.3036099999999999</c:v>
                </c:pt>
                <c:pt idx="27">
                  <c:v>3.2466100000000004</c:v>
                </c:pt>
                <c:pt idx="28">
                  <c:v>3.1896100000000001</c:v>
                </c:pt>
                <c:pt idx="29">
                  <c:v>3.1506100000000004</c:v>
                </c:pt>
                <c:pt idx="30">
                  <c:v>3.09361</c:v>
                </c:pt>
                <c:pt idx="31">
                  <c:v>3.0556099999999997</c:v>
                </c:pt>
                <c:pt idx="32">
                  <c:v>3.0176099999999999</c:v>
                </c:pt>
                <c:pt idx="33">
                  <c:v>2.9796100000000001</c:v>
                </c:pt>
                <c:pt idx="34">
                  <c:v>2.9406099999999999</c:v>
                </c:pt>
                <c:pt idx="35">
                  <c:v>2.88361</c:v>
                </c:pt>
                <c:pt idx="36">
                  <c:v>2.8456100000000002</c:v>
                </c:pt>
                <c:pt idx="37">
                  <c:v>2.8076099999999999</c:v>
                </c:pt>
                <c:pt idx="38">
                  <c:v>2.7696100000000001</c:v>
                </c:pt>
                <c:pt idx="39">
                  <c:v>2.73061</c:v>
                </c:pt>
                <c:pt idx="40">
                  <c:v>2.6926100000000002</c:v>
                </c:pt>
                <c:pt idx="41">
                  <c:v>2.6636100000000003</c:v>
                </c:pt>
                <c:pt idx="42">
                  <c:v>2.62561</c:v>
                </c:pt>
                <c:pt idx="43">
                  <c:v>2.59761</c:v>
                </c:pt>
                <c:pt idx="44">
                  <c:v>2.5586100000000003</c:v>
                </c:pt>
                <c:pt idx="45">
                  <c:v>2.52061</c:v>
                </c:pt>
                <c:pt idx="46">
                  <c:v>2.4826100000000002</c:v>
                </c:pt>
                <c:pt idx="47">
                  <c:v>2.4446099999999999</c:v>
                </c:pt>
                <c:pt idx="48">
                  <c:v>2.4346100000000002</c:v>
                </c:pt>
                <c:pt idx="49">
                  <c:v>2.3966099999999999</c:v>
                </c:pt>
                <c:pt idx="50">
                  <c:v>2.3771599999999995</c:v>
                </c:pt>
                <c:pt idx="51">
                  <c:v>2.3867099999999999</c:v>
                </c:pt>
                <c:pt idx="52">
                  <c:v>2.3487100000000001</c:v>
                </c:pt>
                <c:pt idx="53">
                  <c:v>2.3107099999999998</c:v>
                </c:pt>
                <c:pt idx="54">
                  <c:v>2.3107099999999998</c:v>
                </c:pt>
                <c:pt idx="55">
                  <c:v>2.3107099999999998</c:v>
                </c:pt>
                <c:pt idx="56">
                  <c:v>2.3107099999999998</c:v>
                </c:pt>
                <c:pt idx="57">
                  <c:v>2.3107099999999998</c:v>
                </c:pt>
                <c:pt idx="58">
                  <c:v>2.3202600000000002</c:v>
                </c:pt>
                <c:pt idx="59">
                  <c:v>2.3298100000000002</c:v>
                </c:pt>
                <c:pt idx="60">
                  <c:v>2.31081</c:v>
                </c:pt>
                <c:pt idx="61">
                  <c:v>2.2728099999999998</c:v>
                </c:pt>
                <c:pt idx="62">
                  <c:v>2.2538099999999996</c:v>
                </c:pt>
                <c:pt idx="63">
                  <c:v>2.2538099999999996</c:v>
                </c:pt>
                <c:pt idx="64">
                  <c:v>2.2538099999999996</c:v>
                </c:pt>
                <c:pt idx="65">
                  <c:v>2.2538099999999996</c:v>
                </c:pt>
                <c:pt idx="66">
                  <c:v>2.2538099999999996</c:v>
                </c:pt>
                <c:pt idx="67">
                  <c:v>2.2538099999999996</c:v>
                </c:pt>
                <c:pt idx="68">
                  <c:v>2.23481</c:v>
                </c:pt>
                <c:pt idx="69">
                  <c:v>2.1958100000000003</c:v>
                </c:pt>
                <c:pt idx="70">
                  <c:v>2.1959</c:v>
                </c:pt>
                <c:pt idx="71">
                  <c:v>2.2054510000000001</c:v>
                </c:pt>
                <c:pt idx="72">
                  <c:v>2.1674510000000002</c:v>
                </c:pt>
                <c:pt idx="73">
                  <c:v>2.1294510000000004</c:v>
                </c:pt>
                <c:pt idx="74">
                  <c:v>2.1099000000000001</c:v>
                </c:pt>
                <c:pt idx="75">
                  <c:v>2.08135</c:v>
                </c:pt>
                <c:pt idx="76">
                  <c:v>2.0629000000000004</c:v>
                </c:pt>
                <c:pt idx="77">
                  <c:v>2.0534509999999999</c:v>
                </c:pt>
                <c:pt idx="78">
                  <c:v>2.0334510000000003</c:v>
                </c:pt>
                <c:pt idx="79">
                  <c:v>2.0049999999999999</c:v>
                </c:pt>
                <c:pt idx="80">
                  <c:v>1.9860000000000002</c:v>
                </c:pt>
                <c:pt idx="81">
                  <c:v>1.9860000000000002</c:v>
                </c:pt>
                <c:pt idx="82">
                  <c:v>1.9479999999999997</c:v>
                </c:pt>
                <c:pt idx="83">
                  <c:v>1.9004509999999999</c:v>
                </c:pt>
                <c:pt idx="84">
                  <c:v>1.8624510000000001</c:v>
                </c:pt>
                <c:pt idx="85">
                  <c:v>1.8234510000000002</c:v>
                </c:pt>
                <c:pt idx="86">
                  <c:v>1.7854510000000001</c:v>
                </c:pt>
                <c:pt idx="87">
                  <c:v>1.728451</c:v>
                </c:pt>
                <c:pt idx="88">
                  <c:v>1.6904510000000001</c:v>
                </c:pt>
                <c:pt idx="89">
                  <c:v>1.6419999999999999</c:v>
                </c:pt>
                <c:pt idx="90">
                  <c:v>1.5659999999999998</c:v>
                </c:pt>
                <c:pt idx="91">
                  <c:v>1.528</c:v>
                </c:pt>
                <c:pt idx="92">
                  <c:v>1.49</c:v>
                </c:pt>
                <c:pt idx="93">
                  <c:v>1.413</c:v>
                </c:pt>
                <c:pt idx="94">
                  <c:v>1.337</c:v>
                </c:pt>
                <c:pt idx="95">
                  <c:v>1.2894510000000001</c:v>
                </c:pt>
                <c:pt idx="96">
                  <c:v>1.2409000000000001</c:v>
                </c:pt>
                <c:pt idx="97">
                  <c:v>1.1844509999999999</c:v>
                </c:pt>
                <c:pt idx="98">
                  <c:v>1.155</c:v>
                </c:pt>
                <c:pt idx="99">
                  <c:v>1.117</c:v>
                </c:pt>
                <c:pt idx="100">
                  <c:v>1.079</c:v>
                </c:pt>
                <c:pt idx="101">
                  <c:v>1.069</c:v>
                </c:pt>
                <c:pt idx="102">
                  <c:v>1.0499999999999998</c:v>
                </c:pt>
                <c:pt idx="103">
                  <c:v>1.012</c:v>
                </c:pt>
                <c:pt idx="104">
                  <c:v>0.99310000000000009</c:v>
                </c:pt>
                <c:pt idx="105">
                  <c:v>0.99310000000000009</c:v>
                </c:pt>
                <c:pt idx="106">
                  <c:v>0.97399999999999987</c:v>
                </c:pt>
                <c:pt idx="107">
                  <c:v>0.93579999999999997</c:v>
                </c:pt>
                <c:pt idx="108">
                  <c:v>0.91670000000000007</c:v>
                </c:pt>
                <c:pt idx="109">
                  <c:v>0.91670000000000007</c:v>
                </c:pt>
                <c:pt idx="110">
                  <c:v>0.87850000000000006</c:v>
                </c:pt>
                <c:pt idx="111">
                  <c:v>0.84030000000000005</c:v>
                </c:pt>
                <c:pt idx="112">
                  <c:v>0.82119999999999993</c:v>
                </c:pt>
                <c:pt idx="113">
                  <c:v>0.78299999999999992</c:v>
                </c:pt>
                <c:pt idx="114">
                  <c:v>0.74480000000000002</c:v>
                </c:pt>
                <c:pt idx="115">
                  <c:v>0.70660000000000001</c:v>
                </c:pt>
                <c:pt idx="116">
                  <c:v>0.66839999999999999</c:v>
                </c:pt>
                <c:pt idx="117">
                  <c:v>0.63019999999999998</c:v>
                </c:pt>
                <c:pt idx="118">
                  <c:v>0.57289999999999996</c:v>
                </c:pt>
                <c:pt idx="119">
                  <c:v>0.53470000000000006</c:v>
                </c:pt>
                <c:pt idx="120">
                  <c:v>0.49650000000000005</c:v>
                </c:pt>
                <c:pt idx="121">
                  <c:v>0.43920000000000003</c:v>
                </c:pt>
                <c:pt idx="122">
                  <c:v>0.40100000000000002</c:v>
                </c:pt>
                <c:pt idx="123">
                  <c:v>0.34379999999999999</c:v>
                </c:pt>
                <c:pt idx="124">
                  <c:v>0.30559999999999998</c:v>
                </c:pt>
                <c:pt idx="125">
                  <c:v>0.26740000000000003</c:v>
                </c:pt>
                <c:pt idx="126">
                  <c:v>0.22919999999999999</c:v>
                </c:pt>
                <c:pt idx="127">
                  <c:v>0.191</c:v>
                </c:pt>
                <c:pt idx="128">
                  <c:v>0.15279999999999999</c:v>
                </c:pt>
                <c:pt idx="129">
                  <c:v>0.11459999999999999</c:v>
                </c:pt>
                <c:pt idx="130">
                  <c:v>7.639E-2</c:v>
                </c:pt>
                <c:pt idx="131">
                  <c:v>5.7290000000000001E-2</c:v>
                </c:pt>
                <c:pt idx="132">
                  <c:v>1.9099999999999999E-2</c:v>
                </c:pt>
                <c:pt idx="133">
                  <c:v>-9.5490000000000002E-3</c:v>
                </c:pt>
                <c:pt idx="134">
                  <c:v>-4.7740000000000005E-2</c:v>
                </c:pt>
                <c:pt idx="135">
                  <c:v>-7.639E-2</c:v>
                </c:pt>
                <c:pt idx="136">
                  <c:v>-0.11459999999999999</c:v>
                </c:pt>
                <c:pt idx="137">
                  <c:v>-0.15279999999999999</c:v>
                </c:pt>
                <c:pt idx="138">
                  <c:v>-0.18140000000000001</c:v>
                </c:pt>
                <c:pt idx="139">
                  <c:v>-0.21960000000000002</c:v>
                </c:pt>
                <c:pt idx="140">
                  <c:v>-0.24830000000000002</c:v>
                </c:pt>
                <c:pt idx="141">
                  <c:v>-0.28649999999999998</c:v>
                </c:pt>
                <c:pt idx="142">
                  <c:v>-0.32469999999999999</c:v>
                </c:pt>
                <c:pt idx="143">
                  <c:v>-0.3629</c:v>
                </c:pt>
                <c:pt idx="144">
                  <c:v>-0.42010000000000003</c:v>
                </c:pt>
                <c:pt idx="145">
                  <c:v>-0.48699999999999993</c:v>
                </c:pt>
                <c:pt idx="146">
                  <c:v>-0.54430000000000001</c:v>
                </c:pt>
                <c:pt idx="147">
                  <c:v>-0.61109999999999998</c:v>
                </c:pt>
                <c:pt idx="148">
                  <c:v>-0.69709999999999994</c:v>
                </c:pt>
                <c:pt idx="149">
                  <c:v>-0.79249999999999998</c:v>
                </c:pt>
                <c:pt idx="150">
                  <c:v>-0.87850000000000006</c:v>
                </c:pt>
                <c:pt idx="151">
                  <c:v>-0.97399999999999987</c:v>
                </c:pt>
                <c:pt idx="152">
                  <c:v>-1.089</c:v>
                </c:pt>
                <c:pt idx="153">
                  <c:v>-1.222</c:v>
                </c:pt>
                <c:pt idx="154">
                  <c:v>-1.375</c:v>
                </c:pt>
                <c:pt idx="155">
                  <c:v>-1.528</c:v>
                </c:pt>
                <c:pt idx="156">
                  <c:v>-1.7190000000000001</c:v>
                </c:pt>
                <c:pt idx="157">
                  <c:v>-1.9479999999999997</c:v>
                </c:pt>
                <c:pt idx="158">
                  <c:v>-2.177</c:v>
                </c:pt>
                <c:pt idx="159">
                  <c:v>-2.4060000000000001</c:v>
                </c:pt>
                <c:pt idx="160">
                  <c:v>-2.6739999999999999</c:v>
                </c:pt>
                <c:pt idx="161">
                  <c:v>-2.9790000000000001</c:v>
                </c:pt>
                <c:pt idx="162">
                  <c:v>-3.3230000000000004</c:v>
                </c:pt>
                <c:pt idx="163">
                  <c:v>-3.7050000000000001</c:v>
                </c:pt>
                <c:pt idx="164">
                  <c:v>-4.0869999999999997</c:v>
                </c:pt>
                <c:pt idx="165">
                  <c:v>-4.4880000000000004</c:v>
                </c:pt>
                <c:pt idx="166">
                  <c:v>-4.9459999999999997</c:v>
                </c:pt>
                <c:pt idx="167">
                  <c:v>-5.4240000000000004</c:v>
                </c:pt>
                <c:pt idx="168">
                  <c:v>-5.92</c:v>
                </c:pt>
                <c:pt idx="169">
                  <c:v>-6.4740000000000002</c:v>
                </c:pt>
                <c:pt idx="170">
                  <c:v>-7.0469999999999997</c:v>
                </c:pt>
                <c:pt idx="171">
                  <c:v>-7.6490000000000009</c:v>
                </c:pt>
                <c:pt idx="172">
                  <c:v>-8.298</c:v>
                </c:pt>
                <c:pt idx="173">
                  <c:v>-8.9760000000000009</c:v>
                </c:pt>
                <c:pt idx="174">
                  <c:v>-9.6630000000000003</c:v>
                </c:pt>
                <c:pt idx="175">
                  <c:v>-10.39</c:v>
                </c:pt>
                <c:pt idx="176">
                  <c:v>-11.15</c:v>
                </c:pt>
                <c:pt idx="177">
                  <c:v>-11.92</c:v>
                </c:pt>
                <c:pt idx="178">
                  <c:v>-12.68</c:v>
                </c:pt>
                <c:pt idx="179">
                  <c:v>-13.44</c:v>
                </c:pt>
                <c:pt idx="180">
                  <c:v>-14.229999999999999</c:v>
                </c:pt>
                <c:pt idx="181">
                  <c:v>-15.01</c:v>
                </c:pt>
                <c:pt idx="182">
                  <c:v>-15.760000000000002</c:v>
                </c:pt>
                <c:pt idx="183">
                  <c:v>-16.509999999999998</c:v>
                </c:pt>
                <c:pt idx="184">
                  <c:v>-17.220000000000002</c:v>
                </c:pt>
                <c:pt idx="185">
                  <c:v>-17.880000000000003</c:v>
                </c:pt>
                <c:pt idx="186">
                  <c:v>-18.5</c:v>
                </c:pt>
                <c:pt idx="187">
                  <c:v>-19.059999999999999</c:v>
                </c:pt>
                <c:pt idx="188">
                  <c:v>-19.57</c:v>
                </c:pt>
                <c:pt idx="189">
                  <c:v>-20.03</c:v>
                </c:pt>
                <c:pt idx="190">
                  <c:v>-20.420000000000002</c:v>
                </c:pt>
                <c:pt idx="191">
                  <c:v>-20.720000000000002</c:v>
                </c:pt>
                <c:pt idx="192">
                  <c:v>-20.96</c:v>
                </c:pt>
                <c:pt idx="193">
                  <c:v>-21.12</c:v>
                </c:pt>
                <c:pt idx="194">
                  <c:v>-21.22</c:v>
                </c:pt>
                <c:pt idx="195">
                  <c:v>-21.27</c:v>
                </c:pt>
                <c:pt idx="196">
                  <c:v>-21.259999999999998</c:v>
                </c:pt>
                <c:pt idx="197">
                  <c:v>-21.2</c:v>
                </c:pt>
                <c:pt idx="198">
                  <c:v>-21.11</c:v>
                </c:pt>
                <c:pt idx="199">
                  <c:v>-21</c:v>
                </c:pt>
                <c:pt idx="200">
                  <c:v>-20.84</c:v>
                </c:pt>
                <c:pt idx="201">
                  <c:v>-20.650000000000002</c:v>
                </c:pt>
                <c:pt idx="202">
                  <c:v>-20.45</c:v>
                </c:pt>
                <c:pt idx="203">
                  <c:v>-20.25</c:v>
                </c:pt>
                <c:pt idx="204">
                  <c:v>-20.03</c:v>
                </c:pt>
                <c:pt idx="205">
                  <c:v>-19.8</c:v>
                </c:pt>
                <c:pt idx="206">
                  <c:v>-19.57</c:v>
                </c:pt>
                <c:pt idx="207">
                  <c:v>-19.349999999999998</c:v>
                </c:pt>
                <c:pt idx="208">
                  <c:v>-19.12</c:v>
                </c:pt>
                <c:pt idx="209">
                  <c:v>-18.89</c:v>
                </c:pt>
                <c:pt idx="210">
                  <c:v>-18.669999999999998</c:v>
                </c:pt>
                <c:pt idx="211">
                  <c:v>-18.450000000000003</c:v>
                </c:pt>
                <c:pt idx="212">
                  <c:v>-18.22</c:v>
                </c:pt>
                <c:pt idx="213">
                  <c:v>-18.009999999999998</c:v>
                </c:pt>
                <c:pt idx="214">
                  <c:v>-17.810000000000002</c:v>
                </c:pt>
                <c:pt idx="215">
                  <c:v>-17.59</c:v>
                </c:pt>
                <c:pt idx="216">
                  <c:v>-17.37</c:v>
                </c:pt>
                <c:pt idx="217">
                  <c:v>-17.190000000000001</c:v>
                </c:pt>
                <c:pt idx="218">
                  <c:v>-17.02</c:v>
                </c:pt>
                <c:pt idx="219">
                  <c:v>-16.82</c:v>
                </c:pt>
                <c:pt idx="220">
                  <c:v>-16.650000000000002</c:v>
                </c:pt>
                <c:pt idx="221">
                  <c:v>-16.48</c:v>
                </c:pt>
                <c:pt idx="222">
                  <c:v>-16.310000000000002</c:v>
                </c:pt>
                <c:pt idx="223">
                  <c:v>-16.14</c:v>
                </c:pt>
                <c:pt idx="224">
                  <c:v>-15.97</c:v>
                </c:pt>
                <c:pt idx="225">
                  <c:v>-15.809999999999999</c:v>
                </c:pt>
                <c:pt idx="226">
                  <c:v>-15.659999999999998</c:v>
                </c:pt>
                <c:pt idx="227">
                  <c:v>-15.53</c:v>
                </c:pt>
                <c:pt idx="228">
                  <c:v>-15.39</c:v>
                </c:pt>
                <c:pt idx="229">
                  <c:v>-15.24</c:v>
                </c:pt>
                <c:pt idx="230">
                  <c:v>-15.11</c:v>
                </c:pt>
                <c:pt idx="231">
                  <c:v>-14.97</c:v>
                </c:pt>
                <c:pt idx="232">
                  <c:v>-14.84</c:v>
                </c:pt>
                <c:pt idx="233">
                  <c:v>-14.709999999999999</c:v>
                </c:pt>
                <c:pt idx="234">
                  <c:v>-14.58</c:v>
                </c:pt>
                <c:pt idx="235">
                  <c:v>-14.46</c:v>
                </c:pt>
                <c:pt idx="236">
                  <c:v>-14.34</c:v>
                </c:pt>
                <c:pt idx="237">
                  <c:v>-14.239999999999998</c:v>
                </c:pt>
                <c:pt idx="238">
                  <c:v>-14.120000000000001</c:v>
                </c:pt>
                <c:pt idx="239">
                  <c:v>-14.02</c:v>
                </c:pt>
                <c:pt idx="240">
                  <c:v>-13.92</c:v>
                </c:pt>
                <c:pt idx="241">
                  <c:v>-13.81</c:v>
                </c:pt>
                <c:pt idx="242">
                  <c:v>-13.709999999999999</c:v>
                </c:pt>
                <c:pt idx="243">
                  <c:v>-13.64</c:v>
                </c:pt>
                <c:pt idx="244">
                  <c:v>-13.540000000000001</c:v>
                </c:pt>
                <c:pt idx="245">
                  <c:v>-13.43</c:v>
                </c:pt>
                <c:pt idx="246">
                  <c:v>-13.33</c:v>
                </c:pt>
                <c:pt idx="247">
                  <c:v>-13.25</c:v>
                </c:pt>
                <c:pt idx="248">
                  <c:v>-13.18</c:v>
                </c:pt>
                <c:pt idx="249">
                  <c:v>-13.1</c:v>
                </c:pt>
                <c:pt idx="250">
                  <c:v>-13.020000000000001</c:v>
                </c:pt>
                <c:pt idx="251">
                  <c:v>-12.94</c:v>
                </c:pt>
                <c:pt idx="252">
                  <c:v>-12.850000000000001</c:v>
                </c:pt>
                <c:pt idx="253">
                  <c:v>-12.78</c:v>
                </c:pt>
                <c:pt idx="254">
                  <c:v>-12.700000000000001</c:v>
                </c:pt>
                <c:pt idx="255">
                  <c:v>-12.629999999999999</c:v>
                </c:pt>
                <c:pt idx="256">
                  <c:v>-12.57</c:v>
                </c:pt>
                <c:pt idx="257">
                  <c:v>-12.49</c:v>
                </c:pt>
                <c:pt idx="258">
                  <c:v>-12.41</c:v>
                </c:pt>
                <c:pt idx="259">
                  <c:v>-12.34</c:v>
                </c:pt>
                <c:pt idx="260">
                  <c:v>-12.26</c:v>
                </c:pt>
                <c:pt idx="261">
                  <c:v>-12.18</c:v>
                </c:pt>
                <c:pt idx="262">
                  <c:v>-12.13</c:v>
                </c:pt>
                <c:pt idx="263">
                  <c:v>-12.07</c:v>
                </c:pt>
                <c:pt idx="264">
                  <c:v>-12.01</c:v>
                </c:pt>
                <c:pt idx="265">
                  <c:v>-11.950000000000001</c:v>
                </c:pt>
                <c:pt idx="266">
                  <c:v>-11.889999999999999</c:v>
                </c:pt>
                <c:pt idx="267">
                  <c:v>-11.84</c:v>
                </c:pt>
                <c:pt idx="268">
                  <c:v>-11.790000000000001</c:v>
                </c:pt>
                <c:pt idx="269">
                  <c:v>-11.729999999999999</c:v>
                </c:pt>
                <c:pt idx="270">
                  <c:v>-11.67</c:v>
                </c:pt>
                <c:pt idx="271">
                  <c:v>-11.63</c:v>
                </c:pt>
                <c:pt idx="272">
                  <c:v>-11.569999999999999</c:v>
                </c:pt>
                <c:pt idx="273">
                  <c:v>-11.51</c:v>
                </c:pt>
                <c:pt idx="274">
                  <c:v>-11.47</c:v>
                </c:pt>
                <c:pt idx="275">
                  <c:v>-11.42</c:v>
                </c:pt>
                <c:pt idx="276">
                  <c:v>-11.37</c:v>
                </c:pt>
                <c:pt idx="277">
                  <c:v>-11.33</c:v>
                </c:pt>
                <c:pt idx="278">
                  <c:v>-11.280000000000001</c:v>
                </c:pt>
                <c:pt idx="279">
                  <c:v>-11.24</c:v>
                </c:pt>
                <c:pt idx="280">
                  <c:v>-11.19</c:v>
                </c:pt>
                <c:pt idx="281">
                  <c:v>-11.15</c:v>
                </c:pt>
                <c:pt idx="282">
                  <c:v>-11.110000000000001</c:v>
                </c:pt>
                <c:pt idx="283">
                  <c:v>-11.06</c:v>
                </c:pt>
                <c:pt idx="284">
                  <c:v>-11.02</c:v>
                </c:pt>
                <c:pt idx="285">
                  <c:v>-10.97</c:v>
                </c:pt>
                <c:pt idx="286">
                  <c:v>-10.93</c:v>
                </c:pt>
                <c:pt idx="287">
                  <c:v>-10.89</c:v>
                </c:pt>
                <c:pt idx="288">
                  <c:v>-10.85</c:v>
                </c:pt>
                <c:pt idx="289">
                  <c:v>-10.81</c:v>
                </c:pt>
                <c:pt idx="290">
                  <c:v>-10.77</c:v>
                </c:pt>
                <c:pt idx="291">
                  <c:v>-10.73</c:v>
                </c:pt>
                <c:pt idx="292">
                  <c:v>-10.69</c:v>
                </c:pt>
                <c:pt idx="293">
                  <c:v>-10.68</c:v>
                </c:pt>
                <c:pt idx="294">
                  <c:v>-10.64</c:v>
                </c:pt>
                <c:pt idx="295">
                  <c:v>-10.62</c:v>
                </c:pt>
                <c:pt idx="296">
                  <c:v>-10.58</c:v>
                </c:pt>
                <c:pt idx="297">
                  <c:v>-10.540000000000001</c:v>
                </c:pt>
                <c:pt idx="298">
                  <c:v>-10.51</c:v>
                </c:pt>
                <c:pt idx="299">
                  <c:v>-10.469999999999999</c:v>
                </c:pt>
                <c:pt idx="300">
                  <c:v>-10.45</c:v>
                </c:pt>
                <c:pt idx="301">
                  <c:v>-10.41</c:v>
                </c:pt>
                <c:pt idx="302">
                  <c:v>-10.39</c:v>
                </c:pt>
                <c:pt idx="303">
                  <c:v>-10.340451</c:v>
                </c:pt>
                <c:pt idx="304">
                  <c:v>-10.290900000000001</c:v>
                </c:pt>
                <c:pt idx="305">
                  <c:v>-10.260899999999999</c:v>
                </c:pt>
                <c:pt idx="306">
                  <c:v>-10.2309</c:v>
                </c:pt>
                <c:pt idx="307">
                  <c:v>-10.2209</c:v>
                </c:pt>
                <c:pt idx="308">
                  <c:v>-10.190900000000001</c:v>
                </c:pt>
                <c:pt idx="309">
                  <c:v>-10.1509</c:v>
                </c:pt>
                <c:pt idx="310">
                  <c:v>-10.131349999999999</c:v>
                </c:pt>
                <c:pt idx="311">
                  <c:v>-10.081809999999999</c:v>
                </c:pt>
                <c:pt idx="312">
                  <c:v>-10.032259999999999</c:v>
                </c:pt>
                <c:pt idx="313">
                  <c:v>-10.013159999999999</c:v>
                </c:pt>
                <c:pt idx="314">
                  <c:v>-9.973609999999999</c:v>
                </c:pt>
                <c:pt idx="315">
                  <c:v>-9.9436099999999996</c:v>
                </c:pt>
                <c:pt idx="316">
                  <c:v>-9.9336099999999998</c:v>
                </c:pt>
                <c:pt idx="317">
                  <c:v>-9.9016099999999998</c:v>
                </c:pt>
                <c:pt idx="318">
                  <c:v>-9.8636099999999995</c:v>
                </c:pt>
                <c:pt idx="319">
                  <c:v>-9.8546099999999992</c:v>
                </c:pt>
                <c:pt idx="320">
                  <c:v>-9.8156099999999995</c:v>
                </c:pt>
                <c:pt idx="321">
                  <c:v>-9.7778100000000006</c:v>
                </c:pt>
                <c:pt idx="322">
                  <c:v>-9.74</c:v>
                </c:pt>
                <c:pt idx="323">
                  <c:v>-9.6920000000000002</c:v>
                </c:pt>
                <c:pt idx="324">
                  <c:v>-9.6539999999999999</c:v>
                </c:pt>
                <c:pt idx="325">
                  <c:v>-9.5869999999999997</c:v>
                </c:pt>
                <c:pt idx="326">
                  <c:v>-9.5489999999999995</c:v>
                </c:pt>
                <c:pt idx="327">
                  <c:v>-9.51</c:v>
                </c:pt>
                <c:pt idx="328">
                  <c:v>-9.4719999999999995</c:v>
                </c:pt>
                <c:pt idx="329">
                  <c:v>-9.4339999999999993</c:v>
                </c:pt>
                <c:pt idx="330">
                  <c:v>-9.395999999999999</c:v>
                </c:pt>
                <c:pt idx="331">
                  <c:v>-9.3859999999999992</c:v>
                </c:pt>
                <c:pt idx="332">
                  <c:v>-9.347999999999999</c:v>
                </c:pt>
                <c:pt idx="333">
                  <c:v>-9.32</c:v>
                </c:pt>
                <c:pt idx="334">
                  <c:v>-9.2810000000000006</c:v>
                </c:pt>
                <c:pt idx="335">
                  <c:v>-9.2429999999999986</c:v>
                </c:pt>
                <c:pt idx="336">
                  <c:v>-9.2050000000000001</c:v>
                </c:pt>
                <c:pt idx="337">
                  <c:v>-9.1669999999999998</c:v>
                </c:pt>
                <c:pt idx="338">
                  <c:v>-9.1479999999999997</c:v>
                </c:pt>
                <c:pt idx="339">
                  <c:v>-9.109</c:v>
                </c:pt>
                <c:pt idx="340">
                  <c:v>-9.09</c:v>
                </c:pt>
                <c:pt idx="341">
                  <c:v>-9.0520000000000014</c:v>
                </c:pt>
                <c:pt idx="342">
                  <c:v>-9.0140000000000011</c:v>
                </c:pt>
                <c:pt idx="343">
                  <c:v>-8.9849999999999994</c:v>
                </c:pt>
                <c:pt idx="344">
                  <c:v>-8.9469999999999992</c:v>
                </c:pt>
                <c:pt idx="345">
                  <c:v>-8.9380000000000006</c:v>
                </c:pt>
                <c:pt idx="346">
                  <c:v>-8.8990000000000009</c:v>
                </c:pt>
                <c:pt idx="347">
                  <c:v>-8.8610000000000007</c:v>
                </c:pt>
                <c:pt idx="348">
                  <c:v>-8.8610000000000007</c:v>
                </c:pt>
                <c:pt idx="349">
                  <c:v>-8.8230000000000004</c:v>
                </c:pt>
                <c:pt idx="350">
                  <c:v>-8.7850000000000001</c:v>
                </c:pt>
                <c:pt idx="351">
                  <c:v>-8.7850000000000001</c:v>
                </c:pt>
                <c:pt idx="352">
                  <c:v>-8.7560000000000002</c:v>
                </c:pt>
                <c:pt idx="353">
                  <c:v>-8.718</c:v>
                </c:pt>
                <c:pt idx="354">
                  <c:v>-8.7080000000000002</c:v>
                </c:pt>
                <c:pt idx="355">
                  <c:v>-8.67</c:v>
                </c:pt>
                <c:pt idx="356">
                  <c:v>-8.6319999999999997</c:v>
                </c:pt>
                <c:pt idx="357">
                  <c:v>-8.6319999999999997</c:v>
                </c:pt>
                <c:pt idx="358">
                  <c:v>-8.6029999999999998</c:v>
                </c:pt>
                <c:pt idx="359">
                  <c:v>-8.5649999999999995</c:v>
                </c:pt>
                <c:pt idx="360">
                  <c:v>-8.5560000000000009</c:v>
                </c:pt>
                <c:pt idx="361">
                  <c:v>-8.5169999999999995</c:v>
                </c:pt>
                <c:pt idx="362">
                  <c:v>-8.4789999999999992</c:v>
                </c:pt>
                <c:pt idx="363">
                  <c:v>-8.4789999999999992</c:v>
                </c:pt>
                <c:pt idx="364">
                  <c:v>-8.4509999999999987</c:v>
                </c:pt>
                <c:pt idx="365">
                  <c:v>-8.4120000000000008</c:v>
                </c:pt>
                <c:pt idx="366">
                  <c:v>-8.4030000000000005</c:v>
                </c:pt>
                <c:pt idx="367">
                  <c:v>-8.3650000000000002</c:v>
                </c:pt>
                <c:pt idx="368">
                  <c:v>-8.3259999999999987</c:v>
                </c:pt>
                <c:pt idx="369">
                  <c:v>-8.3259999999999987</c:v>
                </c:pt>
                <c:pt idx="370">
                  <c:v>-8.3170000000000002</c:v>
                </c:pt>
                <c:pt idx="371">
                  <c:v>-8.2789999999999999</c:v>
                </c:pt>
                <c:pt idx="372">
                  <c:v>-8.25</c:v>
                </c:pt>
                <c:pt idx="373">
                  <c:v>-8.25</c:v>
                </c:pt>
                <c:pt idx="374">
                  <c:v>-8.2119999999999997</c:v>
                </c:pt>
                <c:pt idx="375">
                  <c:v>-8.1739999999999995</c:v>
                </c:pt>
                <c:pt idx="376">
                  <c:v>-8.1739999999999995</c:v>
                </c:pt>
                <c:pt idx="377">
                  <c:v>-8.1349999999999998</c:v>
                </c:pt>
                <c:pt idx="378">
                  <c:v>-8.0970000000000013</c:v>
                </c:pt>
                <c:pt idx="379">
                  <c:v>-8.0970000000000013</c:v>
                </c:pt>
                <c:pt idx="380">
                  <c:v>-8.0690000000000008</c:v>
                </c:pt>
                <c:pt idx="381">
                  <c:v>-8.0299999999999994</c:v>
                </c:pt>
                <c:pt idx="382">
                  <c:v>-8.0210000000000008</c:v>
                </c:pt>
                <c:pt idx="383">
                  <c:v>-7.9829999999999997</c:v>
                </c:pt>
                <c:pt idx="384">
                  <c:v>-7.9449999999999994</c:v>
                </c:pt>
                <c:pt idx="385">
                  <c:v>-7.9449999999999994</c:v>
                </c:pt>
                <c:pt idx="386">
                  <c:v>-7.9060000000000006</c:v>
                </c:pt>
                <c:pt idx="387">
                  <c:v>-7.8680000000000003</c:v>
                </c:pt>
                <c:pt idx="388">
                  <c:v>-7.8590000000000009</c:v>
                </c:pt>
                <c:pt idx="389">
                  <c:v>-7.8199999999999994</c:v>
                </c:pt>
                <c:pt idx="390">
                  <c:v>-7.7919999999999989</c:v>
                </c:pt>
                <c:pt idx="391">
                  <c:v>-7.7729999999999997</c:v>
                </c:pt>
                <c:pt idx="392">
                  <c:v>-7.7340000000000009</c:v>
                </c:pt>
                <c:pt idx="393">
                  <c:v>-7.7149999999999999</c:v>
                </c:pt>
                <c:pt idx="394">
                  <c:v>-7.6869999999999994</c:v>
                </c:pt>
                <c:pt idx="395">
                  <c:v>-7.6585490000000007</c:v>
                </c:pt>
                <c:pt idx="396">
                  <c:v>-7.6485489999999992</c:v>
                </c:pt>
                <c:pt idx="397">
                  <c:v>-7.601</c:v>
                </c:pt>
                <c:pt idx="398">
                  <c:v>-7.5630000000000006</c:v>
                </c:pt>
                <c:pt idx="399">
                  <c:v>-7.5429999999999993</c:v>
                </c:pt>
                <c:pt idx="400">
                  <c:v>-7.5049999999999999</c:v>
                </c:pt>
                <c:pt idx="401">
                  <c:v>-7.4955490000000005</c:v>
                </c:pt>
                <c:pt idx="402">
                  <c:v>-7.4575490000000002</c:v>
                </c:pt>
                <c:pt idx="403">
                  <c:v>-7.4195490000000008</c:v>
                </c:pt>
                <c:pt idx="404">
                  <c:v>-7.4195490000000008</c:v>
                </c:pt>
                <c:pt idx="405">
                  <c:v>-7.3719999999999999</c:v>
                </c:pt>
                <c:pt idx="406">
                  <c:v>-7.3330000000000002</c:v>
                </c:pt>
                <c:pt idx="407">
                  <c:v>-7.3045489999999997</c:v>
                </c:pt>
                <c:pt idx="408">
                  <c:v>-7.2665490000000004</c:v>
                </c:pt>
                <c:pt idx="409">
                  <c:v>-7.2189999999999994</c:v>
                </c:pt>
                <c:pt idx="410">
                  <c:v>-7.181</c:v>
                </c:pt>
                <c:pt idx="411">
                  <c:v>-7.1420000000000003</c:v>
                </c:pt>
                <c:pt idx="412">
                  <c:v>-7.1040000000000001</c:v>
                </c:pt>
                <c:pt idx="413">
                  <c:v>-7.0755490000000005</c:v>
                </c:pt>
                <c:pt idx="414">
                  <c:v>-7.0375490000000003</c:v>
                </c:pt>
                <c:pt idx="415">
                  <c:v>-6.99</c:v>
                </c:pt>
                <c:pt idx="416">
                  <c:v>-6.9509999999999996</c:v>
                </c:pt>
                <c:pt idx="417">
                  <c:v>-6.9225490000000001</c:v>
                </c:pt>
                <c:pt idx="418">
                  <c:v>-6.8655490000000006</c:v>
                </c:pt>
                <c:pt idx="419">
                  <c:v>-6.8275490000000003</c:v>
                </c:pt>
                <c:pt idx="420">
                  <c:v>-6.7695489999999996</c:v>
                </c:pt>
                <c:pt idx="421">
                  <c:v>-6.7030000000000003</c:v>
                </c:pt>
                <c:pt idx="422">
                  <c:v>-6.6745489999999998</c:v>
                </c:pt>
                <c:pt idx="423">
                  <c:v>-6.6271000000000004</c:v>
                </c:pt>
                <c:pt idx="424">
                  <c:v>-6.5405490000000004</c:v>
                </c:pt>
                <c:pt idx="425">
                  <c:v>-6.502549000000001</c:v>
                </c:pt>
                <c:pt idx="426">
                  <c:v>-6.4645490000000008</c:v>
                </c:pt>
                <c:pt idx="427">
                  <c:v>-6.3885490000000003</c:v>
                </c:pt>
                <c:pt idx="428">
                  <c:v>-6.3115490000000003</c:v>
                </c:pt>
                <c:pt idx="429">
                  <c:v>-6.2445490000000001</c:v>
                </c:pt>
                <c:pt idx="430">
                  <c:v>-6.2071000000000005</c:v>
                </c:pt>
                <c:pt idx="431">
                  <c:v>-6.1401000000000003</c:v>
                </c:pt>
                <c:pt idx="432">
                  <c:v>-6.0731000000000002</c:v>
                </c:pt>
                <c:pt idx="433">
                  <c:v>-5.9961000000000002</c:v>
                </c:pt>
                <c:pt idx="434">
                  <c:v>-5.9105490000000005</c:v>
                </c:pt>
                <c:pt idx="435">
                  <c:v>-5.8345490000000009</c:v>
                </c:pt>
                <c:pt idx="436">
                  <c:v>-5.7481</c:v>
                </c:pt>
                <c:pt idx="437">
                  <c:v>-5.6531000000000002</c:v>
                </c:pt>
                <c:pt idx="438">
                  <c:v>-5.5571000000000002</c:v>
                </c:pt>
                <c:pt idx="439">
                  <c:v>-5.4811000000000005</c:v>
                </c:pt>
                <c:pt idx="440">
                  <c:v>-5.3945490000000005</c:v>
                </c:pt>
                <c:pt idx="441">
                  <c:v>-5.2805490000000006</c:v>
                </c:pt>
                <c:pt idx="442">
                  <c:v>-5.1751000000000005</c:v>
                </c:pt>
                <c:pt idx="443">
                  <c:v>-5.0801000000000007</c:v>
                </c:pt>
                <c:pt idx="444">
                  <c:v>-4.9651000000000005</c:v>
                </c:pt>
                <c:pt idx="445">
                  <c:v>-4.8411</c:v>
                </c:pt>
                <c:pt idx="446">
                  <c:v>-4.7271000000000001</c:v>
                </c:pt>
                <c:pt idx="447">
                  <c:v>-4.6211000000000002</c:v>
                </c:pt>
                <c:pt idx="448">
                  <c:v>-4.5071000000000003</c:v>
                </c:pt>
                <c:pt idx="449">
                  <c:v>-4.3731000000000009</c:v>
                </c:pt>
                <c:pt idx="450">
                  <c:v>-4.2591000000000001</c:v>
                </c:pt>
                <c:pt idx="451">
                  <c:v>-4.1441000000000008</c:v>
                </c:pt>
                <c:pt idx="452">
                  <c:v>-3.9911000000000008</c:v>
                </c:pt>
                <c:pt idx="453">
                  <c:v>-3.8581000000000003</c:v>
                </c:pt>
                <c:pt idx="454">
                  <c:v>-3.7430999999999996</c:v>
                </c:pt>
                <c:pt idx="455">
                  <c:v>-3.6090999999999998</c:v>
                </c:pt>
                <c:pt idx="456">
                  <c:v>-3.4571000000000001</c:v>
                </c:pt>
                <c:pt idx="457">
                  <c:v>-3.3041</c:v>
                </c:pt>
                <c:pt idx="458">
                  <c:v>-3.1510999999999996</c:v>
                </c:pt>
                <c:pt idx="459">
                  <c:v>-2.9981</c:v>
                </c:pt>
                <c:pt idx="460">
                  <c:v>-2.8841000000000001</c:v>
                </c:pt>
                <c:pt idx="461">
                  <c:v>-2.7690999999999999</c:v>
                </c:pt>
                <c:pt idx="462">
                  <c:v>-2.6160999999999999</c:v>
                </c:pt>
                <c:pt idx="463">
                  <c:v>-2.4630999999999998</c:v>
                </c:pt>
                <c:pt idx="464">
                  <c:v>-2.3110999999999997</c:v>
                </c:pt>
                <c:pt idx="465">
                  <c:v>-2.1866500000000002</c:v>
                </c:pt>
                <c:pt idx="466">
                  <c:v>-2.0716500000000004</c:v>
                </c:pt>
                <c:pt idx="467">
                  <c:v>-1.9290999999999998</c:v>
                </c:pt>
                <c:pt idx="468">
                  <c:v>-1.7950999999999999</c:v>
                </c:pt>
                <c:pt idx="469">
                  <c:v>-1.6896500000000001</c:v>
                </c:pt>
                <c:pt idx="470">
                  <c:v>-1.5846499999999999</c:v>
                </c:pt>
                <c:pt idx="471">
                  <c:v>-1.4897399999999998</c:v>
                </c:pt>
                <c:pt idx="472">
                  <c:v>-1.3847400000000001</c:v>
                </c:pt>
                <c:pt idx="473">
                  <c:v>-1.2410999999999999</c:v>
                </c:pt>
                <c:pt idx="474">
                  <c:v>-1.1271</c:v>
                </c:pt>
                <c:pt idx="475">
                  <c:v>-1.05965</c:v>
                </c:pt>
                <c:pt idx="476">
                  <c:v>-0.98354999999999992</c:v>
                </c:pt>
                <c:pt idx="477">
                  <c:v>-0.91669</c:v>
                </c:pt>
                <c:pt idx="478">
                  <c:v>-0.84028999999999998</c:v>
                </c:pt>
                <c:pt idx="479">
                  <c:v>-0.75435000000000008</c:v>
                </c:pt>
                <c:pt idx="480">
                  <c:v>-0.69703999999999999</c:v>
                </c:pt>
                <c:pt idx="481">
                  <c:v>-0.63973999999999998</c:v>
                </c:pt>
                <c:pt idx="482">
                  <c:v>-0.55379</c:v>
                </c:pt>
                <c:pt idx="483">
                  <c:v>-0.47739000000000004</c:v>
                </c:pt>
                <c:pt idx="484">
                  <c:v>-0.40109</c:v>
                </c:pt>
                <c:pt idx="485">
                  <c:v>-0.34378999999999998</c:v>
                </c:pt>
                <c:pt idx="486">
                  <c:v>-0.30559000000000003</c:v>
                </c:pt>
                <c:pt idx="487">
                  <c:v>-0.24829000000000001</c:v>
                </c:pt>
                <c:pt idx="488">
                  <c:v>-0.18143999999999999</c:v>
                </c:pt>
                <c:pt idx="489">
                  <c:v>-0.10503</c:v>
                </c:pt>
                <c:pt idx="490">
                  <c:v>-1.9099999999999999E-2</c:v>
                </c:pt>
                <c:pt idx="491">
                  <c:v>5.7309999999999993E-2</c:v>
                </c:pt>
                <c:pt idx="492">
                  <c:v>0.12416000000000002</c:v>
                </c:pt>
                <c:pt idx="493">
                  <c:v>0.20056000000000004</c:v>
                </c:pt>
                <c:pt idx="494">
                  <c:v>0.28650999999999999</c:v>
                </c:pt>
                <c:pt idx="495">
                  <c:v>0.40101000000000003</c:v>
                </c:pt>
                <c:pt idx="496">
                  <c:v>0.49651000000000001</c:v>
                </c:pt>
                <c:pt idx="497">
                  <c:v>0.61111000000000004</c:v>
                </c:pt>
                <c:pt idx="498">
                  <c:v>0.78300999999999998</c:v>
                </c:pt>
                <c:pt idx="499">
                  <c:v>0.97370999999999996</c:v>
                </c:pt>
                <c:pt idx="500">
                  <c:v>1.19316</c:v>
                </c:pt>
                <c:pt idx="501">
                  <c:v>1.42316</c:v>
                </c:pt>
                <c:pt idx="502">
                  <c:v>1.6806100000000002</c:v>
                </c:pt>
                <c:pt idx="503">
                  <c:v>2.0056100000000003</c:v>
                </c:pt>
                <c:pt idx="504">
                  <c:v>2.2536100000000001</c:v>
                </c:pt>
                <c:pt idx="505">
                  <c:v>2.5016100000000003</c:v>
                </c:pt>
                <c:pt idx="506">
                  <c:v>2.9026100000000001</c:v>
                </c:pt>
                <c:pt idx="507">
                  <c:v>3.39961</c:v>
                </c:pt>
                <c:pt idx="508">
                  <c:v>3.9726099999999995</c:v>
                </c:pt>
                <c:pt idx="509">
                  <c:v>4.5836100000000002</c:v>
                </c:pt>
                <c:pt idx="510">
                  <c:v>5.2326100000000002</c:v>
                </c:pt>
                <c:pt idx="511">
                  <c:v>5.9396100000000001</c:v>
                </c:pt>
                <c:pt idx="512">
                  <c:v>6.6936100000000005</c:v>
                </c:pt>
                <c:pt idx="513">
                  <c:v>7.47661</c:v>
                </c:pt>
                <c:pt idx="514">
                  <c:v>8.2786100000000005</c:v>
                </c:pt>
                <c:pt idx="515">
                  <c:v>9.1096099999999982</c:v>
                </c:pt>
                <c:pt idx="516">
                  <c:v>9.9536099999999994</c:v>
                </c:pt>
                <c:pt idx="517">
                  <c:v>10.773609999999998</c:v>
                </c:pt>
                <c:pt idx="518">
                  <c:v>11.563609999999999</c:v>
                </c:pt>
                <c:pt idx="519">
                  <c:v>12.313609999999999</c:v>
                </c:pt>
                <c:pt idx="520">
                  <c:v>13.02361</c:v>
                </c:pt>
                <c:pt idx="521">
                  <c:v>13.67361</c:v>
                </c:pt>
                <c:pt idx="522">
                  <c:v>14.243609999999999</c:v>
                </c:pt>
                <c:pt idx="523">
                  <c:v>14.74361</c:v>
                </c:pt>
                <c:pt idx="524">
                  <c:v>15.133609999999999</c:v>
                </c:pt>
                <c:pt idx="525">
                  <c:v>15.40361</c:v>
                </c:pt>
                <c:pt idx="526">
                  <c:v>15.553610000000001</c:v>
                </c:pt>
                <c:pt idx="527">
                  <c:v>15.623609999999998</c:v>
                </c:pt>
                <c:pt idx="528">
                  <c:v>15.61361</c:v>
                </c:pt>
                <c:pt idx="529">
                  <c:v>15.503609999999998</c:v>
                </c:pt>
                <c:pt idx="530">
                  <c:v>15.32361</c:v>
                </c:pt>
                <c:pt idx="531">
                  <c:v>15.08361</c:v>
                </c:pt>
                <c:pt idx="532">
                  <c:v>14.803609999999999</c:v>
                </c:pt>
                <c:pt idx="533">
                  <c:v>14.483609999999999</c:v>
                </c:pt>
                <c:pt idx="534">
                  <c:v>14.143609999999999</c:v>
                </c:pt>
                <c:pt idx="535">
                  <c:v>13.783609999999999</c:v>
                </c:pt>
                <c:pt idx="536">
                  <c:v>13.413609999999998</c:v>
                </c:pt>
                <c:pt idx="537">
                  <c:v>13.073609999999999</c:v>
                </c:pt>
                <c:pt idx="538">
                  <c:v>12.723609999999999</c:v>
                </c:pt>
                <c:pt idx="539">
                  <c:v>12.383609999999999</c:v>
                </c:pt>
                <c:pt idx="540">
                  <c:v>12.063610000000001</c:v>
                </c:pt>
                <c:pt idx="541">
                  <c:v>11.74361</c:v>
                </c:pt>
                <c:pt idx="542">
                  <c:v>11.44361</c:v>
                </c:pt>
                <c:pt idx="543">
                  <c:v>11.143609999999999</c:v>
                </c:pt>
                <c:pt idx="544">
                  <c:v>10.84361</c:v>
                </c:pt>
                <c:pt idx="545">
                  <c:v>10.583609999999998</c:v>
                </c:pt>
                <c:pt idx="546">
                  <c:v>10.33361</c:v>
                </c:pt>
                <c:pt idx="547">
                  <c:v>10.063609999999999</c:v>
                </c:pt>
                <c:pt idx="548">
                  <c:v>9.8156099999999995</c:v>
                </c:pt>
                <c:pt idx="549">
                  <c:v>9.5866100000000003</c:v>
                </c:pt>
                <c:pt idx="550">
                  <c:v>9.3766099999999994</c:v>
                </c:pt>
                <c:pt idx="551">
                  <c:v>9.1856100000000005</c:v>
                </c:pt>
                <c:pt idx="552">
                  <c:v>8.9756099999999996</c:v>
                </c:pt>
                <c:pt idx="553">
                  <c:v>8.7846099999999989</c:v>
                </c:pt>
                <c:pt idx="554">
                  <c:v>8.6126099999999983</c:v>
                </c:pt>
                <c:pt idx="555">
                  <c:v>8.4216099999999994</c:v>
                </c:pt>
                <c:pt idx="556">
                  <c:v>8.2496099999999988</c:v>
                </c:pt>
                <c:pt idx="557">
                  <c:v>8.0976099999999995</c:v>
                </c:pt>
                <c:pt idx="558">
                  <c:v>7.9446099999999991</c:v>
                </c:pt>
                <c:pt idx="559">
                  <c:v>7.7916099999999995</c:v>
                </c:pt>
                <c:pt idx="560">
                  <c:v>7.6486099999999988</c:v>
                </c:pt>
                <c:pt idx="561">
                  <c:v>7.5336100000000004</c:v>
                </c:pt>
                <c:pt idx="562">
                  <c:v>7.4096099999999998</c:v>
                </c:pt>
                <c:pt idx="563">
                  <c:v>7.26661</c:v>
                </c:pt>
                <c:pt idx="564">
                  <c:v>7.1516099999999998</c:v>
                </c:pt>
                <c:pt idx="565">
                  <c:v>7.0276100000000001</c:v>
                </c:pt>
                <c:pt idx="566">
                  <c:v>6.9136100000000003</c:v>
                </c:pt>
                <c:pt idx="567">
                  <c:v>6.8086099999999998</c:v>
                </c:pt>
                <c:pt idx="568">
                  <c:v>6.6936100000000005</c:v>
                </c:pt>
                <c:pt idx="569">
                  <c:v>6.6076100000000002</c:v>
                </c:pt>
                <c:pt idx="570">
                  <c:v>6.5216099999999999</c:v>
                </c:pt>
                <c:pt idx="571">
                  <c:v>6.4166100000000004</c:v>
                </c:pt>
                <c:pt idx="572">
                  <c:v>6.3116099999999999</c:v>
                </c:pt>
                <c:pt idx="573">
                  <c:v>6.2256099999999996</c:v>
                </c:pt>
                <c:pt idx="574">
                  <c:v>6.14961</c:v>
                </c:pt>
                <c:pt idx="575">
                  <c:v>6.0726100000000001</c:v>
                </c:pt>
                <c:pt idx="576">
                  <c:v>5.9966100000000004</c:v>
                </c:pt>
                <c:pt idx="577">
                  <c:v>5.9206100000000008</c:v>
                </c:pt>
                <c:pt idx="578">
                  <c:v>5.84361</c:v>
                </c:pt>
                <c:pt idx="579">
                  <c:v>5.7866099999999996</c:v>
                </c:pt>
                <c:pt idx="580">
                  <c:v>5.7486100000000002</c:v>
                </c:pt>
                <c:pt idx="581">
                  <c:v>5.6906100000000004</c:v>
                </c:pt>
                <c:pt idx="582">
                  <c:v>5.6146099999999999</c:v>
                </c:pt>
                <c:pt idx="583">
                  <c:v>5.5476099999999997</c:v>
                </c:pt>
                <c:pt idx="584">
                  <c:v>5.5096100000000003</c:v>
                </c:pt>
                <c:pt idx="585">
                  <c:v>5.4616100000000003</c:v>
                </c:pt>
                <c:pt idx="586">
                  <c:v>5.3946100000000001</c:v>
                </c:pt>
                <c:pt idx="587">
                  <c:v>5.3566100000000008</c:v>
                </c:pt>
                <c:pt idx="588">
                  <c:v>5.3086099999999998</c:v>
                </c:pt>
                <c:pt idx="589">
                  <c:v>5.2616100000000001</c:v>
                </c:pt>
                <c:pt idx="590">
                  <c:v>5.2236099999999999</c:v>
                </c:pt>
                <c:pt idx="591">
                  <c:v>5.1756099999999998</c:v>
                </c:pt>
                <c:pt idx="592">
                  <c:v>5.1376100000000005</c:v>
                </c:pt>
                <c:pt idx="593">
                  <c:v>5.0986099999999999</c:v>
                </c:pt>
                <c:pt idx="594">
                  <c:v>5.0606100000000005</c:v>
                </c:pt>
                <c:pt idx="595">
                  <c:v>5.0416100000000004</c:v>
                </c:pt>
                <c:pt idx="596">
                  <c:v>5.0036100000000001</c:v>
                </c:pt>
                <c:pt idx="597">
                  <c:v>4.9656099999999999</c:v>
                </c:pt>
                <c:pt idx="598">
                  <c:v>4.9656099999999999</c:v>
                </c:pt>
                <c:pt idx="599">
                  <c:v>4.9366099999999999</c:v>
                </c:pt>
                <c:pt idx="600">
                  <c:v>4.8986099999999997</c:v>
                </c:pt>
                <c:pt idx="601">
                  <c:v>4.8886099999999999</c:v>
                </c:pt>
                <c:pt idx="602">
                  <c:v>4.8886099999999999</c:v>
                </c:pt>
                <c:pt idx="603">
                  <c:v>4.8696099999999998</c:v>
                </c:pt>
                <c:pt idx="604">
                  <c:v>4.8320600000000002</c:v>
                </c:pt>
                <c:pt idx="605">
                  <c:v>4.7930000000000001</c:v>
                </c:pt>
                <c:pt idx="606">
                  <c:v>4.7840000000000007</c:v>
                </c:pt>
                <c:pt idx="607">
                  <c:v>4.7648999999999999</c:v>
                </c:pt>
                <c:pt idx="608">
                  <c:v>4.7362000000000002</c:v>
                </c:pt>
                <c:pt idx="609">
                  <c:v>4.7362000000000002</c:v>
                </c:pt>
                <c:pt idx="610">
                  <c:v>4.7362000000000002</c:v>
                </c:pt>
                <c:pt idx="611">
                  <c:v>4.7452000000000005</c:v>
                </c:pt>
                <c:pt idx="612">
                  <c:v>4.765200000000001</c:v>
                </c:pt>
                <c:pt idx="613">
                  <c:v>4.7931999999999997</c:v>
                </c:pt>
                <c:pt idx="614">
                  <c:v>4.8122000000000007</c:v>
                </c:pt>
                <c:pt idx="615">
                  <c:v>4.8122000000000007</c:v>
                </c:pt>
                <c:pt idx="616">
                  <c:v>4.8222000000000005</c:v>
                </c:pt>
                <c:pt idx="617">
                  <c:v>4.8602000000000007</c:v>
                </c:pt>
                <c:pt idx="618">
                  <c:v>4.8892000000000007</c:v>
                </c:pt>
                <c:pt idx="619">
                  <c:v>4.8886999999999992</c:v>
                </c:pt>
                <c:pt idx="620">
                  <c:v>4.9170999999999996</c:v>
                </c:pt>
                <c:pt idx="621">
                  <c:v>4.9269999999999996</c:v>
                </c:pt>
                <c:pt idx="622">
                  <c:v>4.9173999999999998</c:v>
                </c:pt>
                <c:pt idx="623">
                  <c:v>4.9457999999999993</c:v>
                </c:pt>
                <c:pt idx="624">
                  <c:v>4.9747999999999992</c:v>
                </c:pt>
                <c:pt idx="625">
                  <c:v>5.0127999999999995</c:v>
                </c:pt>
                <c:pt idx="626">
                  <c:v>5.0507999999999997</c:v>
                </c:pt>
                <c:pt idx="627">
                  <c:v>5.0898000000000003</c:v>
                </c:pt>
                <c:pt idx="628">
                  <c:v>5.1273</c:v>
                </c:pt>
                <c:pt idx="629">
                  <c:v>5.1280999999999999</c:v>
                </c:pt>
                <c:pt idx="630">
                  <c:v>5.1564000000000005</c:v>
                </c:pt>
                <c:pt idx="631">
                  <c:v>5.1943999999999999</c:v>
                </c:pt>
                <c:pt idx="632">
                  <c:v>5.2324000000000002</c:v>
                </c:pt>
                <c:pt idx="633">
                  <c:v>5.2993999999999994</c:v>
                </c:pt>
                <c:pt idx="634">
                  <c:v>5.3183000000000007</c:v>
                </c:pt>
                <c:pt idx="635">
                  <c:v>5.3281000000000001</c:v>
                </c:pt>
                <c:pt idx="636">
                  <c:v>5.3761000000000001</c:v>
                </c:pt>
                <c:pt idx="637">
                  <c:v>5.4141000000000004</c:v>
                </c:pt>
                <c:pt idx="638">
                  <c:v>5.4239000000000006</c:v>
                </c:pt>
                <c:pt idx="639">
                  <c:v>5.4616999999999996</c:v>
                </c:pt>
                <c:pt idx="640">
                  <c:v>5.51869999999999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068-4CA2-A5A9-D41CF1F9CC70}"/>
            </c:ext>
          </c:extLst>
        </c:ser>
        <c:ser>
          <c:idx val="1"/>
          <c:order val="1"/>
          <c:tx>
            <c:strRef>
              <c:f>'scan rate'!$O$1</c:f>
              <c:strCache>
                <c:ptCount val="1"/>
                <c:pt idx="0">
                  <c:v> 50 mV/s</c:v>
                </c:pt>
              </c:strCache>
            </c:strRef>
          </c:tx>
          <c:spPr>
            <a:ln w="127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'scan rate'!$A$2:$A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scan rate'!$O$2:$O$642</c:f>
              <c:numCache>
                <c:formatCode>General</c:formatCode>
                <c:ptCount val="641"/>
                <c:pt idx="0">
                  <c:v>6.0924000000000005</c:v>
                </c:pt>
                <c:pt idx="1">
                  <c:v>6.0251000000000001</c:v>
                </c:pt>
                <c:pt idx="2">
                  <c:v>5.9205999999999994</c:v>
                </c:pt>
                <c:pt idx="3">
                  <c:v>5.8727999999999998</c:v>
                </c:pt>
                <c:pt idx="4">
                  <c:v>5.7964000000000002</c:v>
                </c:pt>
                <c:pt idx="5">
                  <c:v>5.6914000000000007</c:v>
                </c:pt>
                <c:pt idx="6">
                  <c:v>5.6335000000000006</c:v>
                </c:pt>
                <c:pt idx="7">
                  <c:v>5.5957000000000008</c:v>
                </c:pt>
                <c:pt idx="8">
                  <c:v>5.5377999999999998</c:v>
                </c:pt>
                <c:pt idx="9">
                  <c:v>5.4618000000000002</c:v>
                </c:pt>
                <c:pt idx="10">
                  <c:v>5.3857999999999997</c:v>
                </c:pt>
                <c:pt idx="11">
                  <c:v>5.3087999999999997</c:v>
                </c:pt>
                <c:pt idx="12">
                  <c:v>5.2519000000000009</c:v>
                </c:pt>
                <c:pt idx="13">
                  <c:v>5.2420999999999998</c:v>
                </c:pt>
                <c:pt idx="14">
                  <c:v>5.2132000000000005</c:v>
                </c:pt>
                <c:pt idx="15">
                  <c:v>5.1372000000000009</c:v>
                </c:pt>
                <c:pt idx="16">
                  <c:v>5.0701999999999998</c:v>
                </c:pt>
                <c:pt idx="17">
                  <c:v>5.0032000000000005</c:v>
                </c:pt>
                <c:pt idx="18">
                  <c:v>4.9561999999999999</c:v>
                </c:pt>
                <c:pt idx="19">
                  <c:v>4.9082000000000008</c:v>
                </c:pt>
                <c:pt idx="20">
                  <c:v>4.8508000000000004</c:v>
                </c:pt>
                <c:pt idx="21">
                  <c:v>4.7932999999999995</c:v>
                </c:pt>
                <c:pt idx="22">
                  <c:v>4.7549000000000001</c:v>
                </c:pt>
                <c:pt idx="23">
                  <c:v>4.7173999999999996</c:v>
                </c:pt>
                <c:pt idx="24">
                  <c:v>4.6695099999999998</c:v>
                </c:pt>
                <c:pt idx="25">
                  <c:v>4.6506099999999995</c:v>
                </c:pt>
                <c:pt idx="26">
                  <c:v>4.6026099999999994</c:v>
                </c:pt>
                <c:pt idx="27">
                  <c:v>4.5356100000000001</c:v>
                </c:pt>
                <c:pt idx="28">
                  <c:v>4.4976099999999999</c:v>
                </c:pt>
                <c:pt idx="29">
                  <c:v>4.4596100000000005</c:v>
                </c:pt>
                <c:pt idx="30">
                  <c:v>4.4206099999999999</c:v>
                </c:pt>
                <c:pt idx="31">
                  <c:v>4.3826099999999997</c:v>
                </c:pt>
                <c:pt idx="32">
                  <c:v>4.3446099999999994</c:v>
                </c:pt>
                <c:pt idx="33">
                  <c:v>4.30661</c:v>
                </c:pt>
                <c:pt idx="34">
                  <c:v>4.2686099999999998</c:v>
                </c:pt>
                <c:pt idx="35">
                  <c:v>4.2296100000000001</c:v>
                </c:pt>
                <c:pt idx="36">
                  <c:v>4.1916099999999998</c:v>
                </c:pt>
                <c:pt idx="37">
                  <c:v>4.1536100000000005</c:v>
                </c:pt>
                <c:pt idx="38">
                  <c:v>4.1156100000000002</c:v>
                </c:pt>
                <c:pt idx="39">
                  <c:v>4.0776100000000008</c:v>
                </c:pt>
                <c:pt idx="40">
                  <c:v>4.0386100000000003</c:v>
                </c:pt>
                <c:pt idx="41">
                  <c:v>4.00061</c:v>
                </c:pt>
                <c:pt idx="42">
                  <c:v>3.9726099999999995</c:v>
                </c:pt>
                <c:pt idx="43">
                  <c:v>3.9626099999999997</c:v>
                </c:pt>
                <c:pt idx="44">
                  <c:v>3.9246100000000004</c:v>
                </c:pt>
                <c:pt idx="45">
                  <c:v>3.8866100000000001</c:v>
                </c:pt>
                <c:pt idx="46">
                  <c:v>3.8486099999999999</c:v>
                </c:pt>
                <c:pt idx="47">
                  <c:v>3.8196099999999995</c:v>
                </c:pt>
                <c:pt idx="48">
                  <c:v>3.8096099999999997</c:v>
                </c:pt>
                <c:pt idx="49">
                  <c:v>3.7716100000000004</c:v>
                </c:pt>
                <c:pt idx="50">
                  <c:v>3.7431599999999996</c:v>
                </c:pt>
                <c:pt idx="51">
                  <c:v>3.7427100000000002</c:v>
                </c:pt>
                <c:pt idx="52">
                  <c:v>3.7147100000000002</c:v>
                </c:pt>
                <c:pt idx="53">
                  <c:v>3.6767100000000004</c:v>
                </c:pt>
                <c:pt idx="54">
                  <c:v>3.6377100000000002</c:v>
                </c:pt>
                <c:pt idx="55">
                  <c:v>3.59971</c:v>
                </c:pt>
                <c:pt idx="56">
                  <c:v>3.5717099999999999</c:v>
                </c:pt>
                <c:pt idx="57">
                  <c:v>3.54271</c:v>
                </c:pt>
                <c:pt idx="58">
                  <c:v>3.5332600000000003</c:v>
                </c:pt>
                <c:pt idx="59">
                  <c:v>3.5048099999999995</c:v>
                </c:pt>
                <c:pt idx="60">
                  <c:v>3.4758100000000001</c:v>
                </c:pt>
                <c:pt idx="61">
                  <c:v>3.4658099999999998</c:v>
                </c:pt>
                <c:pt idx="62">
                  <c:v>3.42781</c:v>
                </c:pt>
                <c:pt idx="63">
                  <c:v>3.39981</c:v>
                </c:pt>
                <c:pt idx="64">
                  <c:v>3.3898100000000002</c:v>
                </c:pt>
                <c:pt idx="65">
                  <c:v>3.35181</c:v>
                </c:pt>
                <c:pt idx="66">
                  <c:v>3.32281</c:v>
                </c:pt>
                <c:pt idx="67">
                  <c:v>3.3138099999999997</c:v>
                </c:pt>
                <c:pt idx="68">
                  <c:v>3.27481</c:v>
                </c:pt>
                <c:pt idx="69">
                  <c:v>3.24681</c:v>
                </c:pt>
                <c:pt idx="70">
                  <c:v>3.2559</c:v>
                </c:pt>
                <c:pt idx="71">
                  <c:v>3.2274510000000003</c:v>
                </c:pt>
                <c:pt idx="72">
                  <c:v>3.1984509999999999</c:v>
                </c:pt>
                <c:pt idx="73">
                  <c:v>3.189451</c:v>
                </c:pt>
                <c:pt idx="74">
                  <c:v>3.1419000000000001</c:v>
                </c:pt>
                <c:pt idx="75">
                  <c:v>3.0933499999999996</c:v>
                </c:pt>
                <c:pt idx="76">
                  <c:v>3.0939000000000001</c:v>
                </c:pt>
                <c:pt idx="77">
                  <c:v>3.0744510000000003</c:v>
                </c:pt>
                <c:pt idx="78">
                  <c:v>3.036451</c:v>
                </c:pt>
                <c:pt idx="79">
                  <c:v>3.008</c:v>
                </c:pt>
                <c:pt idx="80">
                  <c:v>2.9699999999999998</c:v>
                </c:pt>
                <c:pt idx="81">
                  <c:v>2.96</c:v>
                </c:pt>
                <c:pt idx="82">
                  <c:v>2.931</c:v>
                </c:pt>
                <c:pt idx="83">
                  <c:v>2.883451</c:v>
                </c:pt>
                <c:pt idx="84">
                  <c:v>2.8454510000000002</c:v>
                </c:pt>
                <c:pt idx="85">
                  <c:v>2.8164510000000003</c:v>
                </c:pt>
                <c:pt idx="86">
                  <c:v>2.7974510000000001</c:v>
                </c:pt>
                <c:pt idx="87">
                  <c:v>2.7594510000000003</c:v>
                </c:pt>
                <c:pt idx="88">
                  <c:v>2.730451</c:v>
                </c:pt>
                <c:pt idx="89">
                  <c:v>2.702</c:v>
                </c:pt>
                <c:pt idx="90">
                  <c:v>2.6639999999999997</c:v>
                </c:pt>
                <c:pt idx="91">
                  <c:v>2.6259999999999999</c:v>
                </c:pt>
                <c:pt idx="92">
                  <c:v>2.5880000000000001</c:v>
                </c:pt>
                <c:pt idx="93">
                  <c:v>2.5500000000000003</c:v>
                </c:pt>
                <c:pt idx="94">
                  <c:v>2.5110000000000001</c:v>
                </c:pt>
                <c:pt idx="95">
                  <c:v>2.4634510000000001</c:v>
                </c:pt>
                <c:pt idx="96">
                  <c:v>2.4159000000000002</c:v>
                </c:pt>
                <c:pt idx="97">
                  <c:v>2.387451</c:v>
                </c:pt>
                <c:pt idx="98">
                  <c:v>2.3679999999999999</c:v>
                </c:pt>
                <c:pt idx="99">
                  <c:v>2.3679999999999999</c:v>
                </c:pt>
                <c:pt idx="100">
                  <c:v>2.359</c:v>
                </c:pt>
                <c:pt idx="101">
                  <c:v>2.3199999999999998</c:v>
                </c:pt>
                <c:pt idx="102">
                  <c:v>2.2919999999999998</c:v>
                </c:pt>
                <c:pt idx="103">
                  <c:v>2.2919999999999998</c:v>
                </c:pt>
                <c:pt idx="104">
                  <c:v>2.282</c:v>
                </c:pt>
                <c:pt idx="105">
                  <c:v>2.234</c:v>
                </c:pt>
                <c:pt idx="106">
                  <c:v>2.1390000000000002</c:v>
                </c:pt>
                <c:pt idx="107">
                  <c:v>2.0339999999999998</c:v>
                </c:pt>
                <c:pt idx="108">
                  <c:v>1.9379999999999999</c:v>
                </c:pt>
                <c:pt idx="109">
                  <c:v>1.8520000000000001</c:v>
                </c:pt>
                <c:pt idx="110">
                  <c:v>1.776</c:v>
                </c:pt>
                <c:pt idx="111">
                  <c:v>1.69</c:v>
                </c:pt>
                <c:pt idx="112">
                  <c:v>1.585</c:v>
                </c:pt>
                <c:pt idx="113">
                  <c:v>1.49</c:v>
                </c:pt>
                <c:pt idx="114">
                  <c:v>1.413</c:v>
                </c:pt>
                <c:pt idx="115">
                  <c:v>1.327</c:v>
                </c:pt>
                <c:pt idx="116">
                  <c:v>1.222</c:v>
                </c:pt>
                <c:pt idx="117">
                  <c:v>1.117</c:v>
                </c:pt>
                <c:pt idx="118">
                  <c:v>1.0309999999999999</c:v>
                </c:pt>
                <c:pt idx="119">
                  <c:v>0.94530000000000003</c:v>
                </c:pt>
                <c:pt idx="120">
                  <c:v>0.85939999999999994</c:v>
                </c:pt>
                <c:pt idx="121">
                  <c:v>0.78299999999999992</c:v>
                </c:pt>
                <c:pt idx="122">
                  <c:v>0.70660000000000001</c:v>
                </c:pt>
                <c:pt idx="123">
                  <c:v>0.63019999999999998</c:v>
                </c:pt>
                <c:pt idx="124">
                  <c:v>0.55379999999999996</c:v>
                </c:pt>
                <c:pt idx="125">
                  <c:v>0.47739999999999999</c:v>
                </c:pt>
                <c:pt idx="126">
                  <c:v>0.40100000000000002</c:v>
                </c:pt>
                <c:pt idx="127">
                  <c:v>0.3342</c:v>
                </c:pt>
                <c:pt idx="128">
                  <c:v>0.27689999999999998</c:v>
                </c:pt>
                <c:pt idx="129">
                  <c:v>0.22919999999999999</c:v>
                </c:pt>
                <c:pt idx="130">
                  <c:v>0.18140000000000001</c:v>
                </c:pt>
                <c:pt idx="131">
                  <c:v>0.14320000000000002</c:v>
                </c:pt>
                <c:pt idx="132">
                  <c:v>0.105</c:v>
                </c:pt>
                <c:pt idx="133">
                  <c:v>6.6839999999999997E-2</c:v>
                </c:pt>
                <c:pt idx="134">
                  <c:v>2.8649999999999998E-2</c:v>
                </c:pt>
                <c:pt idx="135">
                  <c:v>-9.5490000000000002E-3</c:v>
                </c:pt>
                <c:pt idx="136">
                  <c:v>-2.8649999999999998E-2</c:v>
                </c:pt>
                <c:pt idx="137">
                  <c:v>-5.7290000000000001E-2</c:v>
                </c:pt>
                <c:pt idx="138">
                  <c:v>-8.5940000000000003E-2</c:v>
                </c:pt>
                <c:pt idx="139">
                  <c:v>-0.1241</c:v>
                </c:pt>
                <c:pt idx="140">
                  <c:v>-0.1623</c:v>
                </c:pt>
                <c:pt idx="141">
                  <c:v>-0.20050000000000001</c:v>
                </c:pt>
                <c:pt idx="142">
                  <c:v>-0.2387</c:v>
                </c:pt>
                <c:pt idx="143">
                  <c:v>-0.27689999999999998</c:v>
                </c:pt>
                <c:pt idx="144">
                  <c:v>-0.31509999999999999</c:v>
                </c:pt>
                <c:pt idx="145">
                  <c:v>-0.3533</c:v>
                </c:pt>
                <c:pt idx="146">
                  <c:v>-0.42010000000000003</c:v>
                </c:pt>
                <c:pt idx="147">
                  <c:v>-0.49650000000000005</c:v>
                </c:pt>
                <c:pt idx="148">
                  <c:v>-0.57289999999999996</c:v>
                </c:pt>
                <c:pt idx="149">
                  <c:v>-0.64929999999999999</c:v>
                </c:pt>
                <c:pt idx="150">
                  <c:v>-0.73519999999999996</c:v>
                </c:pt>
                <c:pt idx="151">
                  <c:v>-0.8498</c:v>
                </c:pt>
                <c:pt idx="152">
                  <c:v>-0.96440000000000003</c:v>
                </c:pt>
                <c:pt idx="153">
                  <c:v>-1.079</c:v>
                </c:pt>
                <c:pt idx="154">
                  <c:v>-1.222</c:v>
                </c:pt>
                <c:pt idx="155">
                  <c:v>-1.385</c:v>
                </c:pt>
                <c:pt idx="156">
                  <c:v>-1.5659999999999998</c:v>
                </c:pt>
                <c:pt idx="157">
                  <c:v>-1.7570000000000001</c:v>
                </c:pt>
                <c:pt idx="158">
                  <c:v>-1.9670000000000001</c:v>
                </c:pt>
                <c:pt idx="159">
                  <c:v>-2.2250000000000001</c:v>
                </c:pt>
                <c:pt idx="160">
                  <c:v>-2.5209999999999999</c:v>
                </c:pt>
                <c:pt idx="161">
                  <c:v>-2.8260000000000001</c:v>
                </c:pt>
                <c:pt idx="162">
                  <c:v>-3.1420000000000003</c:v>
                </c:pt>
                <c:pt idx="163">
                  <c:v>-3.4849999999999999</c:v>
                </c:pt>
                <c:pt idx="164">
                  <c:v>-3.8670000000000004</c:v>
                </c:pt>
                <c:pt idx="165">
                  <c:v>-4.2869999999999999</c:v>
                </c:pt>
                <c:pt idx="166">
                  <c:v>-4.7459999999999996</c:v>
                </c:pt>
                <c:pt idx="167">
                  <c:v>-5.2519999999999998</c:v>
                </c:pt>
                <c:pt idx="168">
                  <c:v>-5.7960000000000003</c:v>
                </c:pt>
                <c:pt idx="169">
                  <c:v>-6.3690000000000007</c:v>
                </c:pt>
                <c:pt idx="170">
                  <c:v>-6.99</c:v>
                </c:pt>
                <c:pt idx="171">
                  <c:v>-7.6389999999999993</c:v>
                </c:pt>
                <c:pt idx="172">
                  <c:v>-8.3360000000000003</c:v>
                </c:pt>
                <c:pt idx="173">
                  <c:v>-9.09</c:v>
                </c:pt>
                <c:pt idx="174">
                  <c:v>-9.8919999999999995</c:v>
                </c:pt>
                <c:pt idx="175">
                  <c:v>-10.73</c:v>
                </c:pt>
                <c:pt idx="176">
                  <c:v>-11.58</c:v>
                </c:pt>
                <c:pt idx="177">
                  <c:v>-12.49</c:v>
                </c:pt>
                <c:pt idx="178">
                  <c:v>-13.44</c:v>
                </c:pt>
                <c:pt idx="179">
                  <c:v>-14.409999999999998</c:v>
                </c:pt>
                <c:pt idx="180">
                  <c:v>-15.41</c:v>
                </c:pt>
                <c:pt idx="181">
                  <c:v>-16.439999999999998</c:v>
                </c:pt>
                <c:pt idx="182">
                  <c:v>-17.490000000000002</c:v>
                </c:pt>
                <c:pt idx="183">
                  <c:v>-18.55</c:v>
                </c:pt>
                <c:pt idx="184">
                  <c:v>-19.61</c:v>
                </c:pt>
                <c:pt idx="185">
                  <c:v>-20.66</c:v>
                </c:pt>
                <c:pt idx="186">
                  <c:v>-21.7</c:v>
                </c:pt>
                <c:pt idx="187">
                  <c:v>-22.73</c:v>
                </c:pt>
                <c:pt idx="188">
                  <c:v>-23.689999999999998</c:v>
                </c:pt>
                <c:pt idx="189">
                  <c:v>-24.63</c:v>
                </c:pt>
                <c:pt idx="190">
                  <c:v>-25.51</c:v>
                </c:pt>
                <c:pt idx="191">
                  <c:v>-26.32</c:v>
                </c:pt>
                <c:pt idx="192">
                  <c:v>-27.05</c:v>
                </c:pt>
                <c:pt idx="193">
                  <c:v>-27.73</c:v>
                </c:pt>
                <c:pt idx="194">
                  <c:v>-28.31</c:v>
                </c:pt>
                <c:pt idx="195">
                  <c:v>-28.799999999999997</c:v>
                </c:pt>
                <c:pt idx="196">
                  <c:v>-29.200000000000003</c:v>
                </c:pt>
                <c:pt idx="197">
                  <c:v>-29.51</c:v>
                </c:pt>
                <c:pt idx="198">
                  <c:v>-29.73</c:v>
                </c:pt>
                <c:pt idx="199">
                  <c:v>-29.86</c:v>
                </c:pt>
                <c:pt idx="200">
                  <c:v>-29.92</c:v>
                </c:pt>
                <c:pt idx="201">
                  <c:v>-29.9</c:v>
                </c:pt>
                <c:pt idx="202">
                  <c:v>-29.810000000000002</c:v>
                </c:pt>
                <c:pt idx="203">
                  <c:v>-29.669999999999998</c:v>
                </c:pt>
                <c:pt idx="204">
                  <c:v>-29.490000000000002</c:v>
                </c:pt>
                <c:pt idx="205">
                  <c:v>-29.27</c:v>
                </c:pt>
                <c:pt idx="206">
                  <c:v>-29.02</c:v>
                </c:pt>
                <c:pt idx="207">
                  <c:v>-28.759999999999998</c:v>
                </c:pt>
                <c:pt idx="208">
                  <c:v>-28.479999999999997</c:v>
                </c:pt>
                <c:pt idx="209">
                  <c:v>-28.189999999999998</c:v>
                </c:pt>
                <c:pt idx="210">
                  <c:v>-27.869999999999997</c:v>
                </c:pt>
                <c:pt idx="211">
                  <c:v>-27.529999999999998</c:v>
                </c:pt>
                <c:pt idx="212">
                  <c:v>-27.18</c:v>
                </c:pt>
                <c:pt idx="213">
                  <c:v>-26.83</c:v>
                </c:pt>
                <c:pt idx="214">
                  <c:v>-26.509999999999998</c:v>
                </c:pt>
                <c:pt idx="215">
                  <c:v>-26.18</c:v>
                </c:pt>
                <c:pt idx="216">
                  <c:v>-25.85</c:v>
                </c:pt>
                <c:pt idx="217">
                  <c:v>-25.52</c:v>
                </c:pt>
                <c:pt idx="218">
                  <c:v>-25.21</c:v>
                </c:pt>
                <c:pt idx="219">
                  <c:v>-24.9</c:v>
                </c:pt>
                <c:pt idx="220">
                  <c:v>-24.6</c:v>
                </c:pt>
                <c:pt idx="221">
                  <c:v>-24.29</c:v>
                </c:pt>
                <c:pt idx="222">
                  <c:v>-24</c:v>
                </c:pt>
                <c:pt idx="223">
                  <c:v>-23.71</c:v>
                </c:pt>
                <c:pt idx="224">
                  <c:v>-23.439999999999998</c:v>
                </c:pt>
                <c:pt idx="225">
                  <c:v>-23.17</c:v>
                </c:pt>
                <c:pt idx="226">
                  <c:v>-22.91</c:v>
                </c:pt>
                <c:pt idx="227">
                  <c:v>-22.66</c:v>
                </c:pt>
                <c:pt idx="228">
                  <c:v>-22.41</c:v>
                </c:pt>
                <c:pt idx="229">
                  <c:v>-22.15</c:v>
                </c:pt>
                <c:pt idx="230">
                  <c:v>-21.900000000000002</c:v>
                </c:pt>
                <c:pt idx="231">
                  <c:v>-21.68</c:v>
                </c:pt>
                <c:pt idx="232">
                  <c:v>-21.46</c:v>
                </c:pt>
                <c:pt idx="233">
                  <c:v>-21.24</c:v>
                </c:pt>
                <c:pt idx="234">
                  <c:v>-21.04</c:v>
                </c:pt>
                <c:pt idx="235">
                  <c:v>-20.84</c:v>
                </c:pt>
                <c:pt idx="236">
                  <c:v>-20.63</c:v>
                </c:pt>
                <c:pt idx="237">
                  <c:v>-20.43</c:v>
                </c:pt>
                <c:pt idx="238">
                  <c:v>-20.239999999999998</c:v>
                </c:pt>
                <c:pt idx="239">
                  <c:v>-20.05</c:v>
                </c:pt>
                <c:pt idx="240">
                  <c:v>-19.88</c:v>
                </c:pt>
                <c:pt idx="241">
                  <c:v>-19.700000000000003</c:v>
                </c:pt>
                <c:pt idx="242">
                  <c:v>-19.510000000000002</c:v>
                </c:pt>
                <c:pt idx="243">
                  <c:v>-19.349999999999998</c:v>
                </c:pt>
                <c:pt idx="244">
                  <c:v>-19.190000000000001</c:v>
                </c:pt>
                <c:pt idx="245">
                  <c:v>-19.04</c:v>
                </c:pt>
                <c:pt idx="246">
                  <c:v>-18.89</c:v>
                </c:pt>
                <c:pt idx="247">
                  <c:v>-18.729999999999997</c:v>
                </c:pt>
                <c:pt idx="248">
                  <c:v>-18.580000000000002</c:v>
                </c:pt>
                <c:pt idx="249">
                  <c:v>-18.440000000000001</c:v>
                </c:pt>
                <c:pt idx="250">
                  <c:v>-18.3</c:v>
                </c:pt>
                <c:pt idx="251">
                  <c:v>-18.170000000000002</c:v>
                </c:pt>
                <c:pt idx="252">
                  <c:v>-18.04</c:v>
                </c:pt>
                <c:pt idx="253">
                  <c:v>-17.900000000000002</c:v>
                </c:pt>
                <c:pt idx="254">
                  <c:v>-17.779999999999998</c:v>
                </c:pt>
                <c:pt idx="255">
                  <c:v>-17.66</c:v>
                </c:pt>
                <c:pt idx="256">
                  <c:v>-17.510000000000002</c:v>
                </c:pt>
                <c:pt idx="257">
                  <c:v>-17.37</c:v>
                </c:pt>
                <c:pt idx="258">
                  <c:v>-17.25</c:v>
                </c:pt>
                <c:pt idx="259">
                  <c:v>-17.159999999999997</c:v>
                </c:pt>
                <c:pt idx="260">
                  <c:v>-17.05</c:v>
                </c:pt>
                <c:pt idx="261">
                  <c:v>-16.95</c:v>
                </c:pt>
                <c:pt idx="262">
                  <c:v>-16.849999999999998</c:v>
                </c:pt>
                <c:pt idx="263">
                  <c:v>-16.75</c:v>
                </c:pt>
                <c:pt idx="264">
                  <c:v>-16.64</c:v>
                </c:pt>
                <c:pt idx="265">
                  <c:v>-16.55</c:v>
                </c:pt>
                <c:pt idx="266">
                  <c:v>-16.43</c:v>
                </c:pt>
                <c:pt idx="267">
                  <c:v>-16.330000000000002</c:v>
                </c:pt>
                <c:pt idx="268">
                  <c:v>-16.25</c:v>
                </c:pt>
                <c:pt idx="269">
                  <c:v>-16.169999999999998</c:v>
                </c:pt>
                <c:pt idx="270">
                  <c:v>-16.079999999999998</c:v>
                </c:pt>
                <c:pt idx="271">
                  <c:v>-15.99</c:v>
                </c:pt>
                <c:pt idx="272">
                  <c:v>-15.889999999999999</c:v>
                </c:pt>
                <c:pt idx="273">
                  <c:v>-15.79</c:v>
                </c:pt>
                <c:pt idx="274">
                  <c:v>-15.719999999999999</c:v>
                </c:pt>
                <c:pt idx="275">
                  <c:v>-15.639999999999999</c:v>
                </c:pt>
                <c:pt idx="276">
                  <c:v>-15.56</c:v>
                </c:pt>
                <c:pt idx="277">
                  <c:v>-15.489999999999998</c:v>
                </c:pt>
                <c:pt idx="278">
                  <c:v>-15.41</c:v>
                </c:pt>
                <c:pt idx="279">
                  <c:v>-15.339999999999998</c:v>
                </c:pt>
                <c:pt idx="280">
                  <c:v>-15.26</c:v>
                </c:pt>
                <c:pt idx="281">
                  <c:v>-15.17</c:v>
                </c:pt>
                <c:pt idx="282">
                  <c:v>-15.1</c:v>
                </c:pt>
                <c:pt idx="283">
                  <c:v>-15.03</c:v>
                </c:pt>
                <c:pt idx="284">
                  <c:v>-14.95</c:v>
                </c:pt>
                <c:pt idx="285">
                  <c:v>-14.879999999999999</c:v>
                </c:pt>
                <c:pt idx="286">
                  <c:v>-14.8</c:v>
                </c:pt>
                <c:pt idx="287">
                  <c:v>-14.73</c:v>
                </c:pt>
                <c:pt idx="288">
                  <c:v>-14.69</c:v>
                </c:pt>
                <c:pt idx="289">
                  <c:v>-14.63</c:v>
                </c:pt>
                <c:pt idx="290">
                  <c:v>-14.549999999999999</c:v>
                </c:pt>
                <c:pt idx="291">
                  <c:v>-14.49</c:v>
                </c:pt>
                <c:pt idx="292">
                  <c:v>-14.42</c:v>
                </c:pt>
                <c:pt idx="293">
                  <c:v>-14.36</c:v>
                </c:pt>
                <c:pt idx="294">
                  <c:v>-14.31</c:v>
                </c:pt>
                <c:pt idx="295">
                  <c:v>-14.25</c:v>
                </c:pt>
                <c:pt idx="296">
                  <c:v>-14.18</c:v>
                </c:pt>
                <c:pt idx="297">
                  <c:v>-14.110000000000001</c:v>
                </c:pt>
                <c:pt idx="298">
                  <c:v>-14.07</c:v>
                </c:pt>
                <c:pt idx="299">
                  <c:v>-14.02</c:v>
                </c:pt>
                <c:pt idx="300">
                  <c:v>-13.950000000000001</c:v>
                </c:pt>
                <c:pt idx="301">
                  <c:v>-13.91</c:v>
                </c:pt>
                <c:pt idx="302">
                  <c:v>-13.86</c:v>
                </c:pt>
                <c:pt idx="303">
                  <c:v>-13.790451000000001</c:v>
                </c:pt>
                <c:pt idx="304">
                  <c:v>-13.740900000000002</c:v>
                </c:pt>
                <c:pt idx="305">
                  <c:v>-13.690899999999999</c:v>
                </c:pt>
                <c:pt idx="306">
                  <c:v>-13.6309</c:v>
                </c:pt>
                <c:pt idx="307">
                  <c:v>-13.600900000000001</c:v>
                </c:pt>
                <c:pt idx="308">
                  <c:v>-13.5509</c:v>
                </c:pt>
                <c:pt idx="309">
                  <c:v>-13.510899999999999</c:v>
                </c:pt>
                <c:pt idx="310">
                  <c:v>-13.45135</c:v>
                </c:pt>
                <c:pt idx="311">
                  <c:v>-13.38181</c:v>
                </c:pt>
                <c:pt idx="312">
                  <c:v>-13.33226</c:v>
                </c:pt>
                <c:pt idx="313">
                  <c:v>-13.273159999999999</c:v>
                </c:pt>
                <c:pt idx="314">
                  <c:v>-13.203609999999999</c:v>
                </c:pt>
                <c:pt idx="315">
                  <c:v>-13.15361</c:v>
                </c:pt>
                <c:pt idx="316">
                  <c:v>-13.11361</c:v>
                </c:pt>
                <c:pt idx="317">
                  <c:v>-13.073609999999999</c:v>
                </c:pt>
                <c:pt idx="318">
                  <c:v>-13.033609999999999</c:v>
                </c:pt>
                <c:pt idx="319">
                  <c:v>-12.993609999999999</c:v>
                </c:pt>
                <c:pt idx="320">
                  <c:v>-12.94361</c:v>
                </c:pt>
                <c:pt idx="321">
                  <c:v>-12.911809999999999</c:v>
                </c:pt>
                <c:pt idx="322">
                  <c:v>-12.870000000000001</c:v>
                </c:pt>
                <c:pt idx="323">
                  <c:v>-12.799999999999999</c:v>
                </c:pt>
                <c:pt idx="324">
                  <c:v>-12.72</c:v>
                </c:pt>
                <c:pt idx="325">
                  <c:v>-12.649999999999999</c:v>
                </c:pt>
                <c:pt idx="326">
                  <c:v>-12.6</c:v>
                </c:pt>
                <c:pt idx="327">
                  <c:v>-12.56</c:v>
                </c:pt>
                <c:pt idx="328">
                  <c:v>-12.49</c:v>
                </c:pt>
                <c:pt idx="329">
                  <c:v>-12.44</c:v>
                </c:pt>
                <c:pt idx="330">
                  <c:v>-12.4</c:v>
                </c:pt>
                <c:pt idx="331">
                  <c:v>-12.34</c:v>
                </c:pt>
                <c:pt idx="332">
                  <c:v>-12.29</c:v>
                </c:pt>
                <c:pt idx="333">
                  <c:v>-12.24</c:v>
                </c:pt>
                <c:pt idx="334">
                  <c:v>-12.17</c:v>
                </c:pt>
                <c:pt idx="335">
                  <c:v>-12.14</c:v>
                </c:pt>
                <c:pt idx="336">
                  <c:v>-12.1</c:v>
                </c:pt>
                <c:pt idx="337">
                  <c:v>-12.03</c:v>
                </c:pt>
                <c:pt idx="338">
                  <c:v>-11.98</c:v>
                </c:pt>
                <c:pt idx="339">
                  <c:v>-11.950000000000001</c:v>
                </c:pt>
                <c:pt idx="340">
                  <c:v>-11.91</c:v>
                </c:pt>
                <c:pt idx="341">
                  <c:v>-11.87</c:v>
                </c:pt>
                <c:pt idx="342">
                  <c:v>-11.83</c:v>
                </c:pt>
                <c:pt idx="343">
                  <c:v>-11.790000000000001</c:v>
                </c:pt>
                <c:pt idx="344">
                  <c:v>-11.74</c:v>
                </c:pt>
                <c:pt idx="345">
                  <c:v>-11.69</c:v>
                </c:pt>
                <c:pt idx="346">
                  <c:v>-11.64</c:v>
                </c:pt>
                <c:pt idx="347">
                  <c:v>-11.600000000000001</c:v>
                </c:pt>
                <c:pt idx="348">
                  <c:v>-11.559999999999999</c:v>
                </c:pt>
                <c:pt idx="349">
                  <c:v>-11.53</c:v>
                </c:pt>
                <c:pt idx="350">
                  <c:v>-11.49</c:v>
                </c:pt>
                <c:pt idx="351">
                  <c:v>-11.450000000000001</c:v>
                </c:pt>
                <c:pt idx="352">
                  <c:v>-11.409999999999998</c:v>
                </c:pt>
                <c:pt idx="353">
                  <c:v>-11.37</c:v>
                </c:pt>
                <c:pt idx="354">
                  <c:v>-11.33</c:v>
                </c:pt>
                <c:pt idx="355">
                  <c:v>-11.3</c:v>
                </c:pt>
                <c:pt idx="356">
                  <c:v>-11.26</c:v>
                </c:pt>
                <c:pt idx="357">
                  <c:v>-11.219999999999999</c:v>
                </c:pt>
                <c:pt idx="358">
                  <c:v>-11.18</c:v>
                </c:pt>
                <c:pt idx="359">
                  <c:v>-11.14</c:v>
                </c:pt>
                <c:pt idx="360">
                  <c:v>-11.110000000000001</c:v>
                </c:pt>
                <c:pt idx="361">
                  <c:v>-11.07</c:v>
                </c:pt>
                <c:pt idx="362">
                  <c:v>-11.03</c:v>
                </c:pt>
                <c:pt idx="363">
                  <c:v>-10.99</c:v>
                </c:pt>
                <c:pt idx="364">
                  <c:v>-10.950000000000001</c:v>
                </c:pt>
                <c:pt idx="365">
                  <c:v>-10.91</c:v>
                </c:pt>
                <c:pt idx="366">
                  <c:v>-10.879999999999999</c:v>
                </c:pt>
                <c:pt idx="367">
                  <c:v>-10.84</c:v>
                </c:pt>
                <c:pt idx="368">
                  <c:v>-10.8</c:v>
                </c:pt>
                <c:pt idx="369">
                  <c:v>-10.76</c:v>
                </c:pt>
                <c:pt idx="370">
                  <c:v>-10.72</c:v>
                </c:pt>
                <c:pt idx="371">
                  <c:v>-10.68</c:v>
                </c:pt>
                <c:pt idx="372">
                  <c:v>-10.65</c:v>
                </c:pt>
                <c:pt idx="373">
                  <c:v>-10.61</c:v>
                </c:pt>
                <c:pt idx="374">
                  <c:v>-10.57</c:v>
                </c:pt>
                <c:pt idx="375">
                  <c:v>-10.530000000000001</c:v>
                </c:pt>
                <c:pt idx="376">
                  <c:v>-10.49</c:v>
                </c:pt>
                <c:pt idx="377">
                  <c:v>-10.459999999999999</c:v>
                </c:pt>
                <c:pt idx="378">
                  <c:v>-10.42</c:v>
                </c:pt>
                <c:pt idx="379">
                  <c:v>-10.38</c:v>
                </c:pt>
                <c:pt idx="380">
                  <c:v>-10.34</c:v>
                </c:pt>
                <c:pt idx="381">
                  <c:v>-10.299999999999999</c:v>
                </c:pt>
                <c:pt idx="382">
                  <c:v>-10.26</c:v>
                </c:pt>
                <c:pt idx="383">
                  <c:v>-10.220000000000001</c:v>
                </c:pt>
                <c:pt idx="384">
                  <c:v>-10.180000000000001</c:v>
                </c:pt>
                <c:pt idx="385">
                  <c:v>-10.149999999999999</c:v>
                </c:pt>
                <c:pt idx="386">
                  <c:v>-10.11</c:v>
                </c:pt>
                <c:pt idx="387">
                  <c:v>-10.06</c:v>
                </c:pt>
                <c:pt idx="388">
                  <c:v>-10.030000000000001</c:v>
                </c:pt>
                <c:pt idx="389">
                  <c:v>-9.9690000000000012</c:v>
                </c:pt>
                <c:pt idx="390">
                  <c:v>-9.9210000000000012</c:v>
                </c:pt>
                <c:pt idx="391">
                  <c:v>-9.8830000000000009</c:v>
                </c:pt>
                <c:pt idx="392">
                  <c:v>-9.8450000000000006</c:v>
                </c:pt>
                <c:pt idx="393">
                  <c:v>-9.8069999999999986</c:v>
                </c:pt>
                <c:pt idx="394">
                  <c:v>-9.7589999999999986</c:v>
                </c:pt>
                <c:pt idx="395">
                  <c:v>-9.7205490000000001</c:v>
                </c:pt>
                <c:pt idx="396">
                  <c:v>-9.6635489999999997</c:v>
                </c:pt>
                <c:pt idx="397">
                  <c:v>-9.6160000000000014</c:v>
                </c:pt>
                <c:pt idx="398">
                  <c:v>-9.577</c:v>
                </c:pt>
                <c:pt idx="399">
                  <c:v>-9.52</c:v>
                </c:pt>
                <c:pt idx="400">
                  <c:v>-9.4819999999999993</c:v>
                </c:pt>
                <c:pt idx="401">
                  <c:v>-9.4435489999999991</c:v>
                </c:pt>
                <c:pt idx="402">
                  <c:v>-9.395548999999999</c:v>
                </c:pt>
                <c:pt idx="403">
                  <c:v>-9.3575489999999988</c:v>
                </c:pt>
                <c:pt idx="404">
                  <c:v>-9.2905489999999986</c:v>
                </c:pt>
                <c:pt idx="405">
                  <c:v>-9.234</c:v>
                </c:pt>
                <c:pt idx="406">
                  <c:v>-9.1859999999999999</c:v>
                </c:pt>
                <c:pt idx="407">
                  <c:v>-9.1285489999999996</c:v>
                </c:pt>
                <c:pt idx="408">
                  <c:v>-9.071549000000001</c:v>
                </c:pt>
                <c:pt idx="409">
                  <c:v>-9.0140000000000011</c:v>
                </c:pt>
                <c:pt idx="410">
                  <c:v>-8.9660000000000011</c:v>
                </c:pt>
                <c:pt idx="411">
                  <c:v>-8.8990000000000009</c:v>
                </c:pt>
                <c:pt idx="412">
                  <c:v>-8.8330000000000002</c:v>
                </c:pt>
                <c:pt idx="413">
                  <c:v>-8.7945489999999999</c:v>
                </c:pt>
                <c:pt idx="414">
                  <c:v>-8.7375489999999996</c:v>
                </c:pt>
                <c:pt idx="415">
                  <c:v>-8.6610000000000014</c:v>
                </c:pt>
                <c:pt idx="416">
                  <c:v>-8.5939999999999994</c:v>
                </c:pt>
                <c:pt idx="417">
                  <c:v>-8.5265489999999993</c:v>
                </c:pt>
                <c:pt idx="418">
                  <c:v>-8.4505489999999988</c:v>
                </c:pt>
                <c:pt idx="419">
                  <c:v>-8.374549</c:v>
                </c:pt>
                <c:pt idx="420">
                  <c:v>-8.2975489999999983</c:v>
                </c:pt>
                <c:pt idx="421">
                  <c:v>-8.2119999999999997</c:v>
                </c:pt>
                <c:pt idx="422">
                  <c:v>-8.1445489999999996</c:v>
                </c:pt>
                <c:pt idx="423">
                  <c:v>-8.0780999999999992</c:v>
                </c:pt>
                <c:pt idx="424">
                  <c:v>-7.9925489999999995</c:v>
                </c:pt>
                <c:pt idx="425">
                  <c:v>-7.906549</c:v>
                </c:pt>
                <c:pt idx="426">
                  <c:v>-7.8205489999999998</c:v>
                </c:pt>
                <c:pt idx="427">
                  <c:v>-7.7245489999999997</c:v>
                </c:pt>
                <c:pt idx="428">
                  <c:v>-7.6195490000000001</c:v>
                </c:pt>
                <c:pt idx="429">
                  <c:v>-7.5245490000000004</c:v>
                </c:pt>
                <c:pt idx="430">
                  <c:v>-7.4481000000000011</c:v>
                </c:pt>
                <c:pt idx="431">
                  <c:v>-7.3430999999999997</c:v>
                </c:pt>
                <c:pt idx="432">
                  <c:v>-7.2281000000000004</c:v>
                </c:pt>
                <c:pt idx="433">
                  <c:v>-7.1141000000000005</c:v>
                </c:pt>
                <c:pt idx="434">
                  <c:v>-6.9895490000000002</c:v>
                </c:pt>
                <c:pt idx="435">
                  <c:v>-6.8755490000000004</c:v>
                </c:pt>
                <c:pt idx="436">
                  <c:v>-6.7701000000000002</c:v>
                </c:pt>
                <c:pt idx="437">
                  <c:v>-6.6461000000000006</c:v>
                </c:pt>
                <c:pt idx="438">
                  <c:v>-6.5031000000000008</c:v>
                </c:pt>
                <c:pt idx="439">
                  <c:v>-6.3881000000000006</c:v>
                </c:pt>
                <c:pt idx="440">
                  <c:v>-6.2545490000000008</c:v>
                </c:pt>
                <c:pt idx="441">
                  <c:v>-6.1015490000000003</c:v>
                </c:pt>
                <c:pt idx="442">
                  <c:v>-5.9581000000000008</c:v>
                </c:pt>
                <c:pt idx="443">
                  <c:v>-5.8151000000000002</c:v>
                </c:pt>
                <c:pt idx="444">
                  <c:v>-5.6721000000000004</c:v>
                </c:pt>
                <c:pt idx="445">
                  <c:v>-5.5091000000000001</c:v>
                </c:pt>
                <c:pt idx="446">
                  <c:v>-5.3471000000000002</c:v>
                </c:pt>
                <c:pt idx="447">
                  <c:v>-5.1940999999999997</c:v>
                </c:pt>
                <c:pt idx="448">
                  <c:v>-5.0231000000000003</c:v>
                </c:pt>
                <c:pt idx="449">
                  <c:v>-4.8411</c:v>
                </c:pt>
                <c:pt idx="450">
                  <c:v>-4.6791000000000009</c:v>
                </c:pt>
                <c:pt idx="451">
                  <c:v>-4.5161000000000007</c:v>
                </c:pt>
                <c:pt idx="452">
                  <c:v>-4.3351000000000006</c:v>
                </c:pt>
                <c:pt idx="453">
                  <c:v>-4.1541000000000006</c:v>
                </c:pt>
                <c:pt idx="454">
                  <c:v>-3.9821000000000004</c:v>
                </c:pt>
                <c:pt idx="455">
                  <c:v>-3.8191000000000006</c:v>
                </c:pt>
                <c:pt idx="456">
                  <c:v>-3.6381000000000001</c:v>
                </c:pt>
                <c:pt idx="457">
                  <c:v>-3.4571000000000001</c:v>
                </c:pt>
                <c:pt idx="458">
                  <c:v>-3.2940999999999998</c:v>
                </c:pt>
                <c:pt idx="459">
                  <c:v>-3.1320999999999999</c:v>
                </c:pt>
                <c:pt idx="460">
                  <c:v>-2.9600999999999997</c:v>
                </c:pt>
                <c:pt idx="461">
                  <c:v>-2.7790999999999997</c:v>
                </c:pt>
                <c:pt idx="462">
                  <c:v>-2.6160999999999999</c:v>
                </c:pt>
                <c:pt idx="463">
                  <c:v>-2.4630999999999998</c:v>
                </c:pt>
                <c:pt idx="464">
                  <c:v>-2.3110999999999997</c:v>
                </c:pt>
                <c:pt idx="465">
                  <c:v>-2.1676500000000005</c:v>
                </c:pt>
                <c:pt idx="466">
                  <c:v>-2.0146500000000001</c:v>
                </c:pt>
                <c:pt idx="467">
                  <c:v>-1.8810999999999998</c:v>
                </c:pt>
                <c:pt idx="468">
                  <c:v>-1.7570999999999999</c:v>
                </c:pt>
                <c:pt idx="469">
                  <c:v>-1.6236499999999998</c:v>
                </c:pt>
                <c:pt idx="470">
                  <c:v>-1.50865</c:v>
                </c:pt>
                <c:pt idx="471">
                  <c:v>-1.4127400000000001</c:v>
                </c:pt>
                <c:pt idx="472">
                  <c:v>-1.29874</c:v>
                </c:pt>
                <c:pt idx="473">
                  <c:v>-1.1551</c:v>
                </c:pt>
                <c:pt idx="474">
                  <c:v>-1.0500999999999998</c:v>
                </c:pt>
                <c:pt idx="475">
                  <c:v>-0.98354999999999992</c:v>
                </c:pt>
                <c:pt idx="476">
                  <c:v>-0.89754999999999996</c:v>
                </c:pt>
                <c:pt idx="477">
                  <c:v>-0.82118999999999998</c:v>
                </c:pt>
                <c:pt idx="478">
                  <c:v>-0.74478999999999995</c:v>
                </c:pt>
                <c:pt idx="479">
                  <c:v>-0.65885000000000005</c:v>
                </c:pt>
                <c:pt idx="480">
                  <c:v>-0.60154000000000007</c:v>
                </c:pt>
                <c:pt idx="481">
                  <c:v>-0.54423999999999995</c:v>
                </c:pt>
                <c:pt idx="482">
                  <c:v>-0.46788999999999997</c:v>
                </c:pt>
                <c:pt idx="483">
                  <c:v>-0.40109</c:v>
                </c:pt>
                <c:pt idx="484">
                  <c:v>-0.35328999999999999</c:v>
                </c:pt>
                <c:pt idx="485">
                  <c:v>-0.31508999999999998</c:v>
                </c:pt>
                <c:pt idx="486">
                  <c:v>-0.24829000000000001</c:v>
                </c:pt>
                <c:pt idx="487">
                  <c:v>-0.20049000000000003</c:v>
                </c:pt>
                <c:pt idx="488">
                  <c:v>-0.16233</c:v>
                </c:pt>
                <c:pt idx="489">
                  <c:v>-9.5489999999999992E-2</c:v>
                </c:pt>
                <c:pt idx="490">
                  <c:v>-4.7740999999999999E-2</c:v>
                </c:pt>
                <c:pt idx="491">
                  <c:v>0</c:v>
                </c:pt>
                <c:pt idx="492">
                  <c:v>5.7260000000000012E-2</c:v>
                </c:pt>
                <c:pt idx="493">
                  <c:v>9.5459999999999989E-2</c:v>
                </c:pt>
                <c:pt idx="494">
                  <c:v>0.14321</c:v>
                </c:pt>
                <c:pt idx="495">
                  <c:v>0.21011000000000002</c:v>
                </c:pt>
                <c:pt idx="496">
                  <c:v>0.26740999999999998</c:v>
                </c:pt>
                <c:pt idx="497">
                  <c:v>0.34371000000000002</c:v>
                </c:pt>
                <c:pt idx="498">
                  <c:v>0.46790999999999994</c:v>
                </c:pt>
                <c:pt idx="499">
                  <c:v>0.59200999999999993</c:v>
                </c:pt>
                <c:pt idx="500">
                  <c:v>0.71616000000000002</c:v>
                </c:pt>
                <c:pt idx="501">
                  <c:v>0.89756000000000002</c:v>
                </c:pt>
                <c:pt idx="502">
                  <c:v>1.10761</c:v>
                </c:pt>
                <c:pt idx="503">
                  <c:v>1.3466100000000001</c:v>
                </c:pt>
                <c:pt idx="504">
                  <c:v>1.62361</c:v>
                </c:pt>
                <c:pt idx="505">
                  <c:v>1.9666100000000002</c:v>
                </c:pt>
                <c:pt idx="506">
                  <c:v>2.26261</c:v>
                </c:pt>
                <c:pt idx="507">
                  <c:v>2.5876099999999997</c:v>
                </c:pt>
                <c:pt idx="508">
                  <c:v>3.0846100000000001</c:v>
                </c:pt>
                <c:pt idx="509">
                  <c:v>3.6766100000000002</c:v>
                </c:pt>
                <c:pt idx="510">
                  <c:v>4.3636099999999995</c:v>
                </c:pt>
                <c:pt idx="511">
                  <c:v>5.1276099999999998</c:v>
                </c:pt>
                <c:pt idx="512">
                  <c:v>5.9486100000000004</c:v>
                </c:pt>
                <c:pt idx="513">
                  <c:v>6.8656100000000002</c:v>
                </c:pt>
                <c:pt idx="514">
                  <c:v>7.8776099999999998</c:v>
                </c:pt>
                <c:pt idx="515">
                  <c:v>8.9476099999999992</c:v>
                </c:pt>
                <c:pt idx="516">
                  <c:v>10.063609999999999</c:v>
                </c:pt>
                <c:pt idx="517">
                  <c:v>11.243609999999999</c:v>
                </c:pt>
                <c:pt idx="518">
                  <c:v>12.473609999999999</c:v>
                </c:pt>
                <c:pt idx="519">
                  <c:v>13.733609999999999</c:v>
                </c:pt>
                <c:pt idx="520">
                  <c:v>15.003609999999998</c:v>
                </c:pt>
                <c:pt idx="521">
                  <c:v>16.26361</c:v>
                </c:pt>
                <c:pt idx="522">
                  <c:v>17.51361</c:v>
                </c:pt>
                <c:pt idx="523">
                  <c:v>18.733609999999999</c:v>
                </c:pt>
                <c:pt idx="524">
                  <c:v>19.903609999999997</c:v>
                </c:pt>
                <c:pt idx="525">
                  <c:v>20.973610000000001</c:v>
                </c:pt>
                <c:pt idx="526">
                  <c:v>21.953610000000001</c:v>
                </c:pt>
                <c:pt idx="527">
                  <c:v>22.813609999999997</c:v>
                </c:pt>
                <c:pt idx="528">
                  <c:v>23.543610000000001</c:v>
                </c:pt>
                <c:pt idx="529">
                  <c:v>24.143609999999999</c:v>
                </c:pt>
                <c:pt idx="530">
                  <c:v>24.593609999999998</c:v>
                </c:pt>
                <c:pt idx="531">
                  <c:v>24.90361</c:v>
                </c:pt>
                <c:pt idx="532">
                  <c:v>25.053610000000003</c:v>
                </c:pt>
                <c:pt idx="533">
                  <c:v>25.063610000000001</c:v>
                </c:pt>
                <c:pt idx="534">
                  <c:v>24.94361</c:v>
                </c:pt>
                <c:pt idx="535">
                  <c:v>24.713609999999999</c:v>
                </c:pt>
                <c:pt idx="536">
                  <c:v>24.383609999999997</c:v>
                </c:pt>
                <c:pt idx="537">
                  <c:v>23.973609999999997</c:v>
                </c:pt>
                <c:pt idx="538">
                  <c:v>23.51361</c:v>
                </c:pt>
                <c:pt idx="539">
                  <c:v>23.023609999999998</c:v>
                </c:pt>
                <c:pt idx="540">
                  <c:v>22.493609999999997</c:v>
                </c:pt>
                <c:pt idx="541">
                  <c:v>21.99361</c:v>
                </c:pt>
                <c:pt idx="542">
                  <c:v>21.453609999999998</c:v>
                </c:pt>
                <c:pt idx="543">
                  <c:v>20.893609999999999</c:v>
                </c:pt>
                <c:pt idx="544">
                  <c:v>20.373609999999999</c:v>
                </c:pt>
                <c:pt idx="545">
                  <c:v>19.883609999999997</c:v>
                </c:pt>
                <c:pt idx="546">
                  <c:v>19.373609999999999</c:v>
                </c:pt>
                <c:pt idx="547">
                  <c:v>18.873609999999999</c:v>
                </c:pt>
                <c:pt idx="548">
                  <c:v>18.413609999999998</c:v>
                </c:pt>
                <c:pt idx="549">
                  <c:v>17.963609999999999</c:v>
                </c:pt>
                <c:pt idx="550">
                  <c:v>17.523610000000001</c:v>
                </c:pt>
                <c:pt idx="551">
                  <c:v>17.10361</c:v>
                </c:pt>
                <c:pt idx="552">
                  <c:v>16.713609999999999</c:v>
                </c:pt>
                <c:pt idx="553">
                  <c:v>16.323609999999999</c:v>
                </c:pt>
                <c:pt idx="554">
                  <c:v>15.943609999999998</c:v>
                </c:pt>
                <c:pt idx="555">
                  <c:v>15.603609999999998</c:v>
                </c:pt>
                <c:pt idx="556">
                  <c:v>15.293609999999999</c:v>
                </c:pt>
                <c:pt idx="557">
                  <c:v>14.993609999999999</c:v>
                </c:pt>
                <c:pt idx="558">
                  <c:v>14.683609999999998</c:v>
                </c:pt>
                <c:pt idx="559">
                  <c:v>14.383609999999999</c:v>
                </c:pt>
                <c:pt idx="560">
                  <c:v>14.083609999999998</c:v>
                </c:pt>
                <c:pt idx="561">
                  <c:v>13.813610000000001</c:v>
                </c:pt>
                <c:pt idx="562">
                  <c:v>13.563609999999999</c:v>
                </c:pt>
                <c:pt idx="563">
                  <c:v>13.303609999999999</c:v>
                </c:pt>
                <c:pt idx="564">
                  <c:v>13.083609999999998</c:v>
                </c:pt>
                <c:pt idx="565">
                  <c:v>12.873609999999999</c:v>
                </c:pt>
                <c:pt idx="566">
                  <c:v>12.653609999999999</c:v>
                </c:pt>
                <c:pt idx="567">
                  <c:v>12.43361</c:v>
                </c:pt>
                <c:pt idx="568">
                  <c:v>12.223610000000001</c:v>
                </c:pt>
                <c:pt idx="569">
                  <c:v>12.033609999999998</c:v>
                </c:pt>
                <c:pt idx="570">
                  <c:v>11.853609999999998</c:v>
                </c:pt>
                <c:pt idx="571">
                  <c:v>11.683609999999998</c:v>
                </c:pt>
                <c:pt idx="572">
                  <c:v>11.503609999999998</c:v>
                </c:pt>
                <c:pt idx="573">
                  <c:v>11.323609999999999</c:v>
                </c:pt>
                <c:pt idx="574">
                  <c:v>11.17361</c:v>
                </c:pt>
                <c:pt idx="575">
                  <c:v>11.02361</c:v>
                </c:pt>
                <c:pt idx="576">
                  <c:v>10.86361</c:v>
                </c:pt>
                <c:pt idx="577">
                  <c:v>10.713609999999999</c:v>
                </c:pt>
                <c:pt idx="578">
                  <c:v>10.583609999999998</c:v>
                </c:pt>
                <c:pt idx="579">
                  <c:v>10.453609999999999</c:v>
                </c:pt>
                <c:pt idx="580">
                  <c:v>10.313609999999999</c:v>
                </c:pt>
                <c:pt idx="581">
                  <c:v>10.17361</c:v>
                </c:pt>
                <c:pt idx="582">
                  <c:v>10.053609999999999</c:v>
                </c:pt>
                <c:pt idx="583">
                  <c:v>9.9436099999999996</c:v>
                </c:pt>
                <c:pt idx="584">
                  <c:v>9.8156099999999995</c:v>
                </c:pt>
                <c:pt idx="585">
                  <c:v>9.7016099999999987</c:v>
                </c:pt>
                <c:pt idx="586">
                  <c:v>9.5776099999999982</c:v>
                </c:pt>
                <c:pt idx="587">
                  <c:v>9.462609999999998</c:v>
                </c:pt>
                <c:pt idx="588">
                  <c:v>9.3676099999999991</c:v>
                </c:pt>
                <c:pt idx="589">
                  <c:v>9.2526099999999989</c:v>
                </c:pt>
                <c:pt idx="590">
                  <c:v>9.1476099999999985</c:v>
                </c:pt>
                <c:pt idx="591">
                  <c:v>9.0616099999999982</c:v>
                </c:pt>
                <c:pt idx="592">
                  <c:v>8.9476099999999992</c:v>
                </c:pt>
                <c:pt idx="593">
                  <c:v>8.8416099999999993</c:v>
                </c:pt>
                <c:pt idx="594">
                  <c:v>8.7656099999999988</c:v>
                </c:pt>
                <c:pt idx="595">
                  <c:v>8.6896100000000001</c:v>
                </c:pt>
                <c:pt idx="596">
                  <c:v>8.6126099999999983</c:v>
                </c:pt>
                <c:pt idx="597">
                  <c:v>8.5266099999999998</c:v>
                </c:pt>
                <c:pt idx="598">
                  <c:v>8.4406099999999995</c:v>
                </c:pt>
                <c:pt idx="599">
                  <c:v>8.364609999999999</c:v>
                </c:pt>
                <c:pt idx="600">
                  <c:v>8.2886100000000003</c:v>
                </c:pt>
                <c:pt idx="601">
                  <c:v>8.2116099999999985</c:v>
                </c:pt>
                <c:pt idx="602">
                  <c:v>8.1356099999999998</c:v>
                </c:pt>
                <c:pt idx="603">
                  <c:v>8.0686099999999996</c:v>
                </c:pt>
                <c:pt idx="604">
                  <c:v>7.9920599999999995</c:v>
                </c:pt>
                <c:pt idx="605">
                  <c:v>7.8970000000000011</c:v>
                </c:pt>
                <c:pt idx="606">
                  <c:v>7.8199999999999994</c:v>
                </c:pt>
                <c:pt idx="607">
                  <c:v>7.7349000000000014</c:v>
                </c:pt>
                <c:pt idx="608">
                  <c:v>7.6582000000000008</c:v>
                </c:pt>
                <c:pt idx="609">
                  <c:v>7.6012000000000013</c:v>
                </c:pt>
                <c:pt idx="610">
                  <c:v>7.5342000000000002</c:v>
                </c:pt>
                <c:pt idx="611">
                  <c:v>7.4861999999999993</c:v>
                </c:pt>
                <c:pt idx="612">
                  <c:v>7.4382000000000001</c:v>
                </c:pt>
                <c:pt idx="613">
                  <c:v>7.3812000000000006</c:v>
                </c:pt>
                <c:pt idx="614">
                  <c:v>7.3142000000000005</c:v>
                </c:pt>
                <c:pt idx="615">
                  <c:v>7.2661999999999995</c:v>
                </c:pt>
                <c:pt idx="616">
                  <c:v>7.2282000000000002</c:v>
                </c:pt>
                <c:pt idx="617">
                  <c:v>7.1901999999999999</c:v>
                </c:pt>
                <c:pt idx="618">
                  <c:v>7.1421999999999999</c:v>
                </c:pt>
                <c:pt idx="619">
                  <c:v>7.0656999999999996</c:v>
                </c:pt>
                <c:pt idx="620">
                  <c:v>7.0180999999999996</c:v>
                </c:pt>
                <c:pt idx="621">
                  <c:v>6.9710000000000001</c:v>
                </c:pt>
                <c:pt idx="622">
                  <c:v>6.9133999999999993</c:v>
                </c:pt>
                <c:pt idx="623">
                  <c:v>6.8847999999999994</c:v>
                </c:pt>
                <c:pt idx="624">
                  <c:v>6.8467999999999991</c:v>
                </c:pt>
                <c:pt idx="625">
                  <c:v>6.8077999999999994</c:v>
                </c:pt>
                <c:pt idx="626">
                  <c:v>6.7698</c:v>
                </c:pt>
                <c:pt idx="627">
                  <c:v>6.7417999999999996</c:v>
                </c:pt>
                <c:pt idx="628">
                  <c:v>6.7222999999999997</c:v>
                </c:pt>
                <c:pt idx="629">
                  <c:v>6.6741000000000001</c:v>
                </c:pt>
                <c:pt idx="630">
                  <c:v>6.6173999999999999</c:v>
                </c:pt>
                <c:pt idx="631">
                  <c:v>6.5884</c:v>
                </c:pt>
                <c:pt idx="632">
                  <c:v>6.5884</c:v>
                </c:pt>
                <c:pt idx="633">
                  <c:v>6.5793999999999997</c:v>
                </c:pt>
                <c:pt idx="634">
                  <c:v>6.5503000000000009</c:v>
                </c:pt>
                <c:pt idx="635">
                  <c:v>6.5121000000000002</c:v>
                </c:pt>
                <c:pt idx="636">
                  <c:v>6.493100000000001</c:v>
                </c:pt>
                <c:pt idx="637">
                  <c:v>6.493100000000001</c:v>
                </c:pt>
                <c:pt idx="638">
                  <c:v>6.4548999999999994</c:v>
                </c:pt>
                <c:pt idx="639">
                  <c:v>6.4166999999999996</c:v>
                </c:pt>
                <c:pt idx="640">
                  <c:v>6.4166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068-4CA2-A5A9-D41CF1F9CC70}"/>
            </c:ext>
          </c:extLst>
        </c:ser>
        <c:ser>
          <c:idx val="2"/>
          <c:order val="2"/>
          <c:tx>
            <c:strRef>
              <c:f>'scan rate'!$P$1</c:f>
              <c:strCache>
                <c:ptCount val="1"/>
                <c:pt idx="0">
                  <c:v> 100 mV/s</c:v>
                </c:pt>
              </c:strCache>
            </c:strRef>
          </c:tx>
          <c:spPr>
            <a:ln w="1270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scan rate'!$A$2:$A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scan rate'!$P$2:$P$642</c:f>
              <c:numCache>
                <c:formatCode>General</c:formatCode>
                <c:ptCount val="641"/>
                <c:pt idx="0">
                  <c:v>8.8226999999999993</c:v>
                </c:pt>
                <c:pt idx="1">
                  <c:v>8.7373999999999992</c:v>
                </c:pt>
                <c:pt idx="2">
                  <c:v>8.6226000000000003</c:v>
                </c:pt>
                <c:pt idx="3">
                  <c:v>8.479099999999999</c:v>
                </c:pt>
                <c:pt idx="4">
                  <c:v>8.4032999999999998</c:v>
                </c:pt>
                <c:pt idx="5">
                  <c:v>8.3265000000000011</c:v>
                </c:pt>
                <c:pt idx="6">
                  <c:v>8.2115000000000009</c:v>
                </c:pt>
                <c:pt idx="7">
                  <c:v>8.1452000000000009</c:v>
                </c:pt>
                <c:pt idx="8">
                  <c:v>8.0683999999999987</c:v>
                </c:pt>
                <c:pt idx="9">
                  <c:v>7.982899999999999</c:v>
                </c:pt>
                <c:pt idx="10">
                  <c:v>7.8969000000000005</c:v>
                </c:pt>
                <c:pt idx="11">
                  <c:v>7.7819000000000011</c:v>
                </c:pt>
                <c:pt idx="12">
                  <c:v>7.6959999999999988</c:v>
                </c:pt>
                <c:pt idx="13">
                  <c:v>7.6582000000000008</c:v>
                </c:pt>
                <c:pt idx="14">
                  <c:v>7.6003000000000007</c:v>
                </c:pt>
                <c:pt idx="15">
                  <c:v>7.5243000000000002</c:v>
                </c:pt>
                <c:pt idx="16">
                  <c:v>7.4483000000000006</c:v>
                </c:pt>
                <c:pt idx="17">
                  <c:v>7.3712999999999997</c:v>
                </c:pt>
                <c:pt idx="18">
                  <c:v>7.2953000000000001</c:v>
                </c:pt>
                <c:pt idx="19">
                  <c:v>7.2183000000000002</c:v>
                </c:pt>
                <c:pt idx="20">
                  <c:v>7.1333000000000002</c:v>
                </c:pt>
                <c:pt idx="21">
                  <c:v>7.0562999999999994</c:v>
                </c:pt>
                <c:pt idx="22">
                  <c:v>7.0180000000000007</c:v>
                </c:pt>
                <c:pt idx="23">
                  <c:v>6.9706099999999998</c:v>
                </c:pt>
                <c:pt idx="24">
                  <c:v>6.9041600000000001</c:v>
                </c:pt>
                <c:pt idx="25">
                  <c:v>6.836710000000001</c:v>
                </c:pt>
                <c:pt idx="26">
                  <c:v>6.7607100000000004</c:v>
                </c:pt>
                <c:pt idx="27">
                  <c:v>6.6837100000000005</c:v>
                </c:pt>
                <c:pt idx="28">
                  <c:v>6.6177099999999998</c:v>
                </c:pt>
                <c:pt idx="29">
                  <c:v>6.5787100000000001</c:v>
                </c:pt>
                <c:pt idx="30">
                  <c:v>6.5317100000000003</c:v>
                </c:pt>
                <c:pt idx="31">
                  <c:v>6.4547100000000004</c:v>
                </c:pt>
                <c:pt idx="32">
                  <c:v>6.3787099999999999</c:v>
                </c:pt>
                <c:pt idx="33">
                  <c:v>6.3407100000000005</c:v>
                </c:pt>
                <c:pt idx="34">
                  <c:v>6.3017099999999999</c:v>
                </c:pt>
                <c:pt idx="35">
                  <c:v>6.2257100000000003</c:v>
                </c:pt>
                <c:pt idx="36">
                  <c:v>6.158710000000001</c:v>
                </c:pt>
                <c:pt idx="37">
                  <c:v>6.1207100000000008</c:v>
                </c:pt>
                <c:pt idx="38">
                  <c:v>6.0727099999999998</c:v>
                </c:pt>
                <c:pt idx="39">
                  <c:v>5.9967100000000002</c:v>
                </c:pt>
                <c:pt idx="40">
                  <c:v>5.95871</c:v>
                </c:pt>
                <c:pt idx="41">
                  <c:v>5.9197100000000002</c:v>
                </c:pt>
                <c:pt idx="42">
                  <c:v>5.8437100000000006</c:v>
                </c:pt>
                <c:pt idx="43">
                  <c:v>5.8057100000000004</c:v>
                </c:pt>
                <c:pt idx="44">
                  <c:v>5.7677100000000001</c:v>
                </c:pt>
                <c:pt idx="45">
                  <c:v>5.7297099999999999</c:v>
                </c:pt>
                <c:pt idx="46">
                  <c:v>5.7193499999999995</c:v>
                </c:pt>
                <c:pt idx="47">
                  <c:v>5.6523500000000002</c:v>
                </c:pt>
                <c:pt idx="48">
                  <c:v>5.6238999999999999</c:v>
                </c:pt>
                <c:pt idx="49">
                  <c:v>5.6055490000000008</c:v>
                </c:pt>
                <c:pt idx="50">
                  <c:v>5.5570000000000004</c:v>
                </c:pt>
                <c:pt idx="51">
                  <c:v>5.4998999999999993</c:v>
                </c:pt>
                <c:pt idx="52">
                  <c:v>5.4428999999999998</c:v>
                </c:pt>
                <c:pt idx="53">
                  <c:v>5.4240000000000004</c:v>
                </c:pt>
                <c:pt idx="54">
                  <c:v>5.3659999999999997</c:v>
                </c:pt>
                <c:pt idx="55">
                  <c:v>5.3375490000000001</c:v>
                </c:pt>
                <c:pt idx="56">
                  <c:v>5.2995490000000007</c:v>
                </c:pt>
                <c:pt idx="57">
                  <c:v>5.2615490000000005</c:v>
                </c:pt>
                <c:pt idx="58">
                  <c:v>5.2331000000000012</c:v>
                </c:pt>
                <c:pt idx="59">
                  <c:v>5.1845489999999996</c:v>
                </c:pt>
                <c:pt idx="60">
                  <c:v>5.1465490000000003</c:v>
                </c:pt>
                <c:pt idx="61">
                  <c:v>5.1181000000000001</c:v>
                </c:pt>
                <c:pt idx="62">
                  <c:v>5.0801000000000007</c:v>
                </c:pt>
                <c:pt idx="63">
                  <c:v>5.0031000000000008</c:v>
                </c:pt>
                <c:pt idx="64">
                  <c:v>4.9651000000000005</c:v>
                </c:pt>
                <c:pt idx="65">
                  <c:v>4.9271000000000003</c:v>
                </c:pt>
                <c:pt idx="66">
                  <c:v>4.8891</c:v>
                </c:pt>
                <c:pt idx="67">
                  <c:v>4.8510999999999997</c:v>
                </c:pt>
                <c:pt idx="68">
                  <c:v>4.8031000000000006</c:v>
                </c:pt>
                <c:pt idx="69">
                  <c:v>4.7651000000000003</c:v>
                </c:pt>
                <c:pt idx="70">
                  <c:v>4.6981000000000002</c:v>
                </c:pt>
                <c:pt idx="71">
                  <c:v>4.6601000000000008</c:v>
                </c:pt>
                <c:pt idx="72">
                  <c:v>4.6211000000000002</c:v>
                </c:pt>
                <c:pt idx="73">
                  <c:v>4.5831</c:v>
                </c:pt>
                <c:pt idx="74">
                  <c:v>4.5451000000000006</c:v>
                </c:pt>
                <c:pt idx="75">
                  <c:v>4.5071000000000003</c:v>
                </c:pt>
                <c:pt idx="76">
                  <c:v>4.4691000000000001</c:v>
                </c:pt>
                <c:pt idx="77">
                  <c:v>4.4301000000000004</c:v>
                </c:pt>
                <c:pt idx="78">
                  <c:v>4.392100000000001</c:v>
                </c:pt>
                <c:pt idx="79">
                  <c:v>4.3351000000000006</c:v>
                </c:pt>
                <c:pt idx="80">
                  <c:v>4.2971000000000004</c:v>
                </c:pt>
                <c:pt idx="81">
                  <c:v>4.2401</c:v>
                </c:pt>
                <c:pt idx="82">
                  <c:v>4.2011000000000003</c:v>
                </c:pt>
                <c:pt idx="83">
                  <c:v>4.1631</c:v>
                </c:pt>
                <c:pt idx="84">
                  <c:v>4.0871000000000004</c:v>
                </c:pt>
                <c:pt idx="85">
                  <c:v>4.049100000000001</c:v>
                </c:pt>
                <c:pt idx="86">
                  <c:v>4.0101000000000004</c:v>
                </c:pt>
                <c:pt idx="87">
                  <c:v>3.9341000000000004</c:v>
                </c:pt>
                <c:pt idx="88">
                  <c:v>3.8961000000000006</c:v>
                </c:pt>
                <c:pt idx="89">
                  <c:v>3.8581000000000003</c:v>
                </c:pt>
                <c:pt idx="90">
                  <c:v>3.7810999999999999</c:v>
                </c:pt>
                <c:pt idx="91">
                  <c:v>3.7050999999999998</c:v>
                </c:pt>
                <c:pt idx="92">
                  <c:v>3.6280999999999999</c:v>
                </c:pt>
                <c:pt idx="93">
                  <c:v>3.5520999999999998</c:v>
                </c:pt>
                <c:pt idx="94">
                  <c:v>3.4761000000000002</c:v>
                </c:pt>
                <c:pt idx="95">
                  <c:v>3.4091</c:v>
                </c:pt>
                <c:pt idx="96">
                  <c:v>3.3421000000000003</c:v>
                </c:pt>
                <c:pt idx="97">
                  <c:v>3.2660999999999998</c:v>
                </c:pt>
                <c:pt idx="98">
                  <c:v>3.1800999999999999</c:v>
                </c:pt>
                <c:pt idx="99">
                  <c:v>3.0941000000000001</c:v>
                </c:pt>
                <c:pt idx="100">
                  <c:v>3.0170999999999997</c:v>
                </c:pt>
                <c:pt idx="101">
                  <c:v>2.9411</c:v>
                </c:pt>
                <c:pt idx="102">
                  <c:v>2.8551000000000002</c:v>
                </c:pt>
                <c:pt idx="103">
                  <c:v>2.7401</c:v>
                </c:pt>
                <c:pt idx="104">
                  <c:v>2.6351</c:v>
                </c:pt>
                <c:pt idx="105">
                  <c:v>2.5590999999999999</c:v>
                </c:pt>
                <c:pt idx="106">
                  <c:v>2.4830999999999999</c:v>
                </c:pt>
                <c:pt idx="107">
                  <c:v>2.4161000000000001</c:v>
                </c:pt>
                <c:pt idx="108">
                  <c:v>2.3781000000000003</c:v>
                </c:pt>
                <c:pt idx="109">
                  <c:v>2.3390999999999997</c:v>
                </c:pt>
                <c:pt idx="110">
                  <c:v>2.2921</c:v>
                </c:pt>
                <c:pt idx="111">
                  <c:v>2.2060999999999997</c:v>
                </c:pt>
                <c:pt idx="112">
                  <c:v>2.0621</c:v>
                </c:pt>
                <c:pt idx="113">
                  <c:v>1.9101000000000001</c:v>
                </c:pt>
                <c:pt idx="114">
                  <c:v>1.7861</c:v>
                </c:pt>
                <c:pt idx="115">
                  <c:v>1.6711</c:v>
                </c:pt>
                <c:pt idx="116">
                  <c:v>1.5370999999999999</c:v>
                </c:pt>
                <c:pt idx="117">
                  <c:v>1.4231</c:v>
                </c:pt>
                <c:pt idx="118">
                  <c:v>1.2990999999999999</c:v>
                </c:pt>
                <c:pt idx="119">
                  <c:v>1.1840999999999999</c:v>
                </c:pt>
                <c:pt idx="120">
                  <c:v>1.0690999999999999</c:v>
                </c:pt>
                <c:pt idx="121">
                  <c:v>0.95489999999999997</c:v>
                </c:pt>
                <c:pt idx="122">
                  <c:v>0.8498</c:v>
                </c:pt>
                <c:pt idx="123">
                  <c:v>0.73529999999999995</c:v>
                </c:pt>
                <c:pt idx="124">
                  <c:v>0.64929999999999999</c:v>
                </c:pt>
                <c:pt idx="125">
                  <c:v>0.57289999999999996</c:v>
                </c:pt>
                <c:pt idx="126">
                  <c:v>0.49649999999999994</c:v>
                </c:pt>
                <c:pt idx="127">
                  <c:v>0.42010000000000003</c:v>
                </c:pt>
                <c:pt idx="128">
                  <c:v>0.34379999999999999</c:v>
                </c:pt>
                <c:pt idx="129">
                  <c:v>0.26740000000000003</c:v>
                </c:pt>
                <c:pt idx="130">
                  <c:v>0.21960000000000002</c:v>
                </c:pt>
                <c:pt idx="131">
                  <c:v>0.18140000000000001</c:v>
                </c:pt>
                <c:pt idx="132">
                  <c:v>0.11459</c:v>
                </c:pt>
                <c:pt idx="133">
                  <c:v>7.639E-2</c:v>
                </c:pt>
                <c:pt idx="134">
                  <c:v>3.8199999999999998E-2</c:v>
                </c:pt>
                <c:pt idx="135">
                  <c:v>0</c:v>
                </c:pt>
                <c:pt idx="136">
                  <c:v>-3.8190000000000002E-2</c:v>
                </c:pt>
                <c:pt idx="137">
                  <c:v>-7.6390000000000013E-2</c:v>
                </c:pt>
                <c:pt idx="138">
                  <c:v>-0.11460000000000001</c:v>
                </c:pt>
                <c:pt idx="139">
                  <c:v>-0.15279999999999999</c:v>
                </c:pt>
                <c:pt idx="140">
                  <c:v>-0.191</c:v>
                </c:pt>
                <c:pt idx="141">
                  <c:v>-0.22920000000000001</c:v>
                </c:pt>
                <c:pt idx="142">
                  <c:v>-0.26739999999999997</c:v>
                </c:pt>
                <c:pt idx="143">
                  <c:v>-0.31509999999999999</c:v>
                </c:pt>
                <c:pt idx="144">
                  <c:v>-0.3533</c:v>
                </c:pt>
                <c:pt idx="145">
                  <c:v>-0.42010000000000003</c:v>
                </c:pt>
                <c:pt idx="146">
                  <c:v>-0.49650000000000005</c:v>
                </c:pt>
                <c:pt idx="147">
                  <c:v>-0.57290000000000008</c:v>
                </c:pt>
                <c:pt idx="148">
                  <c:v>-0.6493000000000001</c:v>
                </c:pt>
                <c:pt idx="149">
                  <c:v>-0.72570000000000012</c:v>
                </c:pt>
                <c:pt idx="150">
                  <c:v>-0.83069999999999999</c:v>
                </c:pt>
                <c:pt idx="151">
                  <c:v>-0.94530000000000003</c:v>
                </c:pt>
                <c:pt idx="152">
                  <c:v>-1.0699000000000001</c:v>
                </c:pt>
                <c:pt idx="153">
                  <c:v>-1.2219000000000002</c:v>
                </c:pt>
                <c:pt idx="154">
                  <c:v>-1.3749</c:v>
                </c:pt>
                <c:pt idx="155">
                  <c:v>-1.5279</c:v>
                </c:pt>
                <c:pt idx="156">
                  <c:v>-1.7188999999999999</c:v>
                </c:pt>
                <c:pt idx="157">
                  <c:v>-1.9479</c:v>
                </c:pt>
                <c:pt idx="158">
                  <c:v>-2.1768999999999998</c:v>
                </c:pt>
                <c:pt idx="159">
                  <c:v>-2.4449000000000001</c:v>
                </c:pt>
                <c:pt idx="160">
                  <c:v>-2.7499000000000002</c:v>
                </c:pt>
                <c:pt idx="161">
                  <c:v>-3.0559000000000003</c:v>
                </c:pt>
                <c:pt idx="162">
                  <c:v>-3.3989000000000003</c:v>
                </c:pt>
                <c:pt idx="163">
                  <c:v>-3.8099000000000003</c:v>
                </c:pt>
                <c:pt idx="164">
                  <c:v>-4.2398999999999996</c:v>
                </c:pt>
                <c:pt idx="165">
                  <c:v>-4.7078999999999995</c:v>
                </c:pt>
                <c:pt idx="166">
                  <c:v>-5.2328999999999999</c:v>
                </c:pt>
                <c:pt idx="167">
                  <c:v>-5.7678999999999991</c:v>
                </c:pt>
                <c:pt idx="168">
                  <c:v>-6.3398999999999992</c:v>
                </c:pt>
                <c:pt idx="169">
                  <c:v>-6.9898999999999996</c:v>
                </c:pt>
                <c:pt idx="170">
                  <c:v>-7.6769000000000007</c:v>
                </c:pt>
                <c:pt idx="171">
                  <c:v>-8.4029000000000007</c:v>
                </c:pt>
                <c:pt idx="172">
                  <c:v>-9.2049000000000003</c:v>
                </c:pt>
                <c:pt idx="173">
                  <c:v>-10.040900000000001</c:v>
                </c:pt>
                <c:pt idx="174">
                  <c:v>-10.930900000000001</c:v>
                </c:pt>
                <c:pt idx="175">
                  <c:v>-11.8909</c:v>
                </c:pt>
                <c:pt idx="176">
                  <c:v>-12.9109</c:v>
                </c:pt>
                <c:pt idx="177">
                  <c:v>-13.9809</c:v>
                </c:pt>
                <c:pt idx="178">
                  <c:v>-15.0809</c:v>
                </c:pt>
                <c:pt idx="179">
                  <c:v>-16.2209</c:v>
                </c:pt>
                <c:pt idx="180">
                  <c:v>-17.420899999999996</c:v>
                </c:pt>
                <c:pt idx="181">
                  <c:v>-18.680899999999998</c:v>
                </c:pt>
                <c:pt idx="182">
                  <c:v>-19.9709</c:v>
                </c:pt>
                <c:pt idx="183">
                  <c:v>-21.3109</c:v>
                </c:pt>
                <c:pt idx="184">
                  <c:v>-22.690899999999999</c:v>
                </c:pt>
                <c:pt idx="185">
                  <c:v>-24.0609</c:v>
                </c:pt>
                <c:pt idx="186">
                  <c:v>-25.480899999999998</c:v>
                </c:pt>
                <c:pt idx="187">
                  <c:v>-26.910900000000002</c:v>
                </c:pt>
                <c:pt idx="188">
                  <c:v>-28.320899999999998</c:v>
                </c:pt>
                <c:pt idx="189">
                  <c:v>-29.722260000000002</c:v>
                </c:pt>
                <c:pt idx="190">
                  <c:v>-31.143610000000006</c:v>
                </c:pt>
                <c:pt idx="191">
                  <c:v>-32.553609999999999</c:v>
                </c:pt>
                <c:pt idx="192">
                  <c:v>-33.922260000000001</c:v>
                </c:pt>
                <c:pt idx="193">
                  <c:v>-35.270900000000005</c:v>
                </c:pt>
                <c:pt idx="194">
                  <c:v>-36.530900000000003</c:v>
                </c:pt>
                <c:pt idx="195">
                  <c:v>-37.740899999999996</c:v>
                </c:pt>
                <c:pt idx="196">
                  <c:v>-38.860900000000001</c:v>
                </c:pt>
                <c:pt idx="197">
                  <c:v>-39.870899999999999</c:v>
                </c:pt>
                <c:pt idx="198">
                  <c:v>-40.770899999999997</c:v>
                </c:pt>
                <c:pt idx="199">
                  <c:v>-41.550899999999999</c:v>
                </c:pt>
                <c:pt idx="200">
                  <c:v>-42.240899999999996</c:v>
                </c:pt>
                <c:pt idx="201">
                  <c:v>-42.820900000000002</c:v>
                </c:pt>
                <c:pt idx="202">
                  <c:v>-43.250899999999994</c:v>
                </c:pt>
                <c:pt idx="203">
                  <c:v>-43.590899999999998</c:v>
                </c:pt>
                <c:pt idx="204">
                  <c:v>-43.810899999999997</c:v>
                </c:pt>
                <c:pt idx="205">
                  <c:v>-43.920900000000003</c:v>
                </c:pt>
                <c:pt idx="206">
                  <c:v>-43.930899999999994</c:v>
                </c:pt>
                <c:pt idx="207">
                  <c:v>-43.8309</c:v>
                </c:pt>
                <c:pt idx="208">
                  <c:v>-43.670899999999996</c:v>
                </c:pt>
                <c:pt idx="209">
                  <c:v>-43.460899999999995</c:v>
                </c:pt>
                <c:pt idx="210">
                  <c:v>-43.210899999999995</c:v>
                </c:pt>
                <c:pt idx="211">
                  <c:v>-42.9009</c:v>
                </c:pt>
                <c:pt idx="212">
                  <c:v>-42.540900000000001</c:v>
                </c:pt>
                <c:pt idx="213">
                  <c:v>-42.110899999999994</c:v>
                </c:pt>
                <c:pt idx="214">
                  <c:v>-41.640899999999995</c:v>
                </c:pt>
                <c:pt idx="215">
                  <c:v>-41.1509</c:v>
                </c:pt>
                <c:pt idx="216">
                  <c:v>-40.680900000000001</c:v>
                </c:pt>
                <c:pt idx="217">
                  <c:v>-40.190899999999999</c:v>
                </c:pt>
                <c:pt idx="218">
                  <c:v>-39.690899999999999</c:v>
                </c:pt>
                <c:pt idx="219">
                  <c:v>-39.200899999999997</c:v>
                </c:pt>
                <c:pt idx="220">
                  <c:v>-38.700900000000004</c:v>
                </c:pt>
                <c:pt idx="221">
                  <c:v>-38.230899999999998</c:v>
                </c:pt>
                <c:pt idx="222">
                  <c:v>-37.770900000000005</c:v>
                </c:pt>
                <c:pt idx="223">
                  <c:v>-37.320899999999995</c:v>
                </c:pt>
                <c:pt idx="224">
                  <c:v>-36.860900000000001</c:v>
                </c:pt>
                <c:pt idx="225">
                  <c:v>-36.4009</c:v>
                </c:pt>
                <c:pt idx="226">
                  <c:v>-35.950900000000004</c:v>
                </c:pt>
                <c:pt idx="227">
                  <c:v>-35.520899999999997</c:v>
                </c:pt>
                <c:pt idx="228">
                  <c:v>-35.100900000000003</c:v>
                </c:pt>
                <c:pt idx="229">
                  <c:v>-34.680900000000001</c:v>
                </c:pt>
                <c:pt idx="230">
                  <c:v>-34.270899999999997</c:v>
                </c:pt>
                <c:pt idx="231">
                  <c:v>-33.870899999999999</c:v>
                </c:pt>
                <c:pt idx="232">
                  <c:v>-33.480899999999998</c:v>
                </c:pt>
                <c:pt idx="233">
                  <c:v>-33.100900000000003</c:v>
                </c:pt>
                <c:pt idx="234">
                  <c:v>-32.750900000000001</c:v>
                </c:pt>
                <c:pt idx="235">
                  <c:v>-32.390900000000002</c:v>
                </c:pt>
                <c:pt idx="236">
                  <c:v>-32.030899999999995</c:v>
                </c:pt>
                <c:pt idx="237">
                  <c:v>-31.690899999999999</c:v>
                </c:pt>
                <c:pt idx="238">
                  <c:v>-31.360900000000001</c:v>
                </c:pt>
                <c:pt idx="239">
                  <c:v>-31.030900000000003</c:v>
                </c:pt>
                <c:pt idx="240">
                  <c:v>-30.730900000000002</c:v>
                </c:pt>
                <c:pt idx="241">
                  <c:v>-30.440899999999999</c:v>
                </c:pt>
                <c:pt idx="242">
                  <c:v>-30.140899999999998</c:v>
                </c:pt>
                <c:pt idx="243">
                  <c:v>-29.860899999999997</c:v>
                </c:pt>
                <c:pt idx="244">
                  <c:v>-29.5609</c:v>
                </c:pt>
                <c:pt idx="245">
                  <c:v>-29.280899999999999</c:v>
                </c:pt>
                <c:pt idx="246">
                  <c:v>-29.010899999999999</c:v>
                </c:pt>
                <c:pt idx="247">
                  <c:v>-28.750899999999998</c:v>
                </c:pt>
                <c:pt idx="248">
                  <c:v>-28.510899999999999</c:v>
                </c:pt>
                <c:pt idx="249">
                  <c:v>-28.260899999999999</c:v>
                </c:pt>
                <c:pt idx="250">
                  <c:v>-28.010899999999999</c:v>
                </c:pt>
                <c:pt idx="251">
                  <c:v>-27.770899999999997</c:v>
                </c:pt>
                <c:pt idx="252">
                  <c:v>-27.540900000000001</c:v>
                </c:pt>
                <c:pt idx="253">
                  <c:v>-27.3109</c:v>
                </c:pt>
                <c:pt idx="254">
                  <c:v>-27.110899999999997</c:v>
                </c:pt>
                <c:pt idx="255">
                  <c:v>-26.9209</c:v>
                </c:pt>
                <c:pt idx="256">
                  <c:v>-26.700900000000001</c:v>
                </c:pt>
                <c:pt idx="257">
                  <c:v>-26.510899999999996</c:v>
                </c:pt>
                <c:pt idx="258">
                  <c:v>-26.320899999999998</c:v>
                </c:pt>
                <c:pt idx="259">
                  <c:v>-26.120899999999999</c:v>
                </c:pt>
                <c:pt idx="260">
                  <c:v>-25.930899999999998</c:v>
                </c:pt>
                <c:pt idx="261">
                  <c:v>-25.7409</c:v>
                </c:pt>
                <c:pt idx="262">
                  <c:v>-25.570899999999998</c:v>
                </c:pt>
                <c:pt idx="263">
                  <c:v>-25.3809</c:v>
                </c:pt>
                <c:pt idx="264">
                  <c:v>-25.210899999999999</c:v>
                </c:pt>
                <c:pt idx="265">
                  <c:v>-25.050899999999999</c:v>
                </c:pt>
                <c:pt idx="266">
                  <c:v>-24.900899999999996</c:v>
                </c:pt>
                <c:pt idx="267">
                  <c:v>-24.730899999999998</c:v>
                </c:pt>
                <c:pt idx="268">
                  <c:v>-24.550899999999999</c:v>
                </c:pt>
                <c:pt idx="269">
                  <c:v>-24.390899999999998</c:v>
                </c:pt>
                <c:pt idx="270">
                  <c:v>-24.230899999999998</c:v>
                </c:pt>
                <c:pt idx="271">
                  <c:v>-24.100899999999999</c:v>
                </c:pt>
                <c:pt idx="272">
                  <c:v>-23.980899999999998</c:v>
                </c:pt>
                <c:pt idx="273">
                  <c:v>-23.8309</c:v>
                </c:pt>
                <c:pt idx="274">
                  <c:v>-23.680899999999998</c:v>
                </c:pt>
                <c:pt idx="275">
                  <c:v>-23.530899999999999</c:v>
                </c:pt>
                <c:pt idx="276">
                  <c:v>-23.401350000000001</c:v>
                </c:pt>
                <c:pt idx="277">
                  <c:v>-23.291350000000001</c:v>
                </c:pt>
                <c:pt idx="278">
                  <c:v>-23.1509</c:v>
                </c:pt>
                <c:pt idx="279">
                  <c:v>-23.000899999999998</c:v>
                </c:pt>
                <c:pt idx="280">
                  <c:v>-22.890899999999998</c:v>
                </c:pt>
                <c:pt idx="281">
                  <c:v>-22.760899999999996</c:v>
                </c:pt>
                <c:pt idx="282">
                  <c:v>-22.6509</c:v>
                </c:pt>
                <c:pt idx="283">
                  <c:v>-22.521350000000002</c:v>
                </c:pt>
                <c:pt idx="284">
                  <c:v>-22.411349999999999</c:v>
                </c:pt>
                <c:pt idx="285">
                  <c:v>-22.28181</c:v>
                </c:pt>
                <c:pt idx="286">
                  <c:v>-22.171810000000001</c:v>
                </c:pt>
                <c:pt idx="287">
                  <c:v>-22.080899999999996</c:v>
                </c:pt>
                <c:pt idx="288">
                  <c:v>-21.960899999999999</c:v>
                </c:pt>
                <c:pt idx="289">
                  <c:v>-21.851350000000004</c:v>
                </c:pt>
                <c:pt idx="290">
                  <c:v>-21.70271</c:v>
                </c:pt>
                <c:pt idx="291">
                  <c:v>-21.622709999999998</c:v>
                </c:pt>
                <c:pt idx="292">
                  <c:v>-21.532260000000001</c:v>
                </c:pt>
                <c:pt idx="293">
                  <c:v>-21.40316</c:v>
                </c:pt>
                <c:pt idx="294">
                  <c:v>-21.293610000000001</c:v>
                </c:pt>
                <c:pt idx="295">
                  <c:v>-21.213609999999999</c:v>
                </c:pt>
                <c:pt idx="296">
                  <c:v>-21.123609999999999</c:v>
                </c:pt>
                <c:pt idx="297">
                  <c:v>-21.003610000000002</c:v>
                </c:pt>
                <c:pt idx="298">
                  <c:v>-20.913609999999998</c:v>
                </c:pt>
                <c:pt idx="299">
                  <c:v>-20.83361</c:v>
                </c:pt>
                <c:pt idx="300">
                  <c:v>-20.76361</c:v>
                </c:pt>
                <c:pt idx="301">
                  <c:v>-20.674060000000001</c:v>
                </c:pt>
                <c:pt idx="302">
                  <c:v>-20.584510000000002</c:v>
                </c:pt>
                <c:pt idx="303">
                  <c:v>-20.514059999999997</c:v>
                </c:pt>
                <c:pt idx="304">
                  <c:v>-20.424059999999997</c:v>
                </c:pt>
                <c:pt idx="305">
                  <c:v>-20.324510000000004</c:v>
                </c:pt>
                <c:pt idx="306">
                  <c:v>-20.23451</c:v>
                </c:pt>
                <c:pt idx="307">
                  <c:v>-20.14451</c:v>
                </c:pt>
                <c:pt idx="308">
                  <c:v>-20.054510000000001</c:v>
                </c:pt>
                <c:pt idx="309">
                  <c:v>-19.974510000000002</c:v>
                </c:pt>
                <c:pt idx="310">
                  <c:v>-19.89451</c:v>
                </c:pt>
                <c:pt idx="311">
                  <c:v>-19.82451</c:v>
                </c:pt>
                <c:pt idx="312">
                  <c:v>-19.754510000000003</c:v>
                </c:pt>
                <c:pt idx="313">
                  <c:v>-19.684510000000003</c:v>
                </c:pt>
                <c:pt idx="314">
                  <c:v>-19.614509999999999</c:v>
                </c:pt>
                <c:pt idx="315">
                  <c:v>-19.564510000000002</c:v>
                </c:pt>
                <c:pt idx="316">
                  <c:v>-19.50451</c:v>
                </c:pt>
                <c:pt idx="317">
                  <c:v>-19.444510000000001</c:v>
                </c:pt>
                <c:pt idx="318">
                  <c:v>-19.364510000000003</c:v>
                </c:pt>
                <c:pt idx="319">
                  <c:v>-19.284510000000001</c:v>
                </c:pt>
                <c:pt idx="320">
                  <c:v>-19.204059999999998</c:v>
                </c:pt>
                <c:pt idx="321">
                  <c:v>-19.083159999999999</c:v>
                </c:pt>
                <c:pt idx="322">
                  <c:v>-18.972709999999999</c:v>
                </c:pt>
                <c:pt idx="323">
                  <c:v>-18.86271</c:v>
                </c:pt>
                <c:pt idx="324">
                  <c:v>-18.75271</c:v>
                </c:pt>
                <c:pt idx="325">
                  <c:v>-18.672709999999999</c:v>
                </c:pt>
                <c:pt idx="326">
                  <c:v>-18.592260000000003</c:v>
                </c:pt>
                <c:pt idx="327">
                  <c:v>-18.510899999999999</c:v>
                </c:pt>
                <c:pt idx="328">
                  <c:v>-18.450000000000003</c:v>
                </c:pt>
                <c:pt idx="329">
                  <c:v>-18.369549000000003</c:v>
                </c:pt>
                <c:pt idx="330">
                  <c:v>-18.289549000000001</c:v>
                </c:pt>
                <c:pt idx="331">
                  <c:v>-18.209548999999999</c:v>
                </c:pt>
                <c:pt idx="332">
                  <c:v>-18.139099999999999</c:v>
                </c:pt>
                <c:pt idx="333">
                  <c:v>-18.069100000000002</c:v>
                </c:pt>
                <c:pt idx="334">
                  <c:v>-17.989100000000001</c:v>
                </c:pt>
                <c:pt idx="335">
                  <c:v>-17.909100000000002</c:v>
                </c:pt>
                <c:pt idx="336">
                  <c:v>-17.839099999999998</c:v>
                </c:pt>
                <c:pt idx="337">
                  <c:v>-17.7591</c:v>
                </c:pt>
                <c:pt idx="338">
                  <c:v>-17.6891</c:v>
                </c:pt>
                <c:pt idx="339">
                  <c:v>-17.609100000000002</c:v>
                </c:pt>
                <c:pt idx="340">
                  <c:v>-17.5291</c:v>
                </c:pt>
                <c:pt idx="341">
                  <c:v>-17.459099999999999</c:v>
                </c:pt>
                <c:pt idx="342">
                  <c:v>-17.379100000000001</c:v>
                </c:pt>
                <c:pt idx="343">
                  <c:v>-17.299100000000003</c:v>
                </c:pt>
                <c:pt idx="344">
                  <c:v>-17.229100000000003</c:v>
                </c:pt>
                <c:pt idx="345">
                  <c:v>-17.159099999999999</c:v>
                </c:pt>
                <c:pt idx="346">
                  <c:v>-17.1191</c:v>
                </c:pt>
                <c:pt idx="347">
                  <c:v>-17.069100000000002</c:v>
                </c:pt>
                <c:pt idx="348">
                  <c:v>-16.999100000000002</c:v>
                </c:pt>
                <c:pt idx="349">
                  <c:v>-16.929100000000002</c:v>
                </c:pt>
                <c:pt idx="350">
                  <c:v>-16.8691</c:v>
                </c:pt>
                <c:pt idx="351">
                  <c:v>-16.8291</c:v>
                </c:pt>
                <c:pt idx="352">
                  <c:v>-16.769100000000002</c:v>
                </c:pt>
                <c:pt idx="353">
                  <c:v>-16.689100000000003</c:v>
                </c:pt>
                <c:pt idx="354">
                  <c:v>-16.619100000000003</c:v>
                </c:pt>
                <c:pt idx="355">
                  <c:v>-16.559100000000001</c:v>
                </c:pt>
                <c:pt idx="356">
                  <c:v>-16.519100000000002</c:v>
                </c:pt>
                <c:pt idx="357">
                  <c:v>-16.459099999999999</c:v>
                </c:pt>
                <c:pt idx="358">
                  <c:v>-16.389100000000003</c:v>
                </c:pt>
                <c:pt idx="359">
                  <c:v>-16.309100000000004</c:v>
                </c:pt>
                <c:pt idx="360">
                  <c:v>-16.249099999999999</c:v>
                </c:pt>
                <c:pt idx="361">
                  <c:v>-16.209099999999999</c:v>
                </c:pt>
                <c:pt idx="362">
                  <c:v>-16.159100000000002</c:v>
                </c:pt>
                <c:pt idx="363">
                  <c:v>-16.088649999999998</c:v>
                </c:pt>
                <c:pt idx="364">
                  <c:v>-16.038650000000001</c:v>
                </c:pt>
                <c:pt idx="365">
                  <c:v>-15.989100000000002</c:v>
                </c:pt>
                <c:pt idx="366">
                  <c:v>-15.9291</c:v>
                </c:pt>
                <c:pt idx="367">
                  <c:v>-15.858649999999997</c:v>
                </c:pt>
                <c:pt idx="368">
                  <c:v>-15.788650000000001</c:v>
                </c:pt>
                <c:pt idx="369">
                  <c:v>-15.718649999999998</c:v>
                </c:pt>
                <c:pt idx="370">
                  <c:v>-15.678649999999999</c:v>
                </c:pt>
                <c:pt idx="371">
                  <c:v>-15.619100000000001</c:v>
                </c:pt>
                <c:pt idx="372">
                  <c:v>-15.558649999999997</c:v>
                </c:pt>
                <c:pt idx="373">
                  <c:v>-15.52774</c:v>
                </c:pt>
                <c:pt idx="374">
                  <c:v>-15.47819</c:v>
                </c:pt>
                <c:pt idx="375">
                  <c:v>-15.398649999999998</c:v>
                </c:pt>
                <c:pt idx="376">
                  <c:v>-15.328649999999998</c:v>
                </c:pt>
                <c:pt idx="377">
                  <c:v>-15.24865</c:v>
                </c:pt>
                <c:pt idx="378">
                  <c:v>-15.20819</c:v>
                </c:pt>
                <c:pt idx="379">
                  <c:v>-15.168190000000001</c:v>
                </c:pt>
                <c:pt idx="380">
                  <c:v>-15.11774</c:v>
                </c:pt>
                <c:pt idx="381">
                  <c:v>-15.056840000000001</c:v>
                </c:pt>
                <c:pt idx="382">
                  <c:v>-14.977289999999998</c:v>
                </c:pt>
                <c:pt idx="383">
                  <c:v>-14.947289999999999</c:v>
                </c:pt>
                <c:pt idx="384">
                  <c:v>-14.906840000000001</c:v>
                </c:pt>
                <c:pt idx="385">
                  <c:v>-14.826839999999999</c:v>
                </c:pt>
                <c:pt idx="386">
                  <c:v>-14.75684</c:v>
                </c:pt>
                <c:pt idx="387">
                  <c:v>-14.67684</c:v>
                </c:pt>
                <c:pt idx="388">
                  <c:v>-14.58774</c:v>
                </c:pt>
                <c:pt idx="389">
                  <c:v>-14.537740000000001</c:v>
                </c:pt>
                <c:pt idx="390">
                  <c:v>-14.50684</c:v>
                </c:pt>
                <c:pt idx="391">
                  <c:v>-14.44684</c:v>
                </c:pt>
                <c:pt idx="392">
                  <c:v>-14.376390000000001</c:v>
                </c:pt>
                <c:pt idx="393">
                  <c:v>-14.29684</c:v>
                </c:pt>
                <c:pt idx="394">
                  <c:v>-14.216839999999999</c:v>
                </c:pt>
                <c:pt idx="395">
                  <c:v>-14.146390000000002</c:v>
                </c:pt>
                <c:pt idx="396">
                  <c:v>-14.05729</c:v>
                </c:pt>
                <c:pt idx="397">
                  <c:v>-13.98729</c:v>
                </c:pt>
                <c:pt idx="398">
                  <c:v>-13.937289999999999</c:v>
                </c:pt>
                <c:pt idx="399">
                  <c:v>-13.877740000000001</c:v>
                </c:pt>
                <c:pt idx="400">
                  <c:v>-13.826840000000001</c:v>
                </c:pt>
                <c:pt idx="401">
                  <c:v>-13.766389999999999</c:v>
                </c:pt>
                <c:pt idx="402">
                  <c:v>-13.68684</c:v>
                </c:pt>
                <c:pt idx="403">
                  <c:v>-13.597290000000001</c:v>
                </c:pt>
                <c:pt idx="404">
                  <c:v>-13.517289999999999</c:v>
                </c:pt>
                <c:pt idx="405">
                  <c:v>-13.43684</c:v>
                </c:pt>
                <c:pt idx="406">
                  <c:v>-13.34684</c:v>
                </c:pt>
                <c:pt idx="407">
                  <c:v>-13.25684</c:v>
                </c:pt>
                <c:pt idx="408">
                  <c:v>-13.156390000000002</c:v>
                </c:pt>
                <c:pt idx="409">
                  <c:v>-13.086390000000002</c:v>
                </c:pt>
                <c:pt idx="410">
                  <c:v>-13.006390000000001</c:v>
                </c:pt>
                <c:pt idx="411">
                  <c:v>-12.926390000000001</c:v>
                </c:pt>
                <c:pt idx="412">
                  <c:v>-12.82639</c:v>
                </c:pt>
                <c:pt idx="413">
                  <c:v>-12.69684</c:v>
                </c:pt>
                <c:pt idx="414">
                  <c:v>-12.61684</c:v>
                </c:pt>
                <c:pt idx="415">
                  <c:v>-12.516389999999999</c:v>
                </c:pt>
                <c:pt idx="416">
                  <c:v>-12.406390000000002</c:v>
                </c:pt>
                <c:pt idx="417">
                  <c:v>-12.286390000000001</c:v>
                </c:pt>
                <c:pt idx="418">
                  <c:v>-12.17639</c:v>
                </c:pt>
                <c:pt idx="419">
                  <c:v>-12.076390000000002</c:v>
                </c:pt>
                <c:pt idx="420">
                  <c:v>-11.95684</c:v>
                </c:pt>
                <c:pt idx="421">
                  <c:v>-11.806839999999999</c:v>
                </c:pt>
                <c:pt idx="422">
                  <c:v>-11.69684</c:v>
                </c:pt>
                <c:pt idx="423">
                  <c:v>-11.58684</c:v>
                </c:pt>
                <c:pt idx="424">
                  <c:v>-11.436390000000001</c:v>
                </c:pt>
                <c:pt idx="425">
                  <c:v>-11.286390000000001</c:v>
                </c:pt>
                <c:pt idx="426">
                  <c:v>-11.156840000000001</c:v>
                </c:pt>
                <c:pt idx="427">
                  <c:v>-11.01684</c:v>
                </c:pt>
                <c:pt idx="428">
                  <c:v>-10.876390000000001</c:v>
                </c:pt>
                <c:pt idx="429">
                  <c:v>-10.72639</c:v>
                </c:pt>
                <c:pt idx="430">
                  <c:v>-10.546390000000001</c:v>
                </c:pt>
                <c:pt idx="431">
                  <c:v>-10.376390000000001</c:v>
                </c:pt>
                <c:pt idx="432">
                  <c:v>-10.216390000000001</c:v>
                </c:pt>
                <c:pt idx="433">
                  <c:v>-10.026390000000001</c:v>
                </c:pt>
                <c:pt idx="434">
                  <c:v>-9.8353900000000003</c:v>
                </c:pt>
                <c:pt idx="435">
                  <c:v>-9.6533899999999999</c:v>
                </c:pt>
                <c:pt idx="436">
                  <c:v>-9.462390000000001</c:v>
                </c:pt>
                <c:pt idx="437">
                  <c:v>-9.2623899999999999</c:v>
                </c:pt>
                <c:pt idx="438">
                  <c:v>-9.0523900000000008</c:v>
                </c:pt>
                <c:pt idx="439">
                  <c:v>-8.8613900000000001</c:v>
                </c:pt>
                <c:pt idx="440">
                  <c:v>-8.651390000000001</c:v>
                </c:pt>
                <c:pt idx="441">
                  <c:v>-8.42239</c:v>
                </c:pt>
                <c:pt idx="442">
                  <c:v>-8.1828400000000006</c:v>
                </c:pt>
                <c:pt idx="443">
                  <c:v>-7.9538399999999996</c:v>
                </c:pt>
                <c:pt idx="444">
                  <c:v>-7.7343900000000012</c:v>
                </c:pt>
                <c:pt idx="445">
                  <c:v>-7.5053900000000002</c:v>
                </c:pt>
                <c:pt idx="446">
                  <c:v>-7.2763899999999992</c:v>
                </c:pt>
                <c:pt idx="447">
                  <c:v>-7.0273899999999996</c:v>
                </c:pt>
                <c:pt idx="448">
                  <c:v>-6.7603900000000001</c:v>
                </c:pt>
                <c:pt idx="449">
                  <c:v>-6.5123899999999999</c:v>
                </c:pt>
                <c:pt idx="450">
                  <c:v>-6.2833899999999998</c:v>
                </c:pt>
                <c:pt idx="451">
                  <c:v>-6.0253899999999998</c:v>
                </c:pt>
                <c:pt idx="452">
                  <c:v>-5.75739</c:v>
                </c:pt>
                <c:pt idx="453">
                  <c:v>-5.5193900000000005</c:v>
                </c:pt>
                <c:pt idx="454">
                  <c:v>-5.2703899999999999</c:v>
                </c:pt>
                <c:pt idx="455">
                  <c:v>-5.0033899999999996</c:v>
                </c:pt>
                <c:pt idx="456">
                  <c:v>-4.7553899999999993</c:v>
                </c:pt>
                <c:pt idx="457">
                  <c:v>-4.5263900000000001</c:v>
                </c:pt>
                <c:pt idx="458">
                  <c:v>-4.2873900000000003</c:v>
                </c:pt>
                <c:pt idx="459">
                  <c:v>-4.0583900000000002</c:v>
                </c:pt>
                <c:pt idx="460">
                  <c:v>-3.8383900000000004</c:v>
                </c:pt>
                <c:pt idx="461">
                  <c:v>-3.6093899999999999</c:v>
                </c:pt>
                <c:pt idx="462">
                  <c:v>-3.3803899999999998</c:v>
                </c:pt>
                <c:pt idx="463">
                  <c:v>-3.1513900000000001</c:v>
                </c:pt>
                <c:pt idx="464">
                  <c:v>-2.9413900000000002</c:v>
                </c:pt>
                <c:pt idx="465">
                  <c:v>-2.7503899999999999</c:v>
                </c:pt>
                <c:pt idx="466">
                  <c:v>-2.5493899999999998</c:v>
                </c:pt>
                <c:pt idx="467">
                  <c:v>-2.35839</c:v>
                </c:pt>
                <c:pt idx="468">
                  <c:v>-2.1963900000000001</c:v>
                </c:pt>
                <c:pt idx="469">
                  <c:v>-2.04339</c:v>
                </c:pt>
                <c:pt idx="470">
                  <c:v>-1.8813900000000001</c:v>
                </c:pt>
                <c:pt idx="471">
                  <c:v>-1.7283899999999999</c:v>
                </c:pt>
                <c:pt idx="472">
                  <c:v>-1.5853900000000001</c:v>
                </c:pt>
                <c:pt idx="473">
                  <c:v>-1.4323900000000001</c:v>
                </c:pt>
                <c:pt idx="474">
                  <c:v>-1.32694</c:v>
                </c:pt>
                <c:pt idx="475">
                  <c:v>-1.2129399999999999</c:v>
                </c:pt>
                <c:pt idx="476">
                  <c:v>-1.08839</c:v>
                </c:pt>
                <c:pt idx="477">
                  <c:v>-0.97399000000000002</c:v>
                </c:pt>
                <c:pt idx="478">
                  <c:v>-0.85938999999999988</c:v>
                </c:pt>
                <c:pt idx="479">
                  <c:v>-0.78298999999999996</c:v>
                </c:pt>
                <c:pt idx="480">
                  <c:v>-0.70658999999999994</c:v>
                </c:pt>
                <c:pt idx="481">
                  <c:v>-0.63018999999999992</c:v>
                </c:pt>
                <c:pt idx="482">
                  <c:v>-0.55378999999999989</c:v>
                </c:pt>
                <c:pt idx="483">
                  <c:v>-0.48693999999999998</c:v>
                </c:pt>
                <c:pt idx="484">
                  <c:v>-0.41063999999999995</c:v>
                </c:pt>
                <c:pt idx="485">
                  <c:v>-0.33423999999999998</c:v>
                </c:pt>
                <c:pt idx="486">
                  <c:v>-0.26739000000000002</c:v>
                </c:pt>
                <c:pt idx="487">
                  <c:v>-0.21009</c:v>
                </c:pt>
                <c:pt idx="488">
                  <c:v>-0.17188000000000001</c:v>
                </c:pt>
                <c:pt idx="489">
                  <c:v>-0.11459</c:v>
                </c:pt>
                <c:pt idx="490">
                  <c:v>-3.8200000000000005E-2</c:v>
                </c:pt>
                <c:pt idx="491">
                  <c:v>3.8210000000000008E-2</c:v>
                </c:pt>
                <c:pt idx="492">
                  <c:v>0.11461</c:v>
                </c:pt>
                <c:pt idx="493">
                  <c:v>0.18140999999999999</c:v>
                </c:pt>
                <c:pt idx="494">
                  <c:v>0.22920999999999997</c:v>
                </c:pt>
                <c:pt idx="495">
                  <c:v>0.31510999999999995</c:v>
                </c:pt>
                <c:pt idx="496">
                  <c:v>0.42010999999999998</c:v>
                </c:pt>
                <c:pt idx="497">
                  <c:v>0.53471000000000002</c:v>
                </c:pt>
                <c:pt idx="498">
                  <c:v>0.68750999999999995</c:v>
                </c:pt>
                <c:pt idx="499">
                  <c:v>0.84031</c:v>
                </c:pt>
                <c:pt idx="500">
                  <c:v>0.99351000000000012</c:v>
                </c:pt>
                <c:pt idx="501">
                  <c:v>1.1845100000000002</c:v>
                </c:pt>
                <c:pt idx="502">
                  <c:v>1.4515100000000001</c:v>
                </c:pt>
                <c:pt idx="503">
                  <c:v>1.7955100000000002</c:v>
                </c:pt>
                <c:pt idx="504">
                  <c:v>2.1295099999999998</c:v>
                </c:pt>
                <c:pt idx="505">
                  <c:v>2.4255100000000001</c:v>
                </c:pt>
                <c:pt idx="506">
                  <c:v>2.8265100000000003</c:v>
                </c:pt>
                <c:pt idx="507">
                  <c:v>3.3705099999999999</c:v>
                </c:pt>
                <c:pt idx="508">
                  <c:v>4.0195100000000004</c:v>
                </c:pt>
                <c:pt idx="509">
                  <c:v>4.7835099999999997</c:v>
                </c:pt>
                <c:pt idx="510">
                  <c:v>5.6145100000000001</c:v>
                </c:pt>
                <c:pt idx="511">
                  <c:v>6.5315099999999999</c:v>
                </c:pt>
                <c:pt idx="512">
                  <c:v>7.5625099999999996</c:v>
                </c:pt>
                <c:pt idx="513">
                  <c:v>8.6795099999999987</c:v>
                </c:pt>
                <c:pt idx="514">
                  <c:v>9.9015099999999983</c:v>
                </c:pt>
                <c:pt idx="515">
                  <c:v>11.214510000000001</c:v>
                </c:pt>
                <c:pt idx="516">
                  <c:v>12.58451</c:v>
                </c:pt>
                <c:pt idx="517">
                  <c:v>14.044509999999999</c:v>
                </c:pt>
                <c:pt idx="518">
                  <c:v>15.574510000000002</c:v>
                </c:pt>
                <c:pt idx="519">
                  <c:v>17.144510000000004</c:v>
                </c:pt>
                <c:pt idx="520">
                  <c:v>18.754510000000003</c:v>
                </c:pt>
                <c:pt idx="521">
                  <c:v>20.374510000000001</c:v>
                </c:pt>
                <c:pt idx="522">
                  <c:v>22.014510000000001</c:v>
                </c:pt>
                <c:pt idx="523">
                  <c:v>23.64451</c:v>
                </c:pt>
                <c:pt idx="524">
                  <c:v>25.23451</c:v>
                </c:pt>
                <c:pt idx="525">
                  <c:v>26.794509999999999</c:v>
                </c:pt>
                <c:pt idx="526">
                  <c:v>28.274510000000003</c:v>
                </c:pt>
                <c:pt idx="527">
                  <c:v>29.674510000000001</c:v>
                </c:pt>
                <c:pt idx="528">
                  <c:v>30.98451</c:v>
                </c:pt>
                <c:pt idx="529">
                  <c:v>32.16451</c:v>
                </c:pt>
                <c:pt idx="530">
                  <c:v>33.204510000000006</c:v>
                </c:pt>
                <c:pt idx="531">
                  <c:v>34.094510000000007</c:v>
                </c:pt>
                <c:pt idx="532">
                  <c:v>34.814510000000006</c:v>
                </c:pt>
                <c:pt idx="533">
                  <c:v>35.34451</c:v>
                </c:pt>
                <c:pt idx="534">
                  <c:v>35.704510000000006</c:v>
                </c:pt>
                <c:pt idx="535">
                  <c:v>35.884509999999999</c:v>
                </c:pt>
                <c:pt idx="536">
                  <c:v>35.864510000000003</c:v>
                </c:pt>
                <c:pt idx="537">
                  <c:v>35.684510000000003</c:v>
                </c:pt>
                <c:pt idx="538">
                  <c:v>35.354510000000005</c:v>
                </c:pt>
                <c:pt idx="539">
                  <c:v>34.91451</c:v>
                </c:pt>
                <c:pt idx="540">
                  <c:v>34.374510000000001</c:v>
                </c:pt>
                <c:pt idx="541">
                  <c:v>33.744510000000005</c:v>
                </c:pt>
                <c:pt idx="542">
                  <c:v>33.054510000000001</c:v>
                </c:pt>
                <c:pt idx="543">
                  <c:v>32.34451</c:v>
                </c:pt>
                <c:pt idx="544">
                  <c:v>31.584510000000002</c:v>
                </c:pt>
                <c:pt idx="545">
                  <c:v>30.84451</c:v>
                </c:pt>
                <c:pt idx="546">
                  <c:v>30.094510000000003</c:v>
                </c:pt>
                <c:pt idx="547">
                  <c:v>29.354510000000001</c:v>
                </c:pt>
                <c:pt idx="548">
                  <c:v>28.614510000000003</c:v>
                </c:pt>
                <c:pt idx="549">
                  <c:v>27.904510000000002</c:v>
                </c:pt>
                <c:pt idx="550">
                  <c:v>27.214510000000004</c:v>
                </c:pt>
                <c:pt idx="551">
                  <c:v>26.554510000000001</c:v>
                </c:pt>
                <c:pt idx="552">
                  <c:v>25.904509999999998</c:v>
                </c:pt>
                <c:pt idx="553">
                  <c:v>25.284510000000001</c:v>
                </c:pt>
                <c:pt idx="554">
                  <c:v>24.694510000000005</c:v>
                </c:pt>
                <c:pt idx="555">
                  <c:v>24.104510000000001</c:v>
                </c:pt>
                <c:pt idx="556">
                  <c:v>23.554510000000001</c:v>
                </c:pt>
                <c:pt idx="557">
                  <c:v>23.054510000000001</c:v>
                </c:pt>
                <c:pt idx="558">
                  <c:v>22.554510000000004</c:v>
                </c:pt>
                <c:pt idx="559">
                  <c:v>22.07451</c:v>
                </c:pt>
                <c:pt idx="560">
                  <c:v>21.614510000000003</c:v>
                </c:pt>
                <c:pt idx="561">
                  <c:v>21.174510000000001</c:v>
                </c:pt>
                <c:pt idx="562">
                  <c:v>20.75451</c:v>
                </c:pt>
                <c:pt idx="563">
                  <c:v>20.354510000000001</c:v>
                </c:pt>
                <c:pt idx="564">
                  <c:v>19.974510000000002</c:v>
                </c:pt>
                <c:pt idx="565">
                  <c:v>19.614509999999999</c:v>
                </c:pt>
                <c:pt idx="566">
                  <c:v>19.264510000000001</c:v>
                </c:pt>
                <c:pt idx="567">
                  <c:v>18.89451</c:v>
                </c:pt>
                <c:pt idx="568">
                  <c:v>18.564510000000002</c:v>
                </c:pt>
                <c:pt idx="569">
                  <c:v>18.25451</c:v>
                </c:pt>
                <c:pt idx="570">
                  <c:v>17.954510000000003</c:v>
                </c:pt>
                <c:pt idx="571">
                  <c:v>17.674510000000001</c:v>
                </c:pt>
                <c:pt idx="572">
                  <c:v>17.404509999999998</c:v>
                </c:pt>
                <c:pt idx="573">
                  <c:v>17.144510000000004</c:v>
                </c:pt>
                <c:pt idx="574">
                  <c:v>16.874510000000001</c:v>
                </c:pt>
                <c:pt idx="575">
                  <c:v>16.614510000000003</c:v>
                </c:pt>
                <c:pt idx="576">
                  <c:v>16.384510000000002</c:v>
                </c:pt>
                <c:pt idx="577">
                  <c:v>16.154509999999998</c:v>
                </c:pt>
                <c:pt idx="578">
                  <c:v>15.914510000000002</c:v>
                </c:pt>
                <c:pt idx="579">
                  <c:v>15.684510000000003</c:v>
                </c:pt>
                <c:pt idx="580">
                  <c:v>15.464510000000001</c:v>
                </c:pt>
                <c:pt idx="581">
                  <c:v>15.274510000000001</c:v>
                </c:pt>
                <c:pt idx="582">
                  <c:v>15.08451</c:v>
                </c:pt>
                <c:pt idx="583">
                  <c:v>14.874510000000001</c:v>
                </c:pt>
                <c:pt idx="584">
                  <c:v>14.684510000000001</c:v>
                </c:pt>
                <c:pt idx="585">
                  <c:v>14.51451</c:v>
                </c:pt>
                <c:pt idx="586">
                  <c:v>14.324509999999998</c:v>
                </c:pt>
                <c:pt idx="587">
                  <c:v>14.134509999999999</c:v>
                </c:pt>
                <c:pt idx="588">
                  <c:v>13.97451</c:v>
                </c:pt>
                <c:pt idx="589">
                  <c:v>13.82451</c:v>
                </c:pt>
                <c:pt idx="590">
                  <c:v>13.67451</c:v>
                </c:pt>
                <c:pt idx="591">
                  <c:v>13.524509999999999</c:v>
                </c:pt>
                <c:pt idx="592">
                  <c:v>13.34451</c:v>
                </c:pt>
                <c:pt idx="593">
                  <c:v>13.185</c:v>
                </c:pt>
                <c:pt idx="594">
                  <c:v>13.055</c:v>
                </c:pt>
                <c:pt idx="595">
                  <c:v>12.8954</c:v>
                </c:pt>
                <c:pt idx="596">
                  <c:v>12.7263</c:v>
                </c:pt>
                <c:pt idx="597">
                  <c:v>12.6068</c:v>
                </c:pt>
                <c:pt idx="598">
                  <c:v>12.476799999999999</c:v>
                </c:pt>
                <c:pt idx="599">
                  <c:v>12.3468</c:v>
                </c:pt>
                <c:pt idx="600">
                  <c:v>12.2272</c:v>
                </c:pt>
                <c:pt idx="601">
                  <c:v>12.0777</c:v>
                </c:pt>
                <c:pt idx="602">
                  <c:v>11.967700000000001</c:v>
                </c:pt>
                <c:pt idx="603">
                  <c:v>11.8477</c:v>
                </c:pt>
                <c:pt idx="604">
                  <c:v>11.728100000000001</c:v>
                </c:pt>
                <c:pt idx="605">
                  <c:v>11.648100000000001</c:v>
                </c:pt>
                <c:pt idx="606">
                  <c:v>11.5381</c:v>
                </c:pt>
                <c:pt idx="607">
                  <c:v>11.418100000000001</c:v>
                </c:pt>
                <c:pt idx="608">
                  <c:v>11.328100000000001</c:v>
                </c:pt>
                <c:pt idx="609">
                  <c:v>11.208099999999998</c:v>
                </c:pt>
                <c:pt idx="610">
                  <c:v>11.118100000000002</c:v>
                </c:pt>
                <c:pt idx="611">
                  <c:v>11.038099999999998</c:v>
                </c:pt>
                <c:pt idx="612">
                  <c:v>10.9581</c:v>
                </c:pt>
                <c:pt idx="613">
                  <c:v>10.888100000000001</c:v>
                </c:pt>
                <c:pt idx="614">
                  <c:v>10.8081</c:v>
                </c:pt>
                <c:pt idx="615">
                  <c:v>10.7186</c:v>
                </c:pt>
                <c:pt idx="616">
                  <c:v>10.638999999999999</c:v>
                </c:pt>
                <c:pt idx="617">
                  <c:v>10.539900000000001</c:v>
                </c:pt>
                <c:pt idx="618">
                  <c:v>10.450799999999999</c:v>
                </c:pt>
                <c:pt idx="619">
                  <c:v>10.3613</c:v>
                </c:pt>
                <c:pt idx="620">
                  <c:v>10.271699999999999</c:v>
                </c:pt>
                <c:pt idx="621">
                  <c:v>10.201699999999999</c:v>
                </c:pt>
                <c:pt idx="622">
                  <c:v>10.121700000000001</c:v>
                </c:pt>
                <c:pt idx="623">
                  <c:v>10.041699999999999</c:v>
                </c:pt>
                <c:pt idx="624">
                  <c:v>10.0017</c:v>
                </c:pt>
                <c:pt idx="625">
                  <c:v>9.9617000000000004</c:v>
                </c:pt>
                <c:pt idx="626">
                  <c:v>9.8821999999999992</c:v>
                </c:pt>
                <c:pt idx="627">
                  <c:v>9.8040000000000003</c:v>
                </c:pt>
                <c:pt idx="628">
                  <c:v>9.7353000000000005</c:v>
                </c:pt>
                <c:pt idx="629">
                  <c:v>9.6852999999999998</c:v>
                </c:pt>
                <c:pt idx="630">
                  <c:v>9.6442999999999994</c:v>
                </c:pt>
                <c:pt idx="631">
                  <c:v>9.587299999999999</c:v>
                </c:pt>
                <c:pt idx="632">
                  <c:v>9.5291999999999994</c:v>
                </c:pt>
                <c:pt idx="633">
                  <c:v>9.4530999999999992</c:v>
                </c:pt>
                <c:pt idx="634">
                  <c:v>9.395999999999999</c:v>
                </c:pt>
                <c:pt idx="635">
                  <c:v>9.3859999999999992</c:v>
                </c:pt>
                <c:pt idx="636">
                  <c:v>9.347999999999999</c:v>
                </c:pt>
                <c:pt idx="637">
                  <c:v>9.2818000000000005</c:v>
                </c:pt>
                <c:pt idx="638">
                  <c:v>9.2236000000000011</c:v>
                </c:pt>
                <c:pt idx="639">
                  <c:v>9.1856000000000009</c:v>
                </c:pt>
                <c:pt idx="640">
                  <c:v>9.15699999999999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068-4CA2-A5A9-D41CF1F9CC70}"/>
            </c:ext>
          </c:extLst>
        </c:ser>
        <c:ser>
          <c:idx val="3"/>
          <c:order val="3"/>
          <c:tx>
            <c:strRef>
              <c:f>'scan rate'!$Q$1</c:f>
              <c:strCache>
                <c:ptCount val="1"/>
                <c:pt idx="0">
                  <c:v> 200 mV/s</c:v>
                </c:pt>
              </c:strCache>
            </c:strRef>
          </c:tx>
          <c:spPr>
            <a:ln w="12700" cap="rnd">
              <a:solidFill>
                <a:srgbClr val="3C12B4"/>
              </a:solidFill>
              <a:round/>
            </a:ln>
            <a:effectLst/>
          </c:spPr>
          <c:marker>
            <c:symbol val="none"/>
          </c:marker>
          <c:xVal>
            <c:numRef>
              <c:f>'scan rate'!$A$2:$A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scan rate'!$Q$2:$Q$642</c:f>
              <c:numCache>
                <c:formatCode>General</c:formatCode>
                <c:ptCount val="641"/>
                <c:pt idx="0">
                  <c:v>14.7148</c:v>
                </c:pt>
                <c:pt idx="1">
                  <c:v>14.550799999999999</c:v>
                </c:pt>
                <c:pt idx="2">
                  <c:v>14.408100000000001</c:v>
                </c:pt>
                <c:pt idx="3">
                  <c:v>14.266200000000001</c:v>
                </c:pt>
                <c:pt idx="4">
                  <c:v>14.124400000000001</c:v>
                </c:pt>
                <c:pt idx="5">
                  <c:v>13.982600000000001</c:v>
                </c:pt>
                <c:pt idx="6">
                  <c:v>13.8126</c:v>
                </c:pt>
                <c:pt idx="7">
                  <c:v>13.681699999999999</c:v>
                </c:pt>
                <c:pt idx="8">
                  <c:v>13.5799</c:v>
                </c:pt>
                <c:pt idx="9">
                  <c:v>13.449</c:v>
                </c:pt>
                <c:pt idx="10">
                  <c:v>13.289</c:v>
                </c:pt>
                <c:pt idx="11">
                  <c:v>13.169</c:v>
                </c:pt>
                <c:pt idx="12">
                  <c:v>13.0581</c:v>
                </c:pt>
                <c:pt idx="13">
                  <c:v>12.937200000000001</c:v>
                </c:pt>
                <c:pt idx="14">
                  <c:v>12.8363</c:v>
                </c:pt>
                <c:pt idx="15">
                  <c:v>12.7254</c:v>
                </c:pt>
                <c:pt idx="16">
                  <c:v>12.605399999999999</c:v>
                </c:pt>
                <c:pt idx="17">
                  <c:v>12.485399999999998</c:v>
                </c:pt>
                <c:pt idx="18">
                  <c:v>12.375000000000002</c:v>
                </c:pt>
                <c:pt idx="19">
                  <c:v>12.274509999999999</c:v>
                </c:pt>
                <c:pt idx="20">
                  <c:v>12.164059999999999</c:v>
                </c:pt>
                <c:pt idx="21">
                  <c:v>12.063610000000001</c:v>
                </c:pt>
                <c:pt idx="22">
                  <c:v>11.96316</c:v>
                </c:pt>
                <c:pt idx="23">
                  <c:v>11.882259999999999</c:v>
                </c:pt>
                <c:pt idx="24">
                  <c:v>11.79181</c:v>
                </c:pt>
                <c:pt idx="25">
                  <c:v>11.70181</c:v>
                </c:pt>
                <c:pt idx="26">
                  <c:v>11.61181</c:v>
                </c:pt>
                <c:pt idx="27">
                  <c:v>11.501809999999999</c:v>
                </c:pt>
                <c:pt idx="28">
                  <c:v>11.411810000000001</c:v>
                </c:pt>
                <c:pt idx="29">
                  <c:v>11.321809999999999</c:v>
                </c:pt>
                <c:pt idx="30">
                  <c:v>11.241810000000001</c:v>
                </c:pt>
                <c:pt idx="31">
                  <c:v>11.14181</c:v>
                </c:pt>
                <c:pt idx="32">
                  <c:v>11.061350000000001</c:v>
                </c:pt>
                <c:pt idx="33">
                  <c:v>10.990451</c:v>
                </c:pt>
                <c:pt idx="34">
                  <c:v>10.92</c:v>
                </c:pt>
                <c:pt idx="35">
                  <c:v>10.830451</c:v>
                </c:pt>
                <c:pt idx="36">
                  <c:v>10.740451</c:v>
                </c:pt>
                <c:pt idx="37">
                  <c:v>10.68</c:v>
                </c:pt>
                <c:pt idx="38">
                  <c:v>10.61</c:v>
                </c:pt>
                <c:pt idx="39">
                  <c:v>10.530000000000001</c:v>
                </c:pt>
                <c:pt idx="40">
                  <c:v>10.479099999999999</c:v>
                </c:pt>
                <c:pt idx="41">
                  <c:v>10.389100000000001</c:v>
                </c:pt>
                <c:pt idx="42">
                  <c:v>10.309548999999999</c:v>
                </c:pt>
                <c:pt idx="43">
                  <c:v>10.2591</c:v>
                </c:pt>
                <c:pt idx="44">
                  <c:v>10.188649999999999</c:v>
                </c:pt>
                <c:pt idx="45">
                  <c:v>10.108650000000001</c:v>
                </c:pt>
                <c:pt idx="46">
                  <c:v>10.038650000000001</c:v>
                </c:pt>
                <c:pt idx="47">
                  <c:v>9.9781899999999997</c:v>
                </c:pt>
                <c:pt idx="48">
                  <c:v>9.9211899999999993</c:v>
                </c:pt>
                <c:pt idx="49">
                  <c:v>9.8541900000000009</c:v>
                </c:pt>
                <c:pt idx="50">
                  <c:v>9.7871899999999989</c:v>
                </c:pt>
                <c:pt idx="51">
                  <c:v>9.7201900000000006</c:v>
                </c:pt>
                <c:pt idx="52">
                  <c:v>9.64419</c:v>
                </c:pt>
                <c:pt idx="53">
                  <c:v>9.5771899999999999</c:v>
                </c:pt>
                <c:pt idx="54">
                  <c:v>9.5101899999999997</c:v>
                </c:pt>
                <c:pt idx="55">
                  <c:v>9.4341899999999992</c:v>
                </c:pt>
                <c:pt idx="56">
                  <c:v>9.3671900000000008</c:v>
                </c:pt>
                <c:pt idx="57">
                  <c:v>9.319189999999999</c:v>
                </c:pt>
                <c:pt idx="58">
                  <c:v>9.2621900000000004</c:v>
                </c:pt>
                <c:pt idx="59">
                  <c:v>9.1861899999999999</c:v>
                </c:pt>
                <c:pt idx="60">
                  <c:v>9.1091899999999999</c:v>
                </c:pt>
                <c:pt idx="61">
                  <c:v>9.0421899999999997</c:v>
                </c:pt>
                <c:pt idx="62">
                  <c:v>8.976189999999999</c:v>
                </c:pt>
                <c:pt idx="63">
                  <c:v>8.9181899999999992</c:v>
                </c:pt>
                <c:pt idx="64">
                  <c:v>8.8711900000000004</c:v>
                </c:pt>
                <c:pt idx="65">
                  <c:v>8.8131900000000005</c:v>
                </c:pt>
                <c:pt idx="66">
                  <c:v>8.7461900000000004</c:v>
                </c:pt>
                <c:pt idx="67">
                  <c:v>8.6801899999999996</c:v>
                </c:pt>
                <c:pt idx="68">
                  <c:v>8.6221899999999998</c:v>
                </c:pt>
                <c:pt idx="69">
                  <c:v>8.5651899999999994</c:v>
                </c:pt>
                <c:pt idx="70">
                  <c:v>8.498190000000001</c:v>
                </c:pt>
                <c:pt idx="71">
                  <c:v>8.4311900000000009</c:v>
                </c:pt>
                <c:pt idx="72">
                  <c:v>8.3641899999999989</c:v>
                </c:pt>
                <c:pt idx="73">
                  <c:v>8.29819</c:v>
                </c:pt>
                <c:pt idx="74">
                  <c:v>8.2401900000000001</c:v>
                </c:pt>
                <c:pt idx="75">
                  <c:v>8.1831900000000015</c:v>
                </c:pt>
                <c:pt idx="76">
                  <c:v>8.1161899999999996</c:v>
                </c:pt>
                <c:pt idx="77">
                  <c:v>8.0401900000000008</c:v>
                </c:pt>
                <c:pt idx="78">
                  <c:v>7.96319</c:v>
                </c:pt>
                <c:pt idx="79">
                  <c:v>7.8871900000000004</c:v>
                </c:pt>
                <c:pt idx="80">
                  <c:v>7.8111899999999999</c:v>
                </c:pt>
                <c:pt idx="81">
                  <c:v>7.7441900000000006</c:v>
                </c:pt>
                <c:pt idx="82">
                  <c:v>7.6771899999999995</c:v>
                </c:pt>
                <c:pt idx="83">
                  <c:v>7.5911900000000001</c:v>
                </c:pt>
                <c:pt idx="84">
                  <c:v>7.5147399999999998</c:v>
                </c:pt>
                <c:pt idx="85">
                  <c:v>7.4387400000000001</c:v>
                </c:pt>
                <c:pt idx="86">
                  <c:v>7.3527399999999998</c:v>
                </c:pt>
                <c:pt idx="87">
                  <c:v>7.2567399999999997</c:v>
                </c:pt>
                <c:pt idx="88">
                  <c:v>7.15219</c:v>
                </c:pt>
                <c:pt idx="89">
                  <c:v>7.0561900000000009</c:v>
                </c:pt>
                <c:pt idx="90">
                  <c:v>6.96129</c:v>
                </c:pt>
                <c:pt idx="91">
                  <c:v>6.8372900000000003</c:v>
                </c:pt>
                <c:pt idx="92">
                  <c:v>6.7031900000000002</c:v>
                </c:pt>
                <c:pt idx="93">
                  <c:v>6.5691899999999999</c:v>
                </c:pt>
                <c:pt idx="94">
                  <c:v>6.4457399999999998</c:v>
                </c:pt>
                <c:pt idx="95">
                  <c:v>6.3117399999999995</c:v>
                </c:pt>
                <c:pt idx="96">
                  <c:v>6.1401900000000005</c:v>
                </c:pt>
                <c:pt idx="97">
                  <c:v>5.9961900000000004</c:v>
                </c:pt>
                <c:pt idx="98">
                  <c:v>5.8627399999999996</c:v>
                </c:pt>
                <c:pt idx="99">
                  <c:v>5.7002899999999999</c:v>
                </c:pt>
                <c:pt idx="100">
                  <c:v>5.5192899999999998</c:v>
                </c:pt>
                <c:pt idx="101">
                  <c:v>5.3372899999999994</c:v>
                </c:pt>
                <c:pt idx="102">
                  <c:v>5.1367399999999996</c:v>
                </c:pt>
                <c:pt idx="103">
                  <c:v>4.9271900000000004</c:v>
                </c:pt>
                <c:pt idx="104">
                  <c:v>4.7357399999999998</c:v>
                </c:pt>
                <c:pt idx="105">
                  <c:v>4.5352899999999998</c:v>
                </c:pt>
                <c:pt idx="106">
                  <c:v>4.3348399999999998</c:v>
                </c:pt>
                <c:pt idx="107">
                  <c:v>4.1253899999999994</c:v>
                </c:pt>
                <c:pt idx="108">
                  <c:v>3.9053900000000001</c:v>
                </c:pt>
                <c:pt idx="109">
                  <c:v>3.6953899999999997</c:v>
                </c:pt>
                <c:pt idx="110">
                  <c:v>3.4853899999999998</c:v>
                </c:pt>
                <c:pt idx="111">
                  <c:v>3.2753900000000002</c:v>
                </c:pt>
                <c:pt idx="112">
                  <c:v>3.0458400000000005</c:v>
                </c:pt>
                <c:pt idx="113">
                  <c:v>2.81684</c:v>
                </c:pt>
                <c:pt idx="114">
                  <c:v>2.6063899999999998</c:v>
                </c:pt>
                <c:pt idx="115">
                  <c:v>2.4538400000000005</c:v>
                </c:pt>
                <c:pt idx="116">
                  <c:v>2.3678400000000002</c:v>
                </c:pt>
                <c:pt idx="117">
                  <c:v>2.2443899999999997</c:v>
                </c:pt>
                <c:pt idx="118">
                  <c:v>2.0333899999999998</c:v>
                </c:pt>
                <c:pt idx="119">
                  <c:v>1.8143899999999999</c:v>
                </c:pt>
                <c:pt idx="120">
                  <c:v>1.6233899999999999</c:v>
                </c:pt>
                <c:pt idx="121">
                  <c:v>1.4323900000000001</c:v>
                </c:pt>
                <c:pt idx="122">
                  <c:v>1.2699399999999998</c:v>
                </c:pt>
                <c:pt idx="123">
                  <c:v>1.1169399999999998</c:v>
                </c:pt>
                <c:pt idx="124">
                  <c:v>0.95489000000000013</c:v>
                </c:pt>
                <c:pt idx="125">
                  <c:v>0.8402400000000001</c:v>
                </c:pt>
                <c:pt idx="126">
                  <c:v>0.73519999999999996</c:v>
                </c:pt>
                <c:pt idx="127">
                  <c:v>0.59199999999999997</c:v>
                </c:pt>
                <c:pt idx="128">
                  <c:v>0.48689999999999994</c:v>
                </c:pt>
                <c:pt idx="129">
                  <c:v>0.40100000000000002</c:v>
                </c:pt>
                <c:pt idx="130">
                  <c:v>0.30559000000000003</c:v>
                </c:pt>
                <c:pt idx="131">
                  <c:v>0.23870000000000005</c:v>
                </c:pt>
                <c:pt idx="132">
                  <c:v>0.16229000000000002</c:v>
                </c:pt>
                <c:pt idx="133">
                  <c:v>8.5941000000000004E-2</c:v>
                </c:pt>
                <c:pt idx="134">
                  <c:v>1.9100000000000006E-2</c:v>
                </c:pt>
                <c:pt idx="135">
                  <c:v>-2.8700000000000014E-2</c:v>
                </c:pt>
                <c:pt idx="136">
                  <c:v>-5.7300000000000004E-2</c:v>
                </c:pt>
                <c:pt idx="137">
                  <c:v>-0.12419999999999999</c:v>
                </c:pt>
                <c:pt idx="138">
                  <c:v>-0.1719</c:v>
                </c:pt>
                <c:pt idx="139">
                  <c:v>-0.21010000000000001</c:v>
                </c:pt>
                <c:pt idx="140">
                  <c:v>-0.25790000000000002</c:v>
                </c:pt>
                <c:pt idx="141">
                  <c:v>-0.28640000000000004</c:v>
                </c:pt>
                <c:pt idx="142">
                  <c:v>-0.3342</c:v>
                </c:pt>
                <c:pt idx="143">
                  <c:v>-0.39150999999999991</c:v>
                </c:pt>
                <c:pt idx="144">
                  <c:v>-0.44880999999999999</c:v>
                </c:pt>
                <c:pt idx="145">
                  <c:v>-0.52515999999999996</c:v>
                </c:pt>
                <c:pt idx="146">
                  <c:v>-0.60155999999999998</c:v>
                </c:pt>
                <c:pt idx="147">
                  <c:v>-0.6493000000000001</c:v>
                </c:pt>
                <c:pt idx="148">
                  <c:v>-0.72570000000000012</c:v>
                </c:pt>
                <c:pt idx="149">
                  <c:v>-0.82121</c:v>
                </c:pt>
                <c:pt idx="150">
                  <c:v>-0.90750999999999993</c:v>
                </c:pt>
                <c:pt idx="151">
                  <c:v>-1.0215100000000001</c:v>
                </c:pt>
                <c:pt idx="152">
                  <c:v>-1.155</c:v>
                </c:pt>
                <c:pt idx="153">
                  <c:v>-1.2984000000000002</c:v>
                </c:pt>
                <c:pt idx="154">
                  <c:v>-1.4514</c:v>
                </c:pt>
                <c:pt idx="155">
                  <c:v>-1.6139999999999999</c:v>
                </c:pt>
                <c:pt idx="156">
                  <c:v>-1.8049999999999999</c:v>
                </c:pt>
                <c:pt idx="157">
                  <c:v>-2.0340000000000003</c:v>
                </c:pt>
                <c:pt idx="158">
                  <c:v>-2.2730000000000001</c:v>
                </c:pt>
                <c:pt idx="159">
                  <c:v>-2.5303999999999998</c:v>
                </c:pt>
                <c:pt idx="160">
                  <c:v>-2.8263999999999996</c:v>
                </c:pt>
                <c:pt idx="161">
                  <c:v>-3.18</c:v>
                </c:pt>
                <c:pt idx="162">
                  <c:v>-3.552</c:v>
                </c:pt>
                <c:pt idx="163">
                  <c:v>-3.9340000000000002</c:v>
                </c:pt>
                <c:pt idx="164">
                  <c:v>-4.3639999999999999</c:v>
                </c:pt>
                <c:pt idx="165">
                  <c:v>-4.8415100000000004</c:v>
                </c:pt>
                <c:pt idx="166">
                  <c:v>-5.3565099999999992</c:v>
                </c:pt>
                <c:pt idx="167">
                  <c:v>-5.9205099999999993</c:v>
                </c:pt>
                <c:pt idx="168">
                  <c:v>-6.5220600000000006</c:v>
                </c:pt>
                <c:pt idx="169">
                  <c:v>-7.1615099999999998</c:v>
                </c:pt>
                <c:pt idx="170">
                  <c:v>-7.8875099999999989</c:v>
                </c:pt>
                <c:pt idx="171">
                  <c:v>-8.6610599999999991</c:v>
                </c:pt>
                <c:pt idx="172">
                  <c:v>-9.4535099999999996</c:v>
                </c:pt>
                <c:pt idx="173">
                  <c:v>-10.33451</c:v>
                </c:pt>
                <c:pt idx="174">
                  <c:v>-11.274509999999999</c:v>
                </c:pt>
                <c:pt idx="175">
                  <c:v>-12.2554</c:v>
                </c:pt>
                <c:pt idx="176">
                  <c:v>-13.305</c:v>
                </c:pt>
                <c:pt idx="177">
                  <c:v>-14.41451</c:v>
                </c:pt>
                <c:pt idx="178">
                  <c:v>-15.604509999999999</c:v>
                </c:pt>
                <c:pt idx="179">
                  <c:v>-16.844510000000003</c:v>
                </c:pt>
                <c:pt idx="180">
                  <c:v>-18.135000000000002</c:v>
                </c:pt>
                <c:pt idx="181">
                  <c:v>-19.484999999999999</c:v>
                </c:pt>
                <c:pt idx="182">
                  <c:v>-20.934510000000003</c:v>
                </c:pt>
                <c:pt idx="183">
                  <c:v>-22.434059999999999</c:v>
                </c:pt>
                <c:pt idx="184">
                  <c:v>-23.954509999999999</c:v>
                </c:pt>
                <c:pt idx="185">
                  <c:v>-25.535</c:v>
                </c:pt>
                <c:pt idx="186">
                  <c:v>-27.145000000000003</c:v>
                </c:pt>
                <c:pt idx="187">
                  <c:v>-28.805</c:v>
                </c:pt>
                <c:pt idx="188">
                  <c:v>-30.494999999999997</c:v>
                </c:pt>
                <c:pt idx="189">
                  <c:v>-32.205400000000004</c:v>
                </c:pt>
                <c:pt idx="190">
                  <c:v>-33.9754</c:v>
                </c:pt>
                <c:pt idx="191">
                  <c:v>-35.735399999999998</c:v>
                </c:pt>
                <c:pt idx="192">
                  <c:v>-37.465400000000002</c:v>
                </c:pt>
                <c:pt idx="193">
                  <c:v>-39.2254</c:v>
                </c:pt>
                <c:pt idx="194">
                  <c:v>-40.9754</c:v>
                </c:pt>
                <c:pt idx="195">
                  <c:v>-42.705399999999997</c:v>
                </c:pt>
                <c:pt idx="196">
                  <c:v>-44.395399999999995</c:v>
                </c:pt>
                <c:pt idx="197">
                  <c:v>-46.0154</c:v>
                </c:pt>
                <c:pt idx="198">
                  <c:v>-47.565399999999997</c:v>
                </c:pt>
                <c:pt idx="199">
                  <c:v>-49.055</c:v>
                </c:pt>
                <c:pt idx="200">
                  <c:v>-50.454999999999998</c:v>
                </c:pt>
                <c:pt idx="201">
                  <c:v>-51.755000000000003</c:v>
                </c:pt>
                <c:pt idx="202">
                  <c:v>-52.964999999999996</c:v>
                </c:pt>
                <c:pt idx="203">
                  <c:v>-54.055000000000007</c:v>
                </c:pt>
                <c:pt idx="204">
                  <c:v>-54.984999999999999</c:v>
                </c:pt>
                <c:pt idx="205">
                  <c:v>-55.774999999999999</c:v>
                </c:pt>
                <c:pt idx="206">
                  <c:v>-56.434510000000003</c:v>
                </c:pt>
                <c:pt idx="207">
                  <c:v>-56.934510000000003</c:v>
                </c:pt>
                <c:pt idx="208">
                  <c:v>-57.305</c:v>
                </c:pt>
                <c:pt idx="209">
                  <c:v>-57.5154</c:v>
                </c:pt>
                <c:pt idx="210">
                  <c:v>-57.575399999999995</c:v>
                </c:pt>
                <c:pt idx="211">
                  <c:v>-57.545000000000002</c:v>
                </c:pt>
                <c:pt idx="212">
                  <c:v>-57.454510000000006</c:v>
                </c:pt>
                <c:pt idx="213">
                  <c:v>-57.235000000000007</c:v>
                </c:pt>
                <c:pt idx="214">
                  <c:v>-56.9054</c:v>
                </c:pt>
                <c:pt idx="215">
                  <c:v>-56.505399999999995</c:v>
                </c:pt>
                <c:pt idx="216">
                  <c:v>-56.035400000000003</c:v>
                </c:pt>
                <c:pt idx="217">
                  <c:v>-55.504999999999995</c:v>
                </c:pt>
                <c:pt idx="218">
                  <c:v>-54.935000000000002</c:v>
                </c:pt>
                <c:pt idx="219">
                  <c:v>-54.344999999999999</c:v>
                </c:pt>
                <c:pt idx="220">
                  <c:v>-53.715000000000003</c:v>
                </c:pt>
                <c:pt idx="221">
                  <c:v>-53.075399999999995</c:v>
                </c:pt>
                <c:pt idx="222">
                  <c:v>-52.465400000000002</c:v>
                </c:pt>
                <c:pt idx="223">
                  <c:v>-51.8354</c:v>
                </c:pt>
                <c:pt idx="224">
                  <c:v>-51.215000000000003</c:v>
                </c:pt>
                <c:pt idx="225">
                  <c:v>-50.584510000000002</c:v>
                </c:pt>
                <c:pt idx="226">
                  <c:v>-49.965000000000003</c:v>
                </c:pt>
                <c:pt idx="227">
                  <c:v>-49.354999999999997</c:v>
                </c:pt>
                <c:pt idx="228">
                  <c:v>-48.73451</c:v>
                </c:pt>
                <c:pt idx="229">
                  <c:v>-48.134059999999998</c:v>
                </c:pt>
                <c:pt idx="230">
                  <c:v>-47.544510000000002</c:v>
                </c:pt>
                <c:pt idx="231">
                  <c:v>-46.974510000000002</c:v>
                </c:pt>
                <c:pt idx="232">
                  <c:v>-46.394509999999997</c:v>
                </c:pt>
                <c:pt idx="233">
                  <c:v>-45.825399999999995</c:v>
                </c:pt>
                <c:pt idx="234">
                  <c:v>-45.2654</c:v>
                </c:pt>
                <c:pt idx="235">
                  <c:v>-44.734999999999999</c:v>
                </c:pt>
                <c:pt idx="236">
                  <c:v>-44.23451</c:v>
                </c:pt>
                <c:pt idx="237">
                  <c:v>-43.705000000000005</c:v>
                </c:pt>
                <c:pt idx="238">
                  <c:v>-43.175400000000003</c:v>
                </c:pt>
                <c:pt idx="239">
                  <c:v>-42.704999999999998</c:v>
                </c:pt>
                <c:pt idx="240">
                  <c:v>-42.225000000000001</c:v>
                </c:pt>
                <c:pt idx="241">
                  <c:v>-41.745400000000004</c:v>
                </c:pt>
                <c:pt idx="242">
                  <c:v>-41.295400000000001</c:v>
                </c:pt>
                <c:pt idx="243">
                  <c:v>-40.855000000000004</c:v>
                </c:pt>
                <c:pt idx="244">
                  <c:v>-40.424999999999997</c:v>
                </c:pt>
                <c:pt idx="245">
                  <c:v>-40.005400000000002</c:v>
                </c:pt>
                <c:pt idx="246">
                  <c:v>-39.5854</c:v>
                </c:pt>
                <c:pt idx="247">
                  <c:v>-39.185400000000001</c:v>
                </c:pt>
                <c:pt idx="248">
                  <c:v>-38.805399999999999</c:v>
                </c:pt>
                <c:pt idx="249">
                  <c:v>-38.415399999999998</c:v>
                </c:pt>
                <c:pt idx="250">
                  <c:v>-38.045400000000001</c:v>
                </c:pt>
                <c:pt idx="251">
                  <c:v>-37.695</c:v>
                </c:pt>
                <c:pt idx="252">
                  <c:v>-37.335000000000001</c:v>
                </c:pt>
                <c:pt idx="253">
                  <c:v>-36.985399999999998</c:v>
                </c:pt>
                <c:pt idx="254">
                  <c:v>-36.6554</c:v>
                </c:pt>
                <c:pt idx="255">
                  <c:v>-36.345399999999998</c:v>
                </c:pt>
                <c:pt idx="256">
                  <c:v>-36.025400000000005</c:v>
                </c:pt>
                <c:pt idx="257">
                  <c:v>-35.7254</c:v>
                </c:pt>
                <c:pt idx="258">
                  <c:v>-35.415399999999998</c:v>
                </c:pt>
                <c:pt idx="259">
                  <c:v>-35.115400000000001</c:v>
                </c:pt>
                <c:pt idx="260">
                  <c:v>-34.845399999999998</c:v>
                </c:pt>
                <c:pt idx="261">
                  <c:v>-34.545399999999994</c:v>
                </c:pt>
                <c:pt idx="262">
                  <c:v>-34.2654</c:v>
                </c:pt>
                <c:pt idx="263">
                  <c:v>-33.995399999999997</c:v>
                </c:pt>
                <c:pt idx="264">
                  <c:v>-33.735400000000006</c:v>
                </c:pt>
                <c:pt idx="265">
                  <c:v>-33.4754</c:v>
                </c:pt>
                <c:pt idx="266">
                  <c:v>-33.2254</c:v>
                </c:pt>
                <c:pt idx="267">
                  <c:v>-32.985399999999998</c:v>
                </c:pt>
                <c:pt idx="268">
                  <c:v>-32.745399999999997</c:v>
                </c:pt>
                <c:pt idx="269">
                  <c:v>-32.5154</c:v>
                </c:pt>
                <c:pt idx="270">
                  <c:v>-32.275399999999998</c:v>
                </c:pt>
                <c:pt idx="271">
                  <c:v>-32.045399999999994</c:v>
                </c:pt>
                <c:pt idx="272">
                  <c:v>-31.825400000000002</c:v>
                </c:pt>
                <c:pt idx="273">
                  <c:v>-31.605399999999999</c:v>
                </c:pt>
                <c:pt idx="274">
                  <c:v>-31.395400000000002</c:v>
                </c:pt>
                <c:pt idx="275">
                  <c:v>-31.195399999999996</c:v>
                </c:pt>
                <c:pt idx="276">
                  <c:v>-30.985399999999995</c:v>
                </c:pt>
                <c:pt idx="277">
                  <c:v>-30.795400000000001</c:v>
                </c:pt>
                <c:pt idx="278">
                  <c:v>-30.605399999999996</c:v>
                </c:pt>
                <c:pt idx="279">
                  <c:v>-30.415400000000002</c:v>
                </c:pt>
                <c:pt idx="280">
                  <c:v>-30.235399999999998</c:v>
                </c:pt>
                <c:pt idx="281">
                  <c:v>-30.035399999999999</c:v>
                </c:pt>
                <c:pt idx="282">
                  <c:v>-29.865400000000001</c:v>
                </c:pt>
                <c:pt idx="283">
                  <c:v>-29.685399999999998</c:v>
                </c:pt>
                <c:pt idx="284">
                  <c:v>-29.4954</c:v>
                </c:pt>
                <c:pt idx="285">
                  <c:v>-29.3354</c:v>
                </c:pt>
                <c:pt idx="286">
                  <c:v>-29.1754</c:v>
                </c:pt>
                <c:pt idx="287">
                  <c:v>-29.005399999999998</c:v>
                </c:pt>
                <c:pt idx="288">
                  <c:v>-28.855399999999999</c:v>
                </c:pt>
                <c:pt idx="289">
                  <c:v>-28.695399999999999</c:v>
                </c:pt>
                <c:pt idx="290">
                  <c:v>-28.525400000000001</c:v>
                </c:pt>
                <c:pt idx="291">
                  <c:v>-28.355399999999999</c:v>
                </c:pt>
                <c:pt idx="292">
                  <c:v>-28.215400000000002</c:v>
                </c:pt>
                <c:pt idx="293">
                  <c:v>-28.075399999999998</c:v>
                </c:pt>
                <c:pt idx="294">
                  <c:v>-27.935400000000001</c:v>
                </c:pt>
                <c:pt idx="295">
                  <c:v>-27.805399999999999</c:v>
                </c:pt>
                <c:pt idx="296">
                  <c:v>-27.665400000000002</c:v>
                </c:pt>
                <c:pt idx="297">
                  <c:v>-27.5154</c:v>
                </c:pt>
                <c:pt idx="298">
                  <c:v>-27.375399999999999</c:v>
                </c:pt>
                <c:pt idx="299">
                  <c:v>-27.255400000000002</c:v>
                </c:pt>
                <c:pt idx="300">
                  <c:v>-27.1159</c:v>
                </c:pt>
                <c:pt idx="301">
                  <c:v>-26.975899999999999</c:v>
                </c:pt>
                <c:pt idx="302">
                  <c:v>-26.846299999999999</c:v>
                </c:pt>
                <c:pt idx="303">
                  <c:v>-26.716800000000003</c:v>
                </c:pt>
                <c:pt idx="304">
                  <c:v>-26.616300000000003</c:v>
                </c:pt>
                <c:pt idx="305">
                  <c:v>-26.486800000000002</c:v>
                </c:pt>
                <c:pt idx="306">
                  <c:v>-26.357700000000001</c:v>
                </c:pt>
                <c:pt idx="307">
                  <c:v>-26.218599999999999</c:v>
                </c:pt>
                <c:pt idx="308">
                  <c:v>-26.099000000000004</c:v>
                </c:pt>
                <c:pt idx="309">
                  <c:v>-25.978999999999999</c:v>
                </c:pt>
                <c:pt idx="310">
                  <c:v>-25.869000000000003</c:v>
                </c:pt>
                <c:pt idx="311">
                  <c:v>-25.768999999999998</c:v>
                </c:pt>
                <c:pt idx="312">
                  <c:v>-25.669</c:v>
                </c:pt>
                <c:pt idx="313">
                  <c:v>-25.559000000000001</c:v>
                </c:pt>
                <c:pt idx="314">
                  <c:v>-25.448999999999998</c:v>
                </c:pt>
                <c:pt idx="315">
                  <c:v>-25.329000000000001</c:v>
                </c:pt>
                <c:pt idx="316">
                  <c:v>-25.249000000000002</c:v>
                </c:pt>
                <c:pt idx="317">
                  <c:v>-25.159000000000002</c:v>
                </c:pt>
                <c:pt idx="318">
                  <c:v>-25.059000000000001</c:v>
                </c:pt>
                <c:pt idx="319">
                  <c:v>-24.959000000000003</c:v>
                </c:pt>
                <c:pt idx="320">
                  <c:v>-24.7972</c:v>
                </c:pt>
                <c:pt idx="321">
                  <c:v>-24.604510000000001</c:v>
                </c:pt>
                <c:pt idx="322">
                  <c:v>-24.472709999999999</c:v>
                </c:pt>
                <c:pt idx="323">
                  <c:v>-24.321810000000003</c:v>
                </c:pt>
                <c:pt idx="324">
                  <c:v>-24.171810000000001</c:v>
                </c:pt>
                <c:pt idx="325">
                  <c:v>-24.031810000000004</c:v>
                </c:pt>
                <c:pt idx="326">
                  <c:v>-23.89181</c:v>
                </c:pt>
                <c:pt idx="327">
                  <c:v>-23.770900000000001</c:v>
                </c:pt>
                <c:pt idx="328">
                  <c:v>-23.64</c:v>
                </c:pt>
                <c:pt idx="329">
                  <c:v>-23.529548999999999</c:v>
                </c:pt>
                <c:pt idx="330">
                  <c:v>-23.428649999999998</c:v>
                </c:pt>
                <c:pt idx="331">
                  <c:v>-23.328189999999996</c:v>
                </c:pt>
                <c:pt idx="332">
                  <c:v>-23.208189999999998</c:v>
                </c:pt>
                <c:pt idx="333">
                  <c:v>-23.098189999999999</c:v>
                </c:pt>
                <c:pt idx="334">
                  <c:v>-22.988189999999996</c:v>
                </c:pt>
                <c:pt idx="335">
                  <c:v>-22.868189999999998</c:v>
                </c:pt>
                <c:pt idx="336">
                  <c:v>-22.758189999999999</c:v>
                </c:pt>
                <c:pt idx="337">
                  <c:v>-22.648189999999996</c:v>
                </c:pt>
                <c:pt idx="338">
                  <c:v>-22.53819</c:v>
                </c:pt>
                <c:pt idx="339">
                  <c:v>-22.418189999999999</c:v>
                </c:pt>
                <c:pt idx="340">
                  <c:v>-22.348189999999999</c:v>
                </c:pt>
                <c:pt idx="341">
                  <c:v>-22.238189999999999</c:v>
                </c:pt>
                <c:pt idx="342">
                  <c:v>-22.12819</c:v>
                </c:pt>
                <c:pt idx="343">
                  <c:v>-22.028189999999999</c:v>
                </c:pt>
                <c:pt idx="344">
                  <c:v>-21.918189999999999</c:v>
                </c:pt>
                <c:pt idx="345">
                  <c:v>-21.80819</c:v>
                </c:pt>
                <c:pt idx="346">
                  <c:v>-21.728189999999998</c:v>
                </c:pt>
                <c:pt idx="347">
                  <c:v>-21.64819</c:v>
                </c:pt>
                <c:pt idx="348">
                  <c:v>-21.53819</c:v>
                </c:pt>
                <c:pt idx="349">
                  <c:v>-21.447739999999996</c:v>
                </c:pt>
                <c:pt idx="350">
                  <c:v>-21.35774</c:v>
                </c:pt>
                <c:pt idx="351">
                  <c:v>-21.287739999999999</c:v>
                </c:pt>
                <c:pt idx="352">
                  <c:v>-21.20684</c:v>
                </c:pt>
                <c:pt idx="353">
                  <c:v>-21.106390000000001</c:v>
                </c:pt>
                <c:pt idx="354">
                  <c:v>-20.99729</c:v>
                </c:pt>
                <c:pt idx="355">
                  <c:v>-20.90774</c:v>
                </c:pt>
                <c:pt idx="356">
                  <c:v>-20.827739999999999</c:v>
                </c:pt>
                <c:pt idx="357">
                  <c:v>-20.737739999999999</c:v>
                </c:pt>
                <c:pt idx="358">
                  <c:v>-20.666840000000001</c:v>
                </c:pt>
                <c:pt idx="359">
                  <c:v>-20.566839999999999</c:v>
                </c:pt>
                <c:pt idx="360">
                  <c:v>-20.486840000000001</c:v>
                </c:pt>
                <c:pt idx="361">
                  <c:v>-20.415940000000003</c:v>
                </c:pt>
                <c:pt idx="362">
                  <c:v>-20.325939999999999</c:v>
                </c:pt>
                <c:pt idx="363">
                  <c:v>-20.246389999999998</c:v>
                </c:pt>
                <c:pt idx="364">
                  <c:v>-20.165940000000003</c:v>
                </c:pt>
                <c:pt idx="365">
                  <c:v>-20.08549</c:v>
                </c:pt>
                <c:pt idx="366">
                  <c:v>-20.005489999999998</c:v>
                </c:pt>
                <c:pt idx="367">
                  <c:v>-19.905000000000001</c:v>
                </c:pt>
                <c:pt idx="368">
                  <c:v>-19.814999999999998</c:v>
                </c:pt>
                <c:pt idx="369">
                  <c:v>-19.734999999999999</c:v>
                </c:pt>
                <c:pt idx="370">
                  <c:v>-19.664999999999999</c:v>
                </c:pt>
                <c:pt idx="371">
                  <c:v>-19.575000000000003</c:v>
                </c:pt>
                <c:pt idx="372">
                  <c:v>-19.494600000000002</c:v>
                </c:pt>
                <c:pt idx="373">
                  <c:v>-19.414600000000004</c:v>
                </c:pt>
                <c:pt idx="374">
                  <c:v>-19.3246</c:v>
                </c:pt>
                <c:pt idx="375">
                  <c:v>-19.244600000000002</c:v>
                </c:pt>
                <c:pt idx="376">
                  <c:v>-19.144600000000001</c:v>
                </c:pt>
                <c:pt idx="377">
                  <c:v>-19.054600000000001</c:v>
                </c:pt>
                <c:pt idx="378">
                  <c:v>-18.975000000000001</c:v>
                </c:pt>
                <c:pt idx="379">
                  <c:v>-18.895</c:v>
                </c:pt>
                <c:pt idx="380">
                  <c:v>-18.834600000000002</c:v>
                </c:pt>
                <c:pt idx="381">
                  <c:v>-18.734999999999999</c:v>
                </c:pt>
                <c:pt idx="382">
                  <c:v>-18.625</c:v>
                </c:pt>
                <c:pt idx="383">
                  <c:v>-18.544600000000003</c:v>
                </c:pt>
                <c:pt idx="384">
                  <c:v>-18.454600000000003</c:v>
                </c:pt>
                <c:pt idx="385">
                  <c:v>-18.374600000000001</c:v>
                </c:pt>
                <c:pt idx="386">
                  <c:v>-18.294599999999999</c:v>
                </c:pt>
                <c:pt idx="387">
                  <c:v>-18.204600000000003</c:v>
                </c:pt>
                <c:pt idx="388">
                  <c:v>-18.0946</c:v>
                </c:pt>
                <c:pt idx="389">
                  <c:v>-17.994600000000002</c:v>
                </c:pt>
                <c:pt idx="390">
                  <c:v>-17.9146</c:v>
                </c:pt>
                <c:pt idx="391">
                  <c:v>-17.824600000000004</c:v>
                </c:pt>
                <c:pt idx="392">
                  <c:v>-17.724599999999999</c:v>
                </c:pt>
                <c:pt idx="393">
                  <c:v>-17.614599999999999</c:v>
                </c:pt>
                <c:pt idx="394">
                  <c:v>-17.514600000000002</c:v>
                </c:pt>
                <c:pt idx="395">
                  <c:v>-17.394600000000001</c:v>
                </c:pt>
                <c:pt idx="396">
                  <c:v>-17.304600000000001</c:v>
                </c:pt>
                <c:pt idx="397">
                  <c:v>-17.224600000000002</c:v>
                </c:pt>
                <c:pt idx="398">
                  <c:v>-17.124600000000001</c:v>
                </c:pt>
                <c:pt idx="399">
                  <c:v>-17.0046</c:v>
                </c:pt>
                <c:pt idx="400">
                  <c:v>-16.924600000000002</c:v>
                </c:pt>
                <c:pt idx="401">
                  <c:v>-16.814599999999999</c:v>
                </c:pt>
                <c:pt idx="402">
                  <c:v>-16.704599999999999</c:v>
                </c:pt>
                <c:pt idx="403">
                  <c:v>-16.594600000000003</c:v>
                </c:pt>
                <c:pt idx="404">
                  <c:v>-16.4846</c:v>
                </c:pt>
                <c:pt idx="405">
                  <c:v>-16.374600000000001</c:v>
                </c:pt>
                <c:pt idx="406">
                  <c:v>-16.264600000000002</c:v>
                </c:pt>
                <c:pt idx="407">
                  <c:v>-16.124600000000001</c:v>
                </c:pt>
                <c:pt idx="408">
                  <c:v>-16.014600000000002</c:v>
                </c:pt>
                <c:pt idx="409">
                  <c:v>-15.884600000000001</c:v>
                </c:pt>
                <c:pt idx="410">
                  <c:v>-15.744600000000002</c:v>
                </c:pt>
                <c:pt idx="411">
                  <c:v>-15.634600000000001</c:v>
                </c:pt>
                <c:pt idx="412">
                  <c:v>-15.5046</c:v>
                </c:pt>
                <c:pt idx="413">
                  <c:v>-15.3546</c:v>
                </c:pt>
                <c:pt idx="414">
                  <c:v>-15.204599999999999</c:v>
                </c:pt>
                <c:pt idx="415">
                  <c:v>-15.044599999999999</c:v>
                </c:pt>
                <c:pt idx="416">
                  <c:v>-14.904600000000002</c:v>
                </c:pt>
                <c:pt idx="417">
                  <c:v>-14.754600000000002</c:v>
                </c:pt>
                <c:pt idx="418">
                  <c:v>-14.594600000000002</c:v>
                </c:pt>
                <c:pt idx="419">
                  <c:v>-14.434600000000001</c:v>
                </c:pt>
                <c:pt idx="420">
                  <c:v>-14.284600000000001</c:v>
                </c:pt>
                <c:pt idx="421">
                  <c:v>-14.114600000000001</c:v>
                </c:pt>
                <c:pt idx="422">
                  <c:v>-13.9246</c:v>
                </c:pt>
                <c:pt idx="423">
                  <c:v>-13.7546</c:v>
                </c:pt>
                <c:pt idx="424">
                  <c:v>-13.5746</c:v>
                </c:pt>
                <c:pt idx="425">
                  <c:v>-13.384600000000001</c:v>
                </c:pt>
                <c:pt idx="426">
                  <c:v>-13.184600000000001</c:v>
                </c:pt>
                <c:pt idx="427">
                  <c:v>-12.9846</c:v>
                </c:pt>
                <c:pt idx="428">
                  <c:v>-12.784600000000001</c:v>
                </c:pt>
                <c:pt idx="429">
                  <c:v>-12.5646</c:v>
                </c:pt>
                <c:pt idx="430">
                  <c:v>-12.3346</c:v>
                </c:pt>
                <c:pt idx="431">
                  <c:v>-12.104600000000001</c:v>
                </c:pt>
                <c:pt idx="432">
                  <c:v>-11.874599999999999</c:v>
                </c:pt>
                <c:pt idx="433">
                  <c:v>-11.644600000000001</c:v>
                </c:pt>
                <c:pt idx="434">
                  <c:v>-11.4146</c:v>
                </c:pt>
                <c:pt idx="435">
                  <c:v>-11.144600000000001</c:v>
                </c:pt>
                <c:pt idx="436">
                  <c:v>-10.884600000000001</c:v>
                </c:pt>
                <c:pt idx="437">
                  <c:v>-10.624599999999999</c:v>
                </c:pt>
                <c:pt idx="438">
                  <c:v>-10.364600000000001</c:v>
                </c:pt>
                <c:pt idx="439">
                  <c:v>-10.083600000000001</c:v>
                </c:pt>
                <c:pt idx="440">
                  <c:v>-9.7776000000000014</c:v>
                </c:pt>
                <c:pt idx="441">
                  <c:v>-9.5106000000000002</c:v>
                </c:pt>
                <c:pt idx="442">
                  <c:v>-9.2436000000000007</c:v>
                </c:pt>
                <c:pt idx="443">
                  <c:v>-8.9375999999999998</c:v>
                </c:pt>
                <c:pt idx="444">
                  <c:v>-8.6316000000000006</c:v>
                </c:pt>
                <c:pt idx="445">
                  <c:v>-8.3266000000000009</c:v>
                </c:pt>
                <c:pt idx="446">
                  <c:v>-8.0206</c:v>
                </c:pt>
                <c:pt idx="447">
                  <c:v>-7.7155999999999993</c:v>
                </c:pt>
                <c:pt idx="448">
                  <c:v>-7.4285999999999994</c:v>
                </c:pt>
                <c:pt idx="449">
                  <c:v>-7.1515999999999993</c:v>
                </c:pt>
                <c:pt idx="450">
                  <c:v>-6.8465999999999996</c:v>
                </c:pt>
                <c:pt idx="451">
                  <c:v>-6.5315999999999992</c:v>
                </c:pt>
                <c:pt idx="452">
                  <c:v>-6.2445999999999993</c:v>
                </c:pt>
                <c:pt idx="453">
                  <c:v>-5.9585999999999997</c:v>
                </c:pt>
                <c:pt idx="454">
                  <c:v>-5.6525999999999996</c:v>
                </c:pt>
                <c:pt idx="455">
                  <c:v>-5.347599999999999</c:v>
                </c:pt>
                <c:pt idx="456">
                  <c:v>-5.0515999999999996</c:v>
                </c:pt>
                <c:pt idx="457">
                  <c:v>-4.783599999999999</c:v>
                </c:pt>
                <c:pt idx="458">
                  <c:v>-4.5065999999999997</c:v>
                </c:pt>
                <c:pt idx="459">
                  <c:v>-4.2396000000000003</c:v>
                </c:pt>
                <c:pt idx="460">
                  <c:v>-4.0005999999999995</c:v>
                </c:pt>
                <c:pt idx="461">
                  <c:v>-3.7336</c:v>
                </c:pt>
                <c:pt idx="462">
                  <c:v>-3.4756</c:v>
                </c:pt>
                <c:pt idx="463">
                  <c:v>-3.2465999999999999</c:v>
                </c:pt>
                <c:pt idx="464">
                  <c:v>-3.0176000000000003</c:v>
                </c:pt>
                <c:pt idx="465">
                  <c:v>-2.7976000000000001</c:v>
                </c:pt>
                <c:pt idx="466">
                  <c:v>-2.6066000000000003</c:v>
                </c:pt>
                <c:pt idx="467">
                  <c:v>-2.4066000000000001</c:v>
                </c:pt>
                <c:pt idx="468">
                  <c:v>-2.2155999999999998</c:v>
                </c:pt>
                <c:pt idx="469">
                  <c:v>-2.0436000000000001</c:v>
                </c:pt>
                <c:pt idx="470">
                  <c:v>-1.8615999999999999</c:v>
                </c:pt>
                <c:pt idx="471">
                  <c:v>-1.6905999999999999</c:v>
                </c:pt>
                <c:pt idx="472">
                  <c:v>-1.5466</c:v>
                </c:pt>
                <c:pt idx="473">
                  <c:v>-1.4225999999999999</c:v>
                </c:pt>
                <c:pt idx="474">
                  <c:v>-1.2885999999999997</c:v>
                </c:pt>
                <c:pt idx="475">
                  <c:v>-1.1556</c:v>
                </c:pt>
                <c:pt idx="476">
                  <c:v>-1.0407999999999999</c:v>
                </c:pt>
                <c:pt idx="477">
                  <c:v>-0.94530000000000003</c:v>
                </c:pt>
                <c:pt idx="478">
                  <c:v>-0.8498</c:v>
                </c:pt>
                <c:pt idx="479">
                  <c:v>-0.74480000000000002</c:v>
                </c:pt>
                <c:pt idx="480">
                  <c:v>-0.6493000000000001</c:v>
                </c:pt>
                <c:pt idx="481">
                  <c:v>-0.57290000000000008</c:v>
                </c:pt>
                <c:pt idx="482">
                  <c:v>-0.49650000000000005</c:v>
                </c:pt>
                <c:pt idx="483">
                  <c:v>-0.42019999999999996</c:v>
                </c:pt>
                <c:pt idx="484">
                  <c:v>-0.34379999999999999</c:v>
                </c:pt>
                <c:pt idx="485">
                  <c:v>-0.27689999999999998</c:v>
                </c:pt>
                <c:pt idx="486">
                  <c:v>-0.21959999999999999</c:v>
                </c:pt>
                <c:pt idx="487">
                  <c:v>-0.15278999999999998</c:v>
                </c:pt>
                <c:pt idx="488">
                  <c:v>-7.6409999999999992E-2</c:v>
                </c:pt>
                <c:pt idx="489">
                  <c:v>-1.9109999999999992E-2</c:v>
                </c:pt>
                <c:pt idx="490">
                  <c:v>3.8199999999999998E-2</c:v>
                </c:pt>
                <c:pt idx="491">
                  <c:v>0.11459999999999999</c:v>
                </c:pt>
                <c:pt idx="492">
                  <c:v>0.191</c:v>
                </c:pt>
                <c:pt idx="493">
                  <c:v>0.26730000000000004</c:v>
                </c:pt>
                <c:pt idx="494">
                  <c:v>0.3533</c:v>
                </c:pt>
                <c:pt idx="495">
                  <c:v>0.46790000000000004</c:v>
                </c:pt>
                <c:pt idx="496">
                  <c:v>0.59199999999999997</c:v>
                </c:pt>
                <c:pt idx="497">
                  <c:v>0.71609999999999996</c:v>
                </c:pt>
                <c:pt idx="498">
                  <c:v>0.86890000000000001</c:v>
                </c:pt>
                <c:pt idx="499">
                  <c:v>1.0498999999999998</c:v>
                </c:pt>
                <c:pt idx="500">
                  <c:v>1.2698999999999998</c:v>
                </c:pt>
                <c:pt idx="501">
                  <c:v>1.5464000000000002</c:v>
                </c:pt>
                <c:pt idx="502">
                  <c:v>1.8814000000000002</c:v>
                </c:pt>
                <c:pt idx="503">
                  <c:v>2.1579000000000002</c:v>
                </c:pt>
                <c:pt idx="504">
                  <c:v>2.4258999999999999</c:v>
                </c:pt>
                <c:pt idx="505">
                  <c:v>2.8549000000000002</c:v>
                </c:pt>
                <c:pt idx="506">
                  <c:v>3.4182999999999999</c:v>
                </c:pt>
                <c:pt idx="507">
                  <c:v>4.0673000000000004</c:v>
                </c:pt>
                <c:pt idx="508">
                  <c:v>4.8122999999999996</c:v>
                </c:pt>
                <c:pt idx="509">
                  <c:v>5.6532999999999998</c:v>
                </c:pt>
                <c:pt idx="510">
                  <c:v>6.5978000000000003</c:v>
                </c:pt>
                <c:pt idx="511">
                  <c:v>7.6677999999999997</c:v>
                </c:pt>
                <c:pt idx="512">
                  <c:v>8.8417999999999992</c:v>
                </c:pt>
                <c:pt idx="513">
                  <c:v>10.117699999999999</c:v>
                </c:pt>
                <c:pt idx="514">
                  <c:v>11.527699999999999</c:v>
                </c:pt>
                <c:pt idx="515">
                  <c:v>13.0381</c:v>
                </c:pt>
                <c:pt idx="516">
                  <c:v>14.6586</c:v>
                </c:pt>
                <c:pt idx="517">
                  <c:v>16.378599999999999</c:v>
                </c:pt>
                <c:pt idx="518">
                  <c:v>18.158999999999999</c:v>
                </c:pt>
                <c:pt idx="519">
                  <c:v>20.059000000000001</c:v>
                </c:pt>
                <c:pt idx="520">
                  <c:v>22.019000000000002</c:v>
                </c:pt>
                <c:pt idx="521">
                  <c:v>24.0486</c:v>
                </c:pt>
                <c:pt idx="522">
                  <c:v>26.148099999999999</c:v>
                </c:pt>
                <c:pt idx="523">
                  <c:v>28.238599999999998</c:v>
                </c:pt>
                <c:pt idx="524">
                  <c:v>30.329000000000001</c:v>
                </c:pt>
                <c:pt idx="525">
                  <c:v>32.448999999999998</c:v>
                </c:pt>
                <c:pt idx="526">
                  <c:v>34.549000000000007</c:v>
                </c:pt>
                <c:pt idx="527">
                  <c:v>36.609000000000002</c:v>
                </c:pt>
                <c:pt idx="528">
                  <c:v>38.639000000000003</c:v>
                </c:pt>
                <c:pt idx="529">
                  <c:v>40.599000000000004</c:v>
                </c:pt>
                <c:pt idx="530">
                  <c:v>42.459000000000003</c:v>
                </c:pt>
                <c:pt idx="531">
                  <c:v>44.219000000000001</c:v>
                </c:pt>
                <c:pt idx="532">
                  <c:v>45.849000000000004</c:v>
                </c:pt>
                <c:pt idx="533">
                  <c:v>47.329000000000001</c:v>
                </c:pt>
                <c:pt idx="534">
                  <c:v>48.649000000000001</c:v>
                </c:pt>
                <c:pt idx="535">
                  <c:v>49.789000000000001</c:v>
                </c:pt>
                <c:pt idx="536">
                  <c:v>50.689</c:v>
                </c:pt>
                <c:pt idx="537">
                  <c:v>51.369</c:v>
                </c:pt>
                <c:pt idx="538">
                  <c:v>51.859000000000002</c:v>
                </c:pt>
                <c:pt idx="539">
                  <c:v>52.119</c:v>
                </c:pt>
                <c:pt idx="540">
                  <c:v>52.158999999999999</c:v>
                </c:pt>
                <c:pt idx="541">
                  <c:v>51.969000000000001</c:v>
                </c:pt>
                <c:pt idx="542">
                  <c:v>51.589000000000006</c:v>
                </c:pt>
                <c:pt idx="543">
                  <c:v>51.048999999999999</c:v>
                </c:pt>
                <c:pt idx="544">
                  <c:v>50.349000000000004</c:v>
                </c:pt>
                <c:pt idx="545">
                  <c:v>49.528999999999996</c:v>
                </c:pt>
                <c:pt idx="546">
                  <c:v>48.609000000000002</c:v>
                </c:pt>
                <c:pt idx="547">
                  <c:v>47.649000000000001</c:v>
                </c:pt>
                <c:pt idx="548">
                  <c:v>46.649000000000001</c:v>
                </c:pt>
                <c:pt idx="549">
                  <c:v>45.599000000000004</c:v>
                </c:pt>
                <c:pt idx="550">
                  <c:v>44.558999999999997</c:v>
                </c:pt>
                <c:pt idx="551">
                  <c:v>43.518999999999998</c:v>
                </c:pt>
                <c:pt idx="552">
                  <c:v>42.499000000000002</c:v>
                </c:pt>
                <c:pt idx="553">
                  <c:v>41.529000000000003</c:v>
                </c:pt>
                <c:pt idx="554">
                  <c:v>40.559000000000005</c:v>
                </c:pt>
                <c:pt idx="555">
                  <c:v>39.609000000000002</c:v>
                </c:pt>
                <c:pt idx="556">
                  <c:v>38.699000000000005</c:v>
                </c:pt>
                <c:pt idx="557">
                  <c:v>37.818999999999996</c:v>
                </c:pt>
                <c:pt idx="558">
                  <c:v>36.978999999999999</c:v>
                </c:pt>
                <c:pt idx="559">
                  <c:v>36.179000000000002</c:v>
                </c:pt>
                <c:pt idx="560">
                  <c:v>35.408999999999999</c:v>
                </c:pt>
                <c:pt idx="561">
                  <c:v>34.658999999999999</c:v>
                </c:pt>
                <c:pt idx="562">
                  <c:v>33.949000000000005</c:v>
                </c:pt>
                <c:pt idx="563">
                  <c:v>33.279000000000003</c:v>
                </c:pt>
                <c:pt idx="564">
                  <c:v>32.629000000000005</c:v>
                </c:pt>
                <c:pt idx="565">
                  <c:v>32.018999999999998</c:v>
                </c:pt>
                <c:pt idx="566">
                  <c:v>31.439</c:v>
                </c:pt>
                <c:pt idx="567">
                  <c:v>30.869</c:v>
                </c:pt>
                <c:pt idx="568">
                  <c:v>30.339000000000002</c:v>
                </c:pt>
                <c:pt idx="569">
                  <c:v>29.809000000000001</c:v>
                </c:pt>
                <c:pt idx="570">
                  <c:v>29.299000000000003</c:v>
                </c:pt>
                <c:pt idx="571">
                  <c:v>28.829000000000001</c:v>
                </c:pt>
                <c:pt idx="572">
                  <c:v>28.379000000000001</c:v>
                </c:pt>
                <c:pt idx="573">
                  <c:v>27.939</c:v>
                </c:pt>
                <c:pt idx="574">
                  <c:v>27.519000000000002</c:v>
                </c:pt>
                <c:pt idx="575">
                  <c:v>27.109000000000002</c:v>
                </c:pt>
                <c:pt idx="576">
                  <c:v>26.729000000000003</c:v>
                </c:pt>
                <c:pt idx="577">
                  <c:v>26.349</c:v>
                </c:pt>
                <c:pt idx="578">
                  <c:v>25.9495</c:v>
                </c:pt>
                <c:pt idx="579">
                  <c:v>25.599500000000003</c:v>
                </c:pt>
                <c:pt idx="580">
                  <c:v>25.269000000000002</c:v>
                </c:pt>
                <c:pt idx="581">
                  <c:v>24.929000000000002</c:v>
                </c:pt>
                <c:pt idx="582">
                  <c:v>24.619000000000003</c:v>
                </c:pt>
                <c:pt idx="583">
                  <c:v>24.299000000000003</c:v>
                </c:pt>
                <c:pt idx="584">
                  <c:v>23.999000000000002</c:v>
                </c:pt>
                <c:pt idx="585">
                  <c:v>23.699000000000002</c:v>
                </c:pt>
                <c:pt idx="586">
                  <c:v>23.409000000000002</c:v>
                </c:pt>
                <c:pt idx="587">
                  <c:v>23.149000000000001</c:v>
                </c:pt>
                <c:pt idx="588">
                  <c:v>22.888999999999999</c:v>
                </c:pt>
                <c:pt idx="589">
                  <c:v>22.629000000000001</c:v>
                </c:pt>
                <c:pt idx="590">
                  <c:v>22.369000000000003</c:v>
                </c:pt>
                <c:pt idx="591">
                  <c:v>22.129000000000001</c:v>
                </c:pt>
                <c:pt idx="592">
                  <c:v>21.899000000000001</c:v>
                </c:pt>
                <c:pt idx="593">
                  <c:v>21.689499999999999</c:v>
                </c:pt>
                <c:pt idx="594">
                  <c:v>21.459900000000001</c:v>
                </c:pt>
                <c:pt idx="595">
                  <c:v>21.2104</c:v>
                </c:pt>
                <c:pt idx="596">
                  <c:v>20.980399999999999</c:v>
                </c:pt>
                <c:pt idx="597">
                  <c:v>20.779900000000001</c:v>
                </c:pt>
                <c:pt idx="598">
                  <c:v>20.589500000000001</c:v>
                </c:pt>
                <c:pt idx="599">
                  <c:v>20.3995</c:v>
                </c:pt>
                <c:pt idx="600">
                  <c:v>20.209900000000001</c:v>
                </c:pt>
                <c:pt idx="601">
                  <c:v>20.010400000000001</c:v>
                </c:pt>
                <c:pt idx="602">
                  <c:v>19.811299999999999</c:v>
                </c:pt>
                <c:pt idx="603">
                  <c:v>19.621700000000001</c:v>
                </c:pt>
                <c:pt idx="604">
                  <c:v>19.442200000000003</c:v>
                </c:pt>
                <c:pt idx="605">
                  <c:v>19.272600000000001</c:v>
                </c:pt>
                <c:pt idx="606">
                  <c:v>19.102599999999999</c:v>
                </c:pt>
                <c:pt idx="607">
                  <c:v>18.942599999999999</c:v>
                </c:pt>
                <c:pt idx="608">
                  <c:v>18.7926</c:v>
                </c:pt>
                <c:pt idx="609">
                  <c:v>18.642600000000002</c:v>
                </c:pt>
                <c:pt idx="610">
                  <c:v>18.492599999999999</c:v>
                </c:pt>
                <c:pt idx="611">
                  <c:v>18.352600000000002</c:v>
                </c:pt>
                <c:pt idx="612">
                  <c:v>18.2026</c:v>
                </c:pt>
                <c:pt idx="613">
                  <c:v>18.052600000000002</c:v>
                </c:pt>
                <c:pt idx="614">
                  <c:v>17.932599999999997</c:v>
                </c:pt>
                <c:pt idx="615">
                  <c:v>17.822600000000001</c:v>
                </c:pt>
                <c:pt idx="616">
                  <c:v>17.7026</c:v>
                </c:pt>
                <c:pt idx="617">
                  <c:v>17.573499999999996</c:v>
                </c:pt>
                <c:pt idx="618">
                  <c:v>17.444400000000002</c:v>
                </c:pt>
                <c:pt idx="619">
                  <c:v>17.334400000000002</c:v>
                </c:pt>
                <c:pt idx="620">
                  <c:v>17.204900000000002</c:v>
                </c:pt>
                <c:pt idx="621">
                  <c:v>17.095800000000001</c:v>
                </c:pt>
                <c:pt idx="622">
                  <c:v>16.976200000000002</c:v>
                </c:pt>
                <c:pt idx="623">
                  <c:v>16.886200000000002</c:v>
                </c:pt>
                <c:pt idx="624">
                  <c:v>16.796199999999999</c:v>
                </c:pt>
                <c:pt idx="625">
                  <c:v>16.706199999999999</c:v>
                </c:pt>
                <c:pt idx="626">
                  <c:v>16.607099999999999</c:v>
                </c:pt>
                <c:pt idx="627">
                  <c:v>16.498100000000001</c:v>
                </c:pt>
                <c:pt idx="628">
                  <c:v>16.418499999999998</c:v>
                </c:pt>
                <c:pt idx="629">
                  <c:v>16.319400000000002</c:v>
                </c:pt>
                <c:pt idx="630">
                  <c:v>16.229900000000001</c:v>
                </c:pt>
                <c:pt idx="631">
                  <c:v>16.150300000000001</c:v>
                </c:pt>
                <c:pt idx="632">
                  <c:v>16.061199999999999</c:v>
                </c:pt>
                <c:pt idx="633">
                  <c:v>15.9726</c:v>
                </c:pt>
                <c:pt idx="634">
                  <c:v>15.8935</c:v>
                </c:pt>
                <c:pt idx="635">
                  <c:v>15.843499999999999</c:v>
                </c:pt>
                <c:pt idx="636">
                  <c:v>15.783900000000003</c:v>
                </c:pt>
                <c:pt idx="637">
                  <c:v>15.675699999999999</c:v>
                </c:pt>
                <c:pt idx="638">
                  <c:v>15.617100000000001</c:v>
                </c:pt>
                <c:pt idx="639">
                  <c:v>15.558</c:v>
                </c:pt>
                <c:pt idx="640">
                  <c:v>15.4798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068-4CA2-A5A9-D41CF1F9CC70}"/>
            </c:ext>
          </c:extLst>
        </c:ser>
        <c:ser>
          <c:idx val="4"/>
          <c:order val="4"/>
          <c:tx>
            <c:strRef>
              <c:f>'scan rate'!$R$1</c:f>
              <c:strCache>
                <c:ptCount val="1"/>
                <c:pt idx="0">
                  <c:v> 500 mV/s</c:v>
                </c:pt>
              </c:strCache>
            </c:strRef>
          </c:tx>
          <c:spPr>
            <a:ln w="127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scan rate'!$A$2:$A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scan rate'!$R$2:$R$642</c:f>
              <c:numCache>
                <c:formatCode>General</c:formatCode>
                <c:ptCount val="641"/>
                <c:pt idx="0">
                  <c:v>24.050699999999999</c:v>
                </c:pt>
                <c:pt idx="1">
                  <c:v>23.7439</c:v>
                </c:pt>
                <c:pt idx="2">
                  <c:v>23.4999</c:v>
                </c:pt>
                <c:pt idx="3">
                  <c:v>23.238099999999999</c:v>
                </c:pt>
                <c:pt idx="4">
                  <c:v>23.006199999999996</c:v>
                </c:pt>
                <c:pt idx="5">
                  <c:v>22.7944</c:v>
                </c:pt>
                <c:pt idx="6">
                  <c:v>22.572600000000001</c:v>
                </c:pt>
                <c:pt idx="7">
                  <c:v>22.360799999999998</c:v>
                </c:pt>
                <c:pt idx="8">
                  <c:v>22.120799999999999</c:v>
                </c:pt>
                <c:pt idx="9">
                  <c:v>21.949000000000002</c:v>
                </c:pt>
                <c:pt idx="10">
                  <c:v>21.787200000000002</c:v>
                </c:pt>
                <c:pt idx="11">
                  <c:v>21.5672</c:v>
                </c:pt>
                <c:pt idx="12">
                  <c:v>21.366300000000003</c:v>
                </c:pt>
                <c:pt idx="13">
                  <c:v>21.145900000000001</c:v>
                </c:pt>
                <c:pt idx="14">
                  <c:v>20.965</c:v>
                </c:pt>
                <c:pt idx="15">
                  <c:v>20.784510000000001</c:v>
                </c:pt>
                <c:pt idx="16">
                  <c:v>20.57451</c:v>
                </c:pt>
                <c:pt idx="17">
                  <c:v>20.40361</c:v>
                </c:pt>
                <c:pt idx="18">
                  <c:v>20.223609999999997</c:v>
                </c:pt>
                <c:pt idx="19">
                  <c:v>20.081810000000001</c:v>
                </c:pt>
                <c:pt idx="20">
                  <c:v>19.911810000000003</c:v>
                </c:pt>
                <c:pt idx="21">
                  <c:v>19.741810000000001</c:v>
                </c:pt>
                <c:pt idx="22">
                  <c:v>19.61</c:v>
                </c:pt>
                <c:pt idx="23">
                  <c:v>19.420000000000002</c:v>
                </c:pt>
                <c:pt idx="24">
                  <c:v>19.2791</c:v>
                </c:pt>
                <c:pt idx="25">
                  <c:v>19.129100000000005</c:v>
                </c:pt>
                <c:pt idx="26">
                  <c:v>18.949549000000001</c:v>
                </c:pt>
                <c:pt idx="27">
                  <c:v>18.799099999999999</c:v>
                </c:pt>
                <c:pt idx="28">
                  <c:v>18.639549000000002</c:v>
                </c:pt>
                <c:pt idx="29">
                  <c:v>18.518189999999997</c:v>
                </c:pt>
                <c:pt idx="30">
                  <c:v>18.368189999999998</c:v>
                </c:pt>
                <c:pt idx="31">
                  <c:v>18.218189999999996</c:v>
                </c:pt>
                <c:pt idx="32">
                  <c:v>18.106389999999998</c:v>
                </c:pt>
                <c:pt idx="33">
                  <c:v>17.946840000000002</c:v>
                </c:pt>
                <c:pt idx="34">
                  <c:v>17.816840000000003</c:v>
                </c:pt>
                <c:pt idx="35">
                  <c:v>17.687739999999998</c:v>
                </c:pt>
                <c:pt idx="36">
                  <c:v>17.537739999999999</c:v>
                </c:pt>
                <c:pt idx="37">
                  <c:v>17.426390000000001</c:v>
                </c:pt>
                <c:pt idx="38">
                  <c:v>17.30639</c:v>
                </c:pt>
                <c:pt idx="39">
                  <c:v>17.186390000000003</c:v>
                </c:pt>
                <c:pt idx="40">
                  <c:v>17.07639</c:v>
                </c:pt>
                <c:pt idx="41">
                  <c:v>16.946390000000001</c:v>
                </c:pt>
                <c:pt idx="42">
                  <c:v>16.82639</c:v>
                </c:pt>
                <c:pt idx="43">
                  <c:v>16.696390000000001</c:v>
                </c:pt>
                <c:pt idx="44">
                  <c:v>16.604600000000001</c:v>
                </c:pt>
                <c:pt idx="45">
                  <c:v>16.494599999999998</c:v>
                </c:pt>
                <c:pt idx="46">
                  <c:v>16.345940000000002</c:v>
                </c:pt>
                <c:pt idx="47">
                  <c:v>16.245489999999997</c:v>
                </c:pt>
                <c:pt idx="48">
                  <c:v>16.115940000000002</c:v>
                </c:pt>
                <c:pt idx="49">
                  <c:v>16.035</c:v>
                </c:pt>
                <c:pt idx="50">
                  <c:v>15.914999999999999</c:v>
                </c:pt>
                <c:pt idx="51">
                  <c:v>15.795489999999997</c:v>
                </c:pt>
                <c:pt idx="52">
                  <c:v>15.7437</c:v>
                </c:pt>
                <c:pt idx="53">
                  <c:v>15.614600000000001</c:v>
                </c:pt>
                <c:pt idx="54">
                  <c:v>15.5046</c:v>
                </c:pt>
                <c:pt idx="55">
                  <c:v>15.4146</c:v>
                </c:pt>
                <c:pt idx="56">
                  <c:v>15.285</c:v>
                </c:pt>
                <c:pt idx="57">
                  <c:v>15.204099999999999</c:v>
                </c:pt>
                <c:pt idx="58">
                  <c:v>15.055490000000001</c:v>
                </c:pt>
                <c:pt idx="59">
                  <c:v>14.974600000000001</c:v>
                </c:pt>
                <c:pt idx="60">
                  <c:v>14.884599999999999</c:v>
                </c:pt>
                <c:pt idx="61">
                  <c:v>14.774600000000001</c:v>
                </c:pt>
                <c:pt idx="62">
                  <c:v>14.7028</c:v>
                </c:pt>
                <c:pt idx="63">
                  <c:v>14.5746</c:v>
                </c:pt>
                <c:pt idx="64">
                  <c:v>14.454600000000001</c:v>
                </c:pt>
                <c:pt idx="65">
                  <c:v>14.3546</c:v>
                </c:pt>
                <c:pt idx="66">
                  <c:v>14.2446</c:v>
                </c:pt>
                <c:pt idx="67">
                  <c:v>14.182799999999999</c:v>
                </c:pt>
                <c:pt idx="68">
                  <c:v>14.0532</c:v>
                </c:pt>
                <c:pt idx="69">
                  <c:v>13.953200000000001</c:v>
                </c:pt>
                <c:pt idx="70">
                  <c:v>13.8437</c:v>
                </c:pt>
                <c:pt idx="71">
                  <c:v>13.733700000000001</c:v>
                </c:pt>
                <c:pt idx="72">
                  <c:v>13.6328</c:v>
                </c:pt>
                <c:pt idx="73">
                  <c:v>13.5037</c:v>
                </c:pt>
                <c:pt idx="74">
                  <c:v>13.393700000000001</c:v>
                </c:pt>
                <c:pt idx="75">
                  <c:v>13.3032</c:v>
                </c:pt>
                <c:pt idx="76">
                  <c:v>13.183200000000001</c:v>
                </c:pt>
                <c:pt idx="77">
                  <c:v>13.082799999999999</c:v>
                </c:pt>
                <c:pt idx="78">
                  <c:v>12.9528</c:v>
                </c:pt>
                <c:pt idx="79">
                  <c:v>12.822800000000001</c:v>
                </c:pt>
                <c:pt idx="80">
                  <c:v>12.6928</c:v>
                </c:pt>
                <c:pt idx="81">
                  <c:v>12.562799999999999</c:v>
                </c:pt>
                <c:pt idx="82">
                  <c:v>12.442799999999998</c:v>
                </c:pt>
                <c:pt idx="83">
                  <c:v>12.3028</c:v>
                </c:pt>
                <c:pt idx="84">
                  <c:v>12.142799999999999</c:v>
                </c:pt>
                <c:pt idx="85">
                  <c:v>11.992799999999999</c:v>
                </c:pt>
                <c:pt idx="86">
                  <c:v>11.822799999999999</c:v>
                </c:pt>
                <c:pt idx="87">
                  <c:v>11.642799999999999</c:v>
                </c:pt>
                <c:pt idx="88">
                  <c:v>11.472799999999999</c:v>
                </c:pt>
                <c:pt idx="89">
                  <c:v>11.282300000000001</c:v>
                </c:pt>
                <c:pt idx="90">
                  <c:v>11.0923</c:v>
                </c:pt>
                <c:pt idx="91">
                  <c:v>10.8828</c:v>
                </c:pt>
                <c:pt idx="92">
                  <c:v>10.652799999999999</c:v>
                </c:pt>
                <c:pt idx="93">
                  <c:v>10.422799999999999</c:v>
                </c:pt>
                <c:pt idx="94">
                  <c:v>10.1919</c:v>
                </c:pt>
                <c:pt idx="95">
                  <c:v>9.9308999999999994</c:v>
                </c:pt>
                <c:pt idx="96">
                  <c:v>9.6632999999999996</c:v>
                </c:pt>
                <c:pt idx="97">
                  <c:v>9.3863000000000003</c:v>
                </c:pt>
                <c:pt idx="98">
                  <c:v>9.0907999999999998</c:v>
                </c:pt>
                <c:pt idx="99">
                  <c:v>8.7849000000000004</c:v>
                </c:pt>
                <c:pt idx="100">
                  <c:v>8.4789000000000012</c:v>
                </c:pt>
                <c:pt idx="101">
                  <c:v>8.1452999999999989</c:v>
                </c:pt>
                <c:pt idx="102">
                  <c:v>7.8009000000000004</c:v>
                </c:pt>
                <c:pt idx="103">
                  <c:v>7.4483000000000006</c:v>
                </c:pt>
                <c:pt idx="104">
                  <c:v>7.0943999999999994</c:v>
                </c:pt>
                <c:pt idx="105">
                  <c:v>6.7413999999999996</c:v>
                </c:pt>
                <c:pt idx="106">
                  <c:v>6.3498999999999999</c:v>
                </c:pt>
                <c:pt idx="107">
                  <c:v>5.9679000000000002</c:v>
                </c:pt>
                <c:pt idx="108">
                  <c:v>5.6047999999999991</c:v>
                </c:pt>
                <c:pt idx="109">
                  <c:v>5.242</c:v>
                </c:pt>
                <c:pt idx="110">
                  <c:v>4.8410000000000011</c:v>
                </c:pt>
                <c:pt idx="111">
                  <c:v>4.4403999999999995</c:v>
                </c:pt>
                <c:pt idx="112">
                  <c:v>4.1055999999999999</c:v>
                </c:pt>
                <c:pt idx="113">
                  <c:v>3.7339999999999995</c:v>
                </c:pt>
                <c:pt idx="114">
                  <c:v>3.3610000000000002</c:v>
                </c:pt>
                <c:pt idx="115">
                  <c:v>3.0169999999999999</c:v>
                </c:pt>
                <c:pt idx="116">
                  <c:v>2.7309999999999999</c:v>
                </c:pt>
                <c:pt idx="117">
                  <c:v>2.5496000000000003</c:v>
                </c:pt>
                <c:pt idx="118">
                  <c:v>2.3109999999999999</c:v>
                </c:pt>
                <c:pt idx="119">
                  <c:v>2.0335000000000001</c:v>
                </c:pt>
                <c:pt idx="120">
                  <c:v>1.7569999999999999</c:v>
                </c:pt>
                <c:pt idx="121">
                  <c:v>1.528</c:v>
                </c:pt>
                <c:pt idx="122">
                  <c:v>1.3276000000000001</c:v>
                </c:pt>
                <c:pt idx="123">
                  <c:v>1.0980999999999999</c:v>
                </c:pt>
                <c:pt idx="124">
                  <c:v>0.91670000000000007</c:v>
                </c:pt>
                <c:pt idx="125">
                  <c:v>0.73520000000000008</c:v>
                </c:pt>
                <c:pt idx="126">
                  <c:v>0.58240000000000003</c:v>
                </c:pt>
                <c:pt idx="127">
                  <c:v>0.49660000000000004</c:v>
                </c:pt>
                <c:pt idx="128">
                  <c:v>0.37240000000000001</c:v>
                </c:pt>
                <c:pt idx="129">
                  <c:v>0.24825000000000003</c:v>
                </c:pt>
                <c:pt idx="130">
                  <c:v>0.15281</c:v>
                </c:pt>
                <c:pt idx="131">
                  <c:v>5.7300000000000018E-2</c:v>
                </c:pt>
                <c:pt idx="132">
                  <c:v>-9.4999999999999998E-3</c:v>
                </c:pt>
                <c:pt idx="133">
                  <c:v>-7.6399999999999996E-2</c:v>
                </c:pt>
                <c:pt idx="134">
                  <c:v>-0.14320000000000005</c:v>
                </c:pt>
                <c:pt idx="135">
                  <c:v>-0.21959999999999999</c:v>
                </c:pt>
                <c:pt idx="136">
                  <c:v>-0.27689999999999992</c:v>
                </c:pt>
                <c:pt idx="137">
                  <c:v>-0.29599999999999999</c:v>
                </c:pt>
                <c:pt idx="138">
                  <c:v>-0.34370000000000001</c:v>
                </c:pt>
                <c:pt idx="139">
                  <c:v>-0.39150000000000007</c:v>
                </c:pt>
                <c:pt idx="140">
                  <c:v>-0.42969999999999997</c:v>
                </c:pt>
                <c:pt idx="141">
                  <c:v>-0.49650000000000005</c:v>
                </c:pt>
                <c:pt idx="142">
                  <c:v>-0.53470000000000006</c:v>
                </c:pt>
                <c:pt idx="143">
                  <c:v>-0.58250000000000002</c:v>
                </c:pt>
                <c:pt idx="144">
                  <c:v>-0.63969999999999994</c:v>
                </c:pt>
                <c:pt idx="145">
                  <c:v>-0.6875</c:v>
                </c:pt>
                <c:pt idx="146">
                  <c:v>-0.76390000000000013</c:v>
                </c:pt>
                <c:pt idx="147">
                  <c:v>-0.83080000000000009</c:v>
                </c:pt>
                <c:pt idx="148">
                  <c:v>-0.92639999999999989</c:v>
                </c:pt>
                <c:pt idx="149">
                  <c:v>-1.0314000000000001</c:v>
                </c:pt>
                <c:pt idx="150">
                  <c:v>-1.1174000000000002</c:v>
                </c:pt>
                <c:pt idx="151">
                  <c:v>-1.2314000000000001</c:v>
                </c:pt>
                <c:pt idx="152">
                  <c:v>-1.3748</c:v>
                </c:pt>
                <c:pt idx="153">
                  <c:v>-1.5177999999999998</c:v>
                </c:pt>
                <c:pt idx="154">
                  <c:v>-1.6708000000000001</c:v>
                </c:pt>
                <c:pt idx="155">
                  <c:v>-1.8624000000000001</c:v>
                </c:pt>
                <c:pt idx="156">
                  <c:v>-2.0623999999999998</c:v>
                </c:pt>
                <c:pt idx="157">
                  <c:v>-2.2628000000000004</c:v>
                </c:pt>
                <c:pt idx="158">
                  <c:v>-2.5398999999999998</c:v>
                </c:pt>
                <c:pt idx="159">
                  <c:v>-2.8459000000000003</c:v>
                </c:pt>
                <c:pt idx="160">
                  <c:v>-3.1318000000000001</c:v>
                </c:pt>
                <c:pt idx="161">
                  <c:v>-3.4758000000000004</c:v>
                </c:pt>
                <c:pt idx="162">
                  <c:v>-3.8577999999999997</c:v>
                </c:pt>
                <c:pt idx="163">
                  <c:v>-4.2488000000000001</c:v>
                </c:pt>
                <c:pt idx="164">
                  <c:v>-4.7077999999999998</c:v>
                </c:pt>
                <c:pt idx="165">
                  <c:v>-5.2038000000000002</c:v>
                </c:pt>
                <c:pt idx="166">
                  <c:v>-5.7388000000000003</c:v>
                </c:pt>
                <c:pt idx="167">
                  <c:v>-6.3117999999999999</c:v>
                </c:pt>
                <c:pt idx="168">
                  <c:v>-6.9227999999999996</c:v>
                </c:pt>
                <c:pt idx="169">
                  <c:v>-7.6007999999999996</c:v>
                </c:pt>
                <c:pt idx="170">
                  <c:v>-8.3268000000000022</c:v>
                </c:pt>
                <c:pt idx="171">
                  <c:v>-9.1288</c:v>
                </c:pt>
                <c:pt idx="172">
                  <c:v>-9.9908000000000001</c:v>
                </c:pt>
                <c:pt idx="173">
                  <c:v>-10.880800000000001</c:v>
                </c:pt>
                <c:pt idx="174">
                  <c:v>-11.860799999999999</c:v>
                </c:pt>
                <c:pt idx="175">
                  <c:v>-12.930399999999999</c:v>
                </c:pt>
                <c:pt idx="176">
                  <c:v>-14.0404</c:v>
                </c:pt>
                <c:pt idx="177">
                  <c:v>-15.230800000000002</c:v>
                </c:pt>
                <c:pt idx="178">
                  <c:v>-16.470799999999997</c:v>
                </c:pt>
                <c:pt idx="179">
                  <c:v>-17.8108</c:v>
                </c:pt>
                <c:pt idx="180">
                  <c:v>-19.220400000000001</c:v>
                </c:pt>
                <c:pt idx="181">
                  <c:v>-20.6904</c:v>
                </c:pt>
                <c:pt idx="182">
                  <c:v>-22.270800000000001</c:v>
                </c:pt>
                <c:pt idx="183">
                  <c:v>-23.900399999999998</c:v>
                </c:pt>
                <c:pt idx="184">
                  <c:v>-25.6404</c:v>
                </c:pt>
                <c:pt idx="185">
                  <c:v>-27.400400000000001</c:v>
                </c:pt>
                <c:pt idx="186">
                  <c:v>-29.250399999999999</c:v>
                </c:pt>
                <c:pt idx="187">
                  <c:v>-31.210799999999995</c:v>
                </c:pt>
                <c:pt idx="188">
                  <c:v>-33.160799999999995</c:v>
                </c:pt>
                <c:pt idx="189">
                  <c:v>-35.221299999999999</c:v>
                </c:pt>
                <c:pt idx="190">
                  <c:v>-37.321300000000001</c:v>
                </c:pt>
                <c:pt idx="191">
                  <c:v>-39.470800000000004</c:v>
                </c:pt>
                <c:pt idx="192">
                  <c:v>-41.7408</c:v>
                </c:pt>
                <c:pt idx="193">
                  <c:v>-43.950800000000001</c:v>
                </c:pt>
                <c:pt idx="194">
                  <c:v>-46.261299999999999</c:v>
                </c:pt>
                <c:pt idx="195">
                  <c:v>-48.591299999999997</c:v>
                </c:pt>
                <c:pt idx="196">
                  <c:v>-50.930799999999998</c:v>
                </c:pt>
                <c:pt idx="197">
                  <c:v>-53.330800000000004</c:v>
                </c:pt>
                <c:pt idx="198">
                  <c:v>-55.630400000000002</c:v>
                </c:pt>
                <c:pt idx="199">
                  <c:v>-58.0304</c:v>
                </c:pt>
                <c:pt idx="200">
                  <c:v>-60.400399999999998</c:v>
                </c:pt>
                <c:pt idx="201">
                  <c:v>-62.670400000000008</c:v>
                </c:pt>
                <c:pt idx="202">
                  <c:v>-64.990800000000007</c:v>
                </c:pt>
                <c:pt idx="203">
                  <c:v>-67.18950000000001</c:v>
                </c:pt>
                <c:pt idx="204">
                  <c:v>-69.379499999999993</c:v>
                </c:pt>
                <c:pt idx="205">
                  <c:v>-71.469499999999996</c:v>
                </c:pt>
                <c:pt idx="206">
                  <c:v>-73.4495</c:v>
                </c:pt>
                <c:pt idx="207">
                  <c:v>-75.380800000000008</c:v>
                </c:pt>
                <c:pt idx="208">
                  <c:v>-77.119900000000001</c:v>
                </c:pt>
                <c:pt idx="209">
                  <c:v>-78.799899999999994</c:v>
                </c:pt>
                <c:pt idx="210">
                  <c:v>-80.309899999999985</c:v>
                </c:pt>
                <c:pt idx="211">
                  <c:v>-81.639899999999997</c:v>
                </c:pt>
                <c:pt idx="212">
                  <c:v>-82.870800000000003</c:v>
                </c:pt>
                <c:pt idx="213">
                  <c:v>-83.849900000000005</c:v>
                </c:pt>
                <c:pt idx="214">
                  <c:v>-84.719899999999996</c:v>
                </c:pt>
                <c:pt idx="215">
                  <c:v>-85.399900000000002</c:v>
                </c:pt>
                <c:pt idx="216">
                  <c:v>-85.859899999999982</c:v>
                </c:pt>
                <c:pt idx="217">
                  <c:v>-86.220799999999997</c:v>
                </c:pt>
                <c:pt idx="218">
                  <c:v>-86.3399</c:v>
                </c:pt>
                <c:pt idx="219">
                  <c:v>-86.309899999999999</c:v>
                </c:pt>
                <c:pt idx="220">
                  <c:v>-86.119899999999987</c:v>
                </c:pt>
                <c:pt idx="221">
                  <c:v>-85.749899999999997</c:v>
                </c:pt>
                <c:pt idx="222">
                  <c:v>-85.320800000000006</c:v>
                </c:pt>
                <c:pt idx="223">
                  <c:v>-84.729899999999986</c:v>
                </c:pt>
                <c:pt idx="224">
                  <c:v>-84.079899999999981</c:v>
                </c:pt>
                <c:pt idx="225">
                  <c:v>-83.339899999999986</c:v>
                </c:pt>
                <c:pt idx="226">
                  <c:v>-82.509899999999988</c:v>
                </c:pt>
                <c:pt idx="227">
                  <c:v>-81.730799999999988</c:v>
                </c:pt>
                <c:pt idx="228">
                  <c:v>-80.850400000000008</c:v>
                </c:pt>
                <c:pt idx="229">
                  <c:v>-79.970400000000012</c:v>
                </c:pt>
                <c:pt idx="230">
                  <c:v>-79.099899999999991</c:v>
                </c:pt>
                <c:pt idx="231">
                  <c:v>-78.179899999999989</c:v>
                </c:pt>
                <c:pt idx="232">
                  <c:v>-77.280799999999999</c:v>
                </c:pt>
                <c:pt idx="233">
                  <c:v>-76.369900000000001</c:v>
                </c:pt>
                <c:pt idx="234">
                  <c:v>-75.489899999999992</c:v>
                </c:pt>
                <c:pt idx="235">
                  <c:v>-74.600400000000008</c:v>
                </c:pt>
                <c:pt idx="236">
                  <c:v>-73.720400000000012</c:v>
                </c:pt>
                <c:pt idx="237">
                  <c:v>-72.860399999999998</c:v>
                </c:pt>
                <c:pt idx="238">
                  <c:v>-71.979500000000002</c:v>
                </c:pt>
                <c:pt idx="239">
                  <c:v>-71.129899999999992</c:v>
                </c:pt>
                <c:pt idx="240">
                  <c:v>-70.300399999999996</c:v>
                </c:pt>
                <c:pt idx="241">
                  <c:v>-69.460400000000007</c:v>
                </c:pt>
                <c:pt idx="242">
                  <c:v>-68.650800000000004</c:v>
                </c:pt>
                <c:pt idx="243">
                  <c:v>-67.869899999999987</c:v>
                </c:pt>
                <c:pt idx="244">
                  <c:v>-67.109899999999996</c:v>
                </c:pt>
                <c:pt idx="245">
                  <c:v>-66.3399</c:v>
                </c:pt>
                <c:pt idx="246">
                  <c:v>-65.579899999999995</c:v>
                </c:pt>
                <c:pt idx="247">
                  <c:v>-64.860799999999998</c:v>
                </c:pt>
                <c:pt idx="248">
                  <c:v>-64.150400000000005</c:v>
                </c:pt>
                <c:pt idx="249">
                  <c:v>-63.430400000000006</c:v>
                </c:pt>
                <c:pt idx="250">
                  <c:v>-62.730799999999995</c:v>
                </c:pt>
                <c:pt idx="251">
                  <c:v>-62.080800000000004</c:v>
                </c:pt>
                <c:pt idx="252">
                  <c:v>-61.430800000000005</c:v>
                </c:pt>
                <c:pt idx="253">
                  <c:v>-60.790399999999998</c:v>
                </c:pt>
                <c:pt idx="254">
                  <c:v>-60.180399999999999</c:v>
                </c:pt>
                <c:pt idx="255">
                  <c:v>-59.570399999999999</c:v>
                </c:pt>
                <c:pt idx="256">
                  <c:v>-58.980400000000003</c:v>
                </c:pt>
                <c:pt idx="257">
                  <c:v>-58.400799999999997</c:v>
                </c:pt>
                <c:pt idx="258">
                  <c:v>-57.8504</c:v>
                </c:pt>
                <c:pt idx="259">
                  <c:v>-57.310400000000001</c:v>
                </c:pt>
                <c:pt idx="260">
                  <c:v>-56.770400000000002</c:v>
                </c:pt>
                <c:pt idx="261">
                  <c:v>-56.220399999999998</c:v>
                </c:pt>
                <c:pt idx="262">
                  <c:v>-55.710799999999999</c:v>
                </c:pt>
                <c:pt idx="263">
                  <c:v>-55.210799999999999</c:v>
                </c:pt>
                <c:pt idx="264">
                  <c:v>-54.730800000000002</c:v>
                </c:pt>
                <c:pt idx="265">
                  <c:v>-54.260800000000003</c:v>
                </c:pt>
                <c:pt idx="266">
                  <c:v>-53.800800000000002</c:v>
                </c:pt>
                <c:pt idx="267">
                  <c:v>-53.340799999999994</c:v>
                </c:pt>
                <c:pt idx="268">
                  <c:v>-52.910400000000003</c:v>
                </c:pt>
                <c:pt idx="269">
                  <c:v>-52.480400000000003</c:v>
                </c:pt>
                <c:pt idx="270">
                  <c:v>-52.040799999999997</c:v>
                </c:pt>
                <c:pt idx="271">
                  <c:v>-51.620799999999996</c:v>
                </c:pt>
                <c:pt idx="272">
                  <c:v>-51.220799999999997</c:v>
                </c:pt>
                <c:pt idx="273">
                  <c:v>-50.840799999999994</c:v>
                </c:pt>
                <c:pt idx="274">
                  <c:v>-50.4313</c:v>
                </c:pt>
                <c:pt idx="275">
                  <c:v>-50.0413</c:v>
                </c:pt>
                <c:pt idx="276">
                  <c:v>-49.690800000000003</c:v>
                </c:pt>
                <c:pt idx="277">
                  <c:v>-49.330799999999996</c:v>
                </c:pt>
                <c:pt idx="278">
                  <c:v>-48.980799999999995</c:v>
                </c:pt>
                <c:pt idx="279">
                  <c:v>-48.621699999999997</c:v>
                </c:pt>
                <c:pt idx="280">
                  <c:v>-48.271700000000003</c:v>
                </c:pt>
                <c:pt idx="281">
                  <c:v>-47.960799999999999</c:v>
                </c:pt>
                <c:pt idx="282">
                  <c:v>-47.630800000000001</c:v>
                </c:pt>
                <c:pt idx="283">
                  <c:v>-47.300800000000002</c:v>
                </c:pt>
                <c:pt idx="284">
                  <c:v>-46.981699999999996</c:v>
                </c:pt>
                <c:pt idx="285">
                  <c:v>-46.671699999999994</c:v>
                </c:pt>
                <c:pt idx="286">
                  <c:v>-46.4208</c:v>
                </c:pt>
                <c:pt idx="287">
                  <c:v>-46.131299999999996</c:v>
                </c:pt>
                <c:pt idx="288">
                  <c:v>-45.831299999999999</c:v>
                </c:pt>
                <c:pt idx="289">
                  <c:v>-45.522199999999998</c:v>
                </c:pt>
                <c:pt idx="290">
                  <c:v>-45.242199999999997</c:v>
                </c:pt>
                <c:pt idx="291">
                  <c:v>-45.010799999999996</c:v>
                </c:pt>
                <c:pt idx="292">
                  <c:v>-44.712199999999996</c:v>
                </c:pt>
                <c:pt idx="293">
                  <c:v>-44.472200000000001</c:v>
                </c:pt>
                <c:pt idx="294">
                  <c:v>-44.202600000000004</c:v>
                </c:pt>
                <c:pt idx="295">
                  <c:v>-43.942599999999999</c:v>
                </c:pt>
                <c:pt idx="296">
                  <c:v>-43.702600000000004</c:v>
                </c:pt>
                <c:pt idx="297">
                  <c:v>-43.403999999999996</c:v>
                </c:pt>
                <c:pt idx="298">
                  <c:v>-43.193100000000008</c:v>
                </c:pt>
                <c:pt idx="299">
                  <c:v>-42.963500000000003</c:v>
                </c:pt>
                <c:pt idx="300">
                  <c:v>-42.723999999999997</c:v>
                </c:pt>
                <c:pt idx="301">
                  <c:v>-42.514000000000003</c:v>
                </c:pt>
                <c:pt idx="302">
                  <c:v>-42.284399999999998</c:v>
                </c:pt>
                <c:pt idx="303">
                  <c:v>-42.083500000000008</c:v>
                </c:pt>
                <c:pt idx="304">
                  <c:v>-41.863500000000002</c:v>
                </c:pt>
                <c:pt idx="305">
                  <c:v>-41.614399999999996</c:v>
                </c:pt>
                <c:pt idx="306">
                  <c:v>-41.414400000000001</c:v>
                </c:pt>
                <c:pt idx="307">
                  <c:v>-41.214400000000005</c:v>
                </c:pt>
                <c:pt idx="308">
                  <c:v>-41.004400000000004</c:v>
                </c:pt>
                <c:pt idx="309">
                  <c:v>-40.795299999999997</c:v>
                </c:pt>
                <c:pt idx="310">
                  <c:v>-40.615299999999998</c:v>
                </c:pt>
                <c:pt idx="311">
                  <c:v>-40.434899999999999</c:v>
                </c:pt>
                <c:pt idx="312">
                  <c:v>-40.2258</c:v>
                </c:pt>
                <c:pt idx="313">
                  <c:v>-40.055799999999998</c:v>
                </c:pt>
                <c:pt idx="314">
                  <c:v>-39.866699999999994</c:v>
                </c:pt>
                <c:pt idx="315">
                  <c:v>-39.6676</c:v>
                </c:pt>
                <c:pt idx="316">
                  <c:v>-39.507600000000004</c:v>
                </c:pt>
                <c:pt idx="317">
                  <c:v>-39.308100000000003</c:v>
                </c:pt>
                <c:pt idx="318">
                  <c:v>-39.138100000000001</c:v>
                </c:pt>
                <c:pt idx="319">
                  <c:v>-38.969000000000001</c:v>
                </c:pt>
                <c:pt idx="320">
                  <c:v>-38.744</c:v>
                </c:pt>
                <c:pt idx="321">
                  <c:v>-38.438099999999999</c:v>
                </c:pt>
                <c:pt idx="322">
                  <c:v>-38.087700000000005</c:v>
                </c:pt>
                <c:pt idx="323">
                  <c:v>-37.8354</c:v>
                </c:pt>
                <c:pt idx="324">
                  <c:v>-37.593609999999998</c:v>
                </c:pt>
                <c:pt idx="325">
                  <c:v>-37.333159999999999</c:v>
                </c:pt>
                <c:pt idx="326">
                  <c:v>-37.083159999999999</c:v>
                </c:pt>
                <c:pt idx="327">
                  <c:v>-36.852260000000001</c:v>
                </c:pt>
                <c:pt idx="328">
                  <c:v>-36.650450999999997</c:v>
                </c:pt>
                <c:pt idx="329">
                  <c:v>-36.430450999999998</c:v>
                </c:pt>
                <c:pt idx="330">
                  <c:v>-36.210450999999999</c:v>
                </c:pt>
                <c:pt idx="331">
                  <c:v>-36.010000000000005</c:v>
                </c:pt>
                <c:pt idx="332">
                  <c:v>-35.799548999999999</c:v>
                </c:pt>
                <c:pt idx="333">
                  <c:v>-35.628190000000004</c:v>
                </c:pt>
                <c:pt idx="334">
                  <c:v>-35.428649999999998</c:v>
                </c:pt>
                <c:pt idx="335">
                  <c:v>-35.228650000000002</c:v>
                </c:pt>
                <c:pt idx="336">
                  <c:v>-35.06729</c:v>
                </c:pt>
                <c:pt idx="337">
                  <c:v>-34.847739999999995</c:v>
                </c:pt>
                <c:pt idx="338">
                  <c:v>-34.647739999999999</c:v>
                </c:pt>
                <c:pt idx="339">
                  <c:v>-34.467289999999998</c:v>
                </c:pt>
                <c:pt idx="340">
                  <c:v>-34.286839999999998</c:v>
                </c:pt>
                <c:pt idx="341">
                  <c:v>-34.136839999999999</c:v>
                </c:pt>
                <c:pt idx="342">
                  <c:v>-33.946840000000002</c:v>
                </c:pt>
                <c:pt idx="343">
                  <c:v>-33.775939999999999</c:v>
                </c:pt>
                <c:pt idx="344">
                  <c:v>-33.616389999999996</c:v>
                </c:pt>
                <c:pt idx="345">
                  <c:v>-33.436840000000004</c:v>
                </c:pt>
                <c:pt idx="346">
                  <c:v>-33.296389999999995</c:v>
                </c:pt>
                <c:pt idx="347">
                  <c:v>-33.136389999999999</c:v>
                </c:pt>
                <c:pt idx="348">
                  <c:v>-32.985489999999999</c:v>
                </c:pt>
                <c:pt idx="349">
                  <c:v>-32.805489999999999</c:v>
                </c:pt>
                <c:pt idx="350">
                  <c:v>-32.635489999999997</c:v>
                </c:pt>
                <c:pt idx="351">
                  <c:v>-32.485489999999999</c:v>
                </c:pt>
                <c:pt idx="352">
                  <c:v>-32.316389999999998</c:v>
                </c:pt>
                <c:pt idx="353">
                  <c:v>-32.184999999999995</c:v>
                </c:pt>
                <c:pt idx="354">
                  <c:v>-32.035000000000004</c:v>
                </c:pt>
                <c:pt idx="355">
                  <c:v>-31.875000000000004</c:v>
                </c:pt>
                <c:pt idx="356">
                  <c:v>-31.7441</c:v>
                </c:pt>
                <c:pt idx="357">
                  <c:v>-31.555</c:v>
                </c:pt>
                <c:pt idx="358">
                  <c:v>-31.414600000000004</c:v>
                </c:pt>
                <c:pt idx="359">
                  <c:v>-31.2746</c:v>
                </c:pt>
                <c:pt idx="360">
                  <c:v>-31.105</c:v>
                </c:pt>
                <c:pt idx="361">
                  <c:v>-30.974599999999999</c:v>
                </c:pt>
                <c:pt idx="362">
                  <c:v>-30.824600000000004</c:v>
                </c:pt>
                <c:pt idx="363">
                  <c:v>-30.684100000000001</c:v>
                </c:pt>
                <c:pt idx="364">
                  <c:v>-30.504999999999999</c:v>
                </c:pt>
                <c:pt idx="365">
                  <c:v>-30.355</c:v>
                </c:pt>
                <c:pt idx="366">
                  <c:v>-30.233699999999999</c:v>
                </c:pt>
                <c:pt idx="367">
                  <c:v>-30.073699999999999</c:v>
                </c:pt>
                <c:pt idx="368">
                  <c:v>-29.953199999999999</c:v>
                </c:pt>
                <c:pt idx="369">
                  <c:v>-29.7941</c:v>
                </c:pt>
                <c:pt idx="370">
                  <c:v>-29.634599999999999</c:v>
                </c:pt>
                <c:pt idx="371">
                  <c:v>-29.503699999999998</c:v>
                </c:pt>
                <c:pt idx="372">
                  <c:v>-29.334099999999999</c:v>
                </c:pt>
                <c:pt idx="373">
                  <c:v>-29.203700000000001</c:v>
                </c:pt>
                <c:pt idx="374">
                  <c:v>-29.064100000000003</c:v>
                </c:pt>
                <c:pt idx="375">
                  <c:v>-28.904600000000002</c:v>
                </c:pt>
                <c:pt idx="376">
                  <c:v>-28.773699999999998</c:v>
                </c:pt>
                <c:pt idx="377">
                  <c:v>-28.623699999999999</c:v>
                </c:pt>
                <c:pt idx="378">
                  <c:v>-28.4832</c:v>
                </c:pt>
                <c:pt idx="379">
                  <c:v>-28.333199999999998</c:v>
                </c:pt>
                <c:pt idx="380">
                  <c:v>-28.173200000000001</c:v>
                </c:pt>
                <c:pt idx="381">
                  <c:v>-28.033199999999997</c:v>
                </c:pt>
                <c:pt idx="382">
                  <c:v>-27.873699999999996</c:v>
                </c:pt>
                <c:pt idx="383">
                  <c:v>-27.713699999999999</c:v>
                </c:pt>
                <c:pt idx="384">
                  <c:v>-27.553699999999996</c:v>
                </c:pt>
                <c:pt idx="385">
                  <c:v>-27.4132</c:v>
                </c:pt>
                <c:pt idx="386">
                  <c:v>-27.263200000000001</c:v>
                </c:pt>
                <c:pt idx="387">
                  <c:v>-27.1037</c:v>
                </c:pt>
                <c:pt idx="388">
                  <c:v>-26.953199999999999</c:v>
                </c:pt>
                <c:pt idx="389">
                  <c:v>-26.793199999999999</c:v>
                </c:pt>
                <c:pt idx="390">
                  <c:v>-26.633199999999999</c:v>
                </c:pt>
                <c:pt idx="391">
                  <c:v>-26.473199999999999</c:v>
                </c:pt>
                <c:pt idx="392">
                  <c:v>-26.283699999999996</c:v>
                </c:pt>
                <c:pt idx="393">
                  <c:v>-26.133199999999999</c:v>
                </c:pt>
                <c:pt idx="394">
                  <c:v>-25.973199999999999</c:v>
                </c:pt>
                <c:pt idx="395">
                  <c:v>-25.8032</c:v>
                </c:pt>
                <c:pt idx="396">
                  <c:v>-25.633200000000002</c:v>
                </c:pt>
                <c:pt idx="397">
                  <c:v>-25.433699999999998</c:v>
                </c:pt>
                <c:pt idx="398">
                  <c:v>-25.263199999999998</c:v>
                </c:pt>
                <c:pt idx="399">
                  <c:v>-25.083199999999998</c:v>
                </c:pt>
                <c:pt idx="400">
                  <c:v>-24.903199999999998</c:v>
                </c:pt>
                <c:pt idx="401">
                  <c:v>-24.722799999999999</c:v>
                </c:pt>
                <c:pt idx="402">
                  <c:v>-24.532800000000002</c:v>
                </c:pt>
                <c:pt idx="403">
                  <c:v>-24.3428</c:v>
                </c:pt>
                <c:pt idx="404">
                  <c:v>-24.133199999999999</c:v>
                </c:pt>
                <c:pt idx="405">
                  <c:v>-23.933199999999999</c:v>
                </c:pt>
                <c:pt idx="406">
                  <c:v>-23.742799999999999</c:v>
                </c:pt>
                <c:pt idx="407">
                  <c:v>-23.532799999999998</c:v>
                </c:pt>
                <c:pt idx="408">
                  <c:v>-23.3123</c:v>
                </c:pt>
                <c:pt idx="409">
                  <c:v>-23.0928</c:v>
                </c:pt>
                <c:pt idx="410">
                  <c:v>-22.853200000000001</c:v>
                </c:pt>
                <c:pt idx="411">
                  <c:v>-22.622799999999998</c:v>
                </c:pt>
                <c:pt idx="412">
                  <c:v>-22.393199999999997</c:v>
                </c:pt>
                <c:pt idx="413">
                  <c:v>-22.152799999999999</c:v>
                </c:pt>
                <c:pt idx="414">
                  <c:v>-21.912300000000002</c:v>
                </c:pt>
                <c:pt idx="415">
                  <c:v>-21.642300000000002</c:v>
                </c:pt>
                <c:pt idx="416">
                  <c:v>-21.382300000000001</c:v>
                </c:pt>
                <c:pt idx="417">
                  <c:v>-21.122800000000002</c:v>
                </c:pt>
                <c:pt idx="418">
                  <c:v>-20.861900000000002</c:v>
                </c:pt>
                <c:pt idx="419">
                  <c:v>-20.5823</c:v>
                </c:pt>
                <c:pt idx="420">
                  <c:v>-20.292299999999997</c:v>
                </c:pt>
                <c:pt idx="421">
                  <c:v>-19.9819</c:v>
                </c:pt>
                <c:pt idx="422">
                  <c:v>-19.653200000000002</c:v>
                </c:pt>
                <c:pt idx="423">
                  <c:v>-19.3523</c:v>
                </c:pt>
                <c:pt idx="424">
                  <c:v>-19.052299999999999</c:v>
                </c:pt>
                <c:pt idx="425">
                  <c:v>-18.722299999999997</c:v>
                </c:pt>
                <c:pt idx="426">
                  <c:v>-18.3919</c:v>
                </c:pt>
                <c:pt idx="427">
                  <c:v>-18.032800000000002</c:v>
                </c:pt>
                <c:pt idx="428">
                  <c:v>-17.671900000000001</c:v>
                </c:pt>
                <c:pt idx="429">
                  <c:v>-17.3019</c:v>
                </c:pt>
                <c:pt idx="430">
                  <c:v>-16.9619</c:v>
                </c:pt>
                <c:pt idx="431">
                  <c:v>-16.571899999999999</c:v>
                </c:pt>
                <c:pt idx="432">
                  <c:v>-16.172799999999999</c:v>
                </c:pt>
                <c:pt idx="433">
                  <c:v>-15.801900000000002</c:v>
                </c:pt>
                <c:pt idx="434">
                  <c:v>-15.411900000000001</c:v>
                </c:pt>
                <c:pt idx="435">
                  <c:v>-15.0014</c:v>
                </c:pt>
                <c:pt idx="436">
                  <c:v>-14.581399999999999</c:v>
                </c:pt>
                <c:pt idx="437">
                  <c:v>-14.142799999999999</c:v>
                </c:pt>
                <c:pt idx="438">
                  <c:v>-13.721400000000001</c:v>
                </c:pt>
                <c:pt idx="439">
                  <c:v>-13.301399999999999</c:v>
                </c:pt>
                <c:pt idx="440">
                  <c:v>-12.8619</c:v>
                </c:pt>
                <c:pt idx="441">
                  <c:v>-12.401900000000001</c:v>
                </c:pt>
                <c:pt idx="442">
                  <c:v>-11.942300000000001</c:v>
                </c:pt>
                <c:pt idx="443">
                  <c:v>-11.521000000000001</c:v>
                </c:pt>
                <c:pt idx="444">
                  <c:v>-11.0914</c:v>
                </c:pt>
                <c:pt idx="445">
                  <c:v>-10.651399999999999</c:v>
                </c:pt>
                <c:pt idx="446">
                  <c:v>-10.2105</c:v>
                </c:pt>
                <c:pt idx="447">
                  <c:v>-9.7590000000000003</c:v>
                </c:pt>
                <c:pt idx="448">
                  <c:v>-9.3094999999999999</c:v>
                </c:pt>
                <c:pt idx="449">
                  <c:v>-8.8703999999999983</c:v>
                </c:pt>
                <c:pt idx="450">
                  <c:v>-8.4504000000000001</c:v>
                </c:pt>
                <c:pt idx="451">
                  <c:v>-8.0300000000000011</c:v>
                </c:pt>
                <c:pt idx="452">
                  <c:v>-7.5812999999999997</c:v>
                </c:pt>
                <c:pt idx="453">
                  <c:v>-7.1803999999999997</c:v>
                </c:pt>
                <c:pt idx="454">
                  <c:v>-6.7984</c:v>
                </c:pt>
                <c:pt idx="455">
                  <c:v>-6.4163999999999994</c:v>
                </c:pt>
                <c:pt idx="456">
                  <c:v>-6.0440000000000005</c:v>
                </c:pt>
                <c:pt idx="457">
                  <c:v>-5.6523999999999992</c:v>
                </c:pt>
                <c:pt idx="458">
                  <c:v>-5.3185000000000002</c:v>
                </c:pt>
                <c:pt idx="459">
                  <c:v>-4.9750000000000005</c:v>
                </c:pt>
                <c:pt idx="460">
                  <c:v>-4.6310000000000002</c:v>
                </c:pt>
                <c:pt idx="461">
                  <c:v>-4.3451000000000004</c:v>
                </c:pt>
                <c:pt idx="462">
                  <c:v>-4.0295000000000005</c:v>
                </c:pt>
                <c:pt idx="463">
                  <c:v>-3.7235</c:v>
                </c:pt>
                <c:pt idx="464">
                  <c:v>-3.4469999999999996</c:v>
                </c:pt>
                <c:pt idx="465">
                  <c:v>-3.17</c:v>
                </c:pt>
                <c:pt idx="466">
                  <c:v>-2.9310999999999998</c:v>
                </c:pt>
                <c:pt idx="467">
                  <c:v>-2.7020999999999997</c:v>
                </c:pt>
                <c:pt idx="468">
                  <c:v>-2.4630999999999998</c:v>
                </c:pt>
                <c:pt idx="469">
                  <c:v>-2.2244000000000002</c:v>
                </c:pt>
                <c:pt idx="470">
                  <c:v>-2.0333999999999999</c:v>
                </c:pt>
                <c:pt idx="471">
                  <c:v>-1.8711000000000002</c:v>
                </c:pt>
                <c:pt idx="472">
                  <c:v>-1.6805000000000001</c:v>
                </c:pt>
                <c:pt idx="473">
                  <c:v>-1.5185</c:v>
                </c:pt>
                <c:pt idx="474">
                  <c:v>-1.3649999999999998</c:v>
                </c:pt>
                <c:pt idx="475">
                  <c:v>-1.232</c:v>
                </c:pt>
                <c:pt idx="476">
                  <c:v>-1.1172</c:v>
                </c:pt>
                <c:pt idx="477">
                  <c:v>-0.98350000000000004</c:v>
                </c:pt>
                <c:pt idx="478">
                  <c:v>-0.86899999999999999</c:v>
                </c:pt>
                <c:pt idx="479">
                  <c:v>-0.75429999999999997</c:v>
                </c:pt>
                <c:pt idx="480">
                  <c:v>-0.63969999999999994</c:v>
                </c:pt>
                <c:pt idx="481">
                  <c:v>-0.55389999999999995</c:v>
                </c:pt>
                <c:pt idx="482">
                  <c:v>-0.46789999999999998</c:v>
                </c:pt>
                <c:pt idx="483">
                  <c:v>-0.39149999999999996</c:v>
                </c:pt>
                <c:pt idx="484">
                  <c:v>-0.31509999999999999</c:v>
                </c:pt>
                <c:pt idx="485">
                  <c:v>-0.22915000000000002</c:v>
                </c:pt>
                <c:pt idx="486">
                  <c:v>-0.16236</c:v>
                </c:pt>
                <c:pt idx="487">
                  <c:v>-9.5500000000000015E-2</c:v>
                </c:pt>
                <c:pt idx="488">
                  <c:v>-2.8600000000000004E-2</c:v>
                </c:pt>
                <c:pt idx="489">
                  <c:v>4.7800000000000016E-2</c:v>
                </c:pt>
                <c:pt idx="490">
                  <c:v>0.12419999999999999</c:v>
                </c:pt>
                <c:pt idx="491">
                  <c:v>0.20050000000000001</c:v>
                </c:pt>
                <c:pt idx="492">
                  <c:v>0.29599999999999999</c:v>
                </c:pt>
                <c:pt idx="493">
                  <c:v>0.36290000000000006</c:v>
                </c:pt>
                <c:pt idx="494">
                  <c:v>0.46789999999999998</c:v>
                </c:pt>
                <c:pt idx="495">
                  <c:v>0.61110000000000009</c:v>
                </c:pt>
                <c:pt idx="496">
                  <c:v>0.73529999999999995</c:v>
                </c:pt>
                <c:pt idx="497">
                  <c:v>0.87839999999999996</c:v>
                </c:pt>
                <c:pt idx="498">
                  <c:v>1.0508</c:v>
                </c:pt>
                <c:pt idx="499">
                  <c:v>1.2704</c:v>
                </c:pt>
                <c:pt idx="500">
                  <c:v>1.5084</c:v>
                </c:pt>
                <c:pt idx="501">
                  <c:v>1.7948</c:v>
                </c:pt>
                <c:pt idx="502">
                  <c:v>2.0628000000000002</c:v>
                </c:pt>
                <c:pt idx="503">
                  <c:v>2.2922000000000002</c:v>
                </c:pt>
                <c:pt idx="504">
                  <c:v>2.7021999999999999</c:v>
                </c:pt>
                <c:pt idx="505">
                  <c:v>3.2462</c:v>
                </c:pt>
                <c:pt idx="506">
                  <c:v>3.8572000000000002</c:v>
                </c:pt>
                <c:pt idx="507">
                  <c:v>4.6022999999999996</c:v>
                </c:pt>
                <c:pt idx="508">
                  <c:v>5.4135999999999997</c:v>
                </c:pt>
                <c:pt idx="509">
                  <c:v>6.3497000000000003</c:v>
                </c:pt>
                <c:pt idx="510">
                  <c:v>7.4097</c:v>
                </c:pt>
                <c:pt idx="511">
                  <c:v>8.5650999999999993</c:v>
                </c:pt>
                <c:pt idx="512">
                  <c:v>9.8725999999999985</c:v>
                </c:pt>
                <c:pt idx="513">
                  <c:v>11.3131</c:v>
                </c:pt>
                <c:pt idx="514">
                  <c:v>12.892200000000001</c:v>
                </c:pt>
                <c:pt idx="515">
                  <c:v>14.6122</c:v>
                </c:pt>
                <c:pt idx="516">
                  <c:v>16.423500000000001</c:v>
                </c:pt>
                <c:pt idx="517">
                  <c:v>18.3535</c:v>
                </c:pt>
                <c:pt idx="518">
                  <c:v>20.483499999999999</c:v>
                </c:pt>
                <c:pt idx="519">
                  <c:v>22.672599999999999</c:v>
                </c:pt>
                <c:pt idx="520">
                  <c:v>24.962600000000002</c:v>
                </c:pt>
                <c:pt idx="521">
                  <c:v>27.363499999999998</c:v>
                </c:pt>
                <c:pt idx="522">
                  <c:v>29.813499999999998</c:v>
                </c:pt>
                <c:pt idx="523">
                  <c:v>32.393999999999998</c:v>
                </c:pt>
                <c:pt idx="524">
                  <c:v>35.003500000000003</c:v>
                </c:pt>
                <c:pt idx="525">
                  <c:v>37.703500000000005</c:v>
                </c:pt>
                <c:pt idx="526">
                  <c:v>40.444000000000003</c:v>
                </c:pt>
                <c:pt idx="527">
                  <c:v>43.133500000000005</c:v>
                </c:pt>
                <c:pt idx="528">
                  <c:v>45.944000000000003</c:v>
                </c:pt>
                <c:pt idx="529">
                  <c:v>48.684000000000005</c:v>
                </c:pt>
                <c:pt idx="530">
                  <c:v>51.444000000000003</c:v>
                </c:pt>
                <c:pt idx="531">
                  <c:v>54.234000000000002</c:v>
                </c:pt>
                <c:pt idx="532">
                  <c:v>56.864000000000004</c:v>
                </c:pt>
                <c:pt idx="533">
                  <c:v>59.544399999999996</c:v>
                </c:pt>
                <c:pt idx="534">
                  <c:v>62.074000000000005</c:v>
                </c:pt>
                <c:pt idx="535">
                  <c:v>64.524899999999988</c:v>
                </c:pt>
                <c:pt idx="536">
                  <c:v>66.924899999999994</c:v>
                </c:pt>
                <c:pt idx="537">
                  <c:v>69.073999999999998</c:v>
                </c:pt>
                <c:pt idx="538">
                  <c:v>71.135800000000003</c:v>
                </c:pt>
                <c:pt idx="539">
                  <c:v>72.965299999999999</c:v>
                </c:pt>
                <c:pt idx="540">
                  <c:v>74.595299999999995</c:v>
                </c:pt>
                <c:pt idx="541">
                  <c:v>76.066199999999995</c:v>
                </c:pt>
                <c:pt idx="542">
                  <c:v>77.204899999999995</c:v>
                </c:pt>
                <c:pt idx="543">
                  <c:v>78.16579999999999</c:v>
                </c:pt>
                <c:pt idx="544">
                  <c:v>78.755800000000008</c:v>
                </c:pt>
                <c:pt idx="545">
                  <c:v>79.055799999999991</c:v>
                </c:pt>
                <c:pt idx="546">
                  <c:v>79.136200000000017</c:v>
                </c:pt>
                <c:pt idx="547">
                  <c:v>78.845799999999997</c:v>
                </c:pt>
                <c:pt idx="548">
                  <c:v>78.386700000000005</c:v>
                </c:pt>
                <c:pt idx="549">
                  <c:v>77.635800000000003</c:v>
                </c:pt>
                <c:pt idx="550">
                  <c:v>76.646200000000007</c:v>
                </c:pt>
                <c:pt idx="551">
                  <c:v>75.52709999999999</c:v>
                </c:pt>
                <c:pt idx="552">
                  <c:v>74.206199999999995</c:v>
                </c:pt>
                <c:pt idx="553">
                  <c:v>72.836699999999993</c:v>
                </c:pt>
                <c:pt idx="554">
                  <c:v>71.366700000000009</c:v>
                </c:pt>
                <c:pt idx="555">
                  <c:v>69.856700000000004</c:v>
                </c:pt>
                <c:pt idx="556">
                  <c:v>68.3767</c:v>
                </c:pt>
                <c:pt idx="557">
                  <c:v>66.8262</c:v>
                </c:pt>
                <c:pt idx="558">
                  <c:v>65.316699999999997</c:v>
                </c:pt>
                <c:pt idx="559">
                  <c:v>63.826700000000002</c:v>
                </c:pt>
                <c:pt idx="560">
                  <c:v>62.376700000000007</c:v>
                </c:pt>
                <c:pt idx="561">
                  <c:v>61.036699999999996</c:v>
                </c:pt>
                <c:pt idx="562">
                  <c:v>59.676699999999997</c:v>
                </c:pt>
                <c:pt idx="563">
                  <c:v>58.357599999999998</c:v>
                </c:pt>
                <c:pt idx="564">
                  <c:v>57.117099999999994</c:v>
                </c:pt>
                <c:pt idx="565">
                  <c:v>55.917099999999998</c:v>
                </c:pt>
                <c:pt idx="566">
                  <c:v>54.777099999999997</c:v>
                </c:pt>
                <c:pt idx="567">
                  <c:v>53.686699999999995</c:v>
                </c:pt>
                <c:pt idx="568">
                  <c:v>52.627599999999994</c:v>
                </c:pt>
                <c:pt idx="569">
                  <c:v>51.637099999999997</c:v>
                </c:pt>
                <c:pt idx="570">
                  <c:v>50.687100000000001</c:v>
                </c:pt>
                <c:pt idx="571">
                  <c:v>49.777099999999997</c:v>
                </c:pt>
                <c:pt idx="572">
                  <c:v>48.906699999999994</c:v>
                </c:pt>
                <c:pt idx="573">
                  <c:v>48.057099999999998</c:v>
                </c:pt>
                <c:pt idx="574">
                  <c:v>47.256699999999995</c:v>
                </c:pt>
                <c:pt idx="575">
                  <c:v>46.477099999999993</c:v>
                </c:pt>
                <c:pt idx="576">
                  <c:v>45.737099999999998</c:v>
                </c:pt>
                <c:pt idx="577">
                  <c:v>45.026699999999998</c:v>
                </c:pt>
                <c:pt idx="578">
                  <c:v>44.347099999999998</c:v>
                </c:pt>
                <c:pt idx="579">
                  <c:v>43.6967</c:v>
                </c:pt>
                <c:pt idx="580">
                  <c:v>43.047099999999993</c:v>
                </c:pt>
                <c:pt idx="581">
                  <c:v>42.427599999999991</c:v>
                </c:pt>
                <c:pt idx="582">
                  <c:v>41.847099999999998</c:v>
                </c:pt>
                <c:pt idx="583">
                  <c:v>41.277600000000007</c:v>
                </c:pt>
                <c:pt idx="584">
                  <c:v>40.747099999999996</c:v>
                </c:pt>
                <c:pt idx="585">
                  <c:v>40.207099999999997</c:v>
                </c:pt>
                <c:pt idx="586">
                  <c:v>39.697599999999994</c:v>
                </c:pt>
                <c:pt idx="587">
                  <c:v>39.207099999999997</c:v>
                </c:pt>
                <c:pt idx="588">
                  <c:v>38.697600000000001</c:v>
                </c:pt>
                <c:pt idx="589">
                  <c:v>38.237099999999998</c:v>
                </c:pt>
                <c:pt idx="590">
                  <c:v>37.787099999999995</c:v>
                </c:pt>
                <c:pt idx="591">
                  <c:v>37.337600000000002</c:v>
                </c:pt>
                <c:pt idx="592">
                  <c:v>36.917099999999998</c:v>
                </c:pt>
                <c:pt idx="593">
                  <c:v>36.498100000000001</c:v>
                </c:pt>
                <c:pt idx="594">
                  <c:v>36.127600000000001</c:v>
                </c:pt>
                <c:pt idx="595">
                  <c:v>35.7271</c:v>
                </c:pt>
                <c:pt idx="596">
                  <c:v>35.317599999999999</c:v>
                </c:pt>
                <c:pt idx="597">
                  <c:v>34.957599999999999</c:v>
                </c:pt>
                <c:pt idx="598">
                  <c:v>34.598100000000002</c:v>
                </c:pt>
                <c:pt idx="599">
                  <c:v>34.267099999999999</c:v>
                </c:pt>
                <c:pt idx="600">
                  <c:v>33.927600000000005</c:v>
                </c:pt>
                <c:pt idx="601">
                  <c:v>33.578100000000006</c:v>
                </c:pt>
                <c:pt idx="602">
                  <c:v>33.257599999999996</c:v>
                </c:pt>
                <c:pt idx="603">
                  <c:v>32.9285</c:v>
                </c:pt>
                <c:pt idx="604">
                  <c:v>32.628100000000003</c:v>
                </c:pt>
                <c:pt idx="605">
                  <c:v>32.328499999999998</c:v>
                </c:pt>
                <c:pt idx="606">
                  <c:v>32.039000000000001</c:v>
                </c:pt>
                <c:pt idx="607">
                  <c:v>31.778099999999998</c:v>
                </c:pt>
                <c:pt idx="608">
                  <c:v>31.4694</c:v>
                </c:pt>
                <c:pt idx="609">
                  <c:v>31.2194</c:v>
                </c:pt>
                <c:pt idx="610">
                  <c:v>30.979400000000005</c:v>
                </c:pt>
                <c:pt idx="611">
                  <c:v>30.729399999999998</c:v>
                </c:pt>
                <c:pt idx="612">
                  <c:v>30.499000000000002</c:v>
                </c:pt>
                <c:pt idx="613">
                  <c:v>30.2303</c:v>
                </c:pt>
                <c:pt idx="614">
                  <c:v>30.0199</c:v>
                </c:pt>
                <c:pt idx="615">
                  <c:v>29.8003</c:v>
                </c:pt>
                <c:pt idx="616">
                  <c:v>29.551199999999998</c:v>
                </c:pt>
                <c:pt idx="617">
                  <c:v>29.331199999999999</c:v>
                </c:pt>
                <c:pt idx="618">
                  <c:v>29.112100000000002</c:v>
                </c:pt>
                <c:pt idx="619">
                  <c:v>28.912099999999999</c:v>
                </c:pt>
                <c:pt idx="620">
                  <c:v>28.7026</c:v>
                </c:pt>
                <c:pt idx="621">
                  <c:v>28.512599999999999</c:v>
                </c:pt>
                <c:pt idx="622">
                  <c:v>28.332100000000001</c:v>
                </c:pt>
                <c:pt idx="623">
                  <c:v>28.103899999999999</c:v>
                </c:pt>
                <c:pt idx="624">
                  <c:v>27.933900000000001</c:v>
                </c:pt>
                <c:pt idx="625">
                  <c:v>27.773900000000001</c:v>
                </c:pt>
                <c:pt idx="626">
                  <c:v>27.594799999999999</c:v>
                </c:pt>
                <c:pt idx="627">
                  <c:v>27.444800000000001</c:v>
                </c:pt>
                <c:pt idx="628">
                  <c:v>27.266200000000001</c:v>
                </c:pt>
                <c:pt idx="629">
                  <c:v>27.106600000000004</c:v>
                </c:pt>
                <c:pt idx="630">
                  <c:v>26.9375</c:v>
                </c:pt>
                <c:pt idx="631">
                  <c:v>26.788399999999999</c:v>
                </c:pt>
                <c:pt idx="632">
                  <c:v>26.658900000000003</c:v>
                </c:pt>
                <c:pt idx="633">
                  <c:v>26.5002</c:v>
                </c:pt>
                <c:pt idx="634">
                  <c:v>26.369799999999998</c:v>
                </c:pt>
                <c:pt idx="635">
                  <c:v>26.231099999999998</c:v>
                </c:pt>
                <c:pt idx="636">
                  <c:v>26.072900000000001</c:v>
                </c:pt>
                <c:pt idx="637">
                  <c:v>25.953399999999998</c:v>
                </c:pt>
                <c:pt idx="638">
                  <c:v>25.805200000000003</c:v>
                </c:pt>
                <c:pt idx="639">
                  <c:v>25.686099999999996</c:v>
                </c:pt>
                <c:pt idx="640">
                  <c:v>25.5474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068-4CA2-A5A9-D41CF1F9CC70}"/>
            </c:ext>
          </c:extLst>
        </c:ser>
        <c:ser>
          <c:idx val="5"/>
          <c:order val="5"/>
          <c:tx>
            <c:strRef>
              <c:f>'scan rate'!$S$1</c:f>
              <c:strCache>
                <c:ptCount val="1"/>
                <c:pt idx="0">
                  <c:v> 1000 mV/s</c:v>
                </c:pt>
              </c:strCache>
            </c:strRef>
          </c:tx>
          <c:spPr>
            <a:ln w="12700" cap="rnd">
              <a:solidFill>
                <a:schemeClr val="tx1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scan rate'!$A$2:$A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scan rate'!$S$2:$S$642</c:f>
              <c:numCache>
                <c:formatCode>General</c:formatCode>
                <c:ptCount val="641"/>
                <c:pt idx="0">
                  <c:v>34.417900000000003</c:v>
                </c:pt>
                <c:pt idx="1">
                  <c:v>33.917099999999991</c:v>
                </c:pt>
                <c:pt idx="2">
                  <c:v>33.492100000000001</c:v>
                </c:pt>
                <c:pt idx="3">
                  <c:v>33.156199999999998</c:v>
                </c:pt>
                <c:pt idx="4">
                  <c:v>32.755299999999998</c:v>
                </c:pt>
                <c:pt idx="5">
                  <c:v>32.384399999999999</c:v>
                </c:pt>
                <c:pt idx="6">
                  <c:v>32.110399999999998</c:v>
                </c:pt>
                <c:pt idx="7">
                  <c:v>31.808599999999998</c:v>
                </c:pt>
                <c:pt idx="8">
                  <c:v>31.469000000000001</c:v>
                </c:pt>
                <c:pt idx="9">
                  <c:v>31.186299999999996</c:v>
                </c:pt>
                <c:pt idx="10">
                  <c:v>30.90361</c:v>
                </c:pt>
                <c:pt idx="11">
                  <c:v>30.584509999999998</c:v>
                </c:pt>
                <c:pt idx="12">
                  <c:v>30.293609999999997</c:v>
                </c:pt>
                <c:pt idx="13">
                  <c:v>30.050450999999999</c:v>
                </c:pt>
                <c:pt idx="14">
                  <c:v>29.780450999999999</c:v>
                </c:pt>
                <c:pt idx="15">
                  <c:v>29.510450999999996</c:v>
                </c:pt>
                <c:pt idx="16">
                  <c:v>29.277290000000001</c:v>
                </c:pt>
                <c:pt idx="17">
                  <c:v>28.99729</c:v>
                </c:pt>
                <c:pt idx="18">
                  <c:v>28.698650000000001</c:v>
                </c:pt>
                <c:pt idx="19">
                  <c:v>28.466390000000001</c:v>
                </c:pt>
                <c:pt idx="20">
                  <c:v>28.254600000000003</c:v>
                </c:pt>
                <c:pt idx="21">
                  <c:v>27.98639</c:v>
                </c:pt>
                <c:pt idx="22">
                  <c:v>27.745940000000001</c:v>
                </c:pt>
                <c:pt idx="23">
                  <c:v>27.5532</c:v>
                </c:pt>
                <c:pt idx="24">
                  <c:v>27.294999999999998</c:v>
                </c:pt>
                <c:pt idx="25">
                  <c:v>27.055940000000003</c:v>
                </c:pt>
                <c:pt idx="26">
                  <c:v>26.8828</c:v>
                </c:pt>
                <c:pt idx="27">
                  <c:v>26.652799999999999</c:v>
                </c:pt>
                <c:pt idx="28">
                  <c:v>26.384600000000002</c:v>
                </c:pt>
                <c:pt idx="29">
                  <c:v>26.182300000000001</c:v>
                </c:pt>
                <c:pt idx="30">
                  <c:v>26.000499999999999</c:v>
                </c:pt>
                <c:pt idx="31">
                  <c:v>25.762799999999999</c:v>
                </c:pt>
                <c:pt idx="32">
                  <c:v>25.5823</c:v>
                </c:pt>
                <c:pt idx="33">
                  <c:v>25.430099999999999</c:v>
                </c:pt>
                <c:pt idx="34">
                  <c:v>25.201899999999998</c:v>
                </c:pt>
                <c:pt idx="35">
                  <c:v>24.9923</c:v>
                </c:pt>
                <c:pt idx="36">
                  <c:v>24.839600000000001</c:v>
                </c:pt>
                <c:pt idx="37">
                  <c:v>24.6401</c:v>
                </c:pt>
                <c:pt idx="38">
                  <c:v>24.401900000000001</c:v>
                </c:pt>
                <c:pt idx="39">
                  <c:v>24.2501</c:v>
                </c:pt>
                <c:pt idx="40">
                  <c:v>24.089600000000001</c:v>
                </c:pt>
                <c:pt idx="41">
                  <c:v>23.880999999999997</c:v>
                </c:pt>
                <c:pt idx="42">
                  <c:v>23.7196</c:v>
                </c:pt>
                <c:pt idx="43">
                  <c:v>23.597799999999999</c:v>
                </c:pt>
                <c:pt idx="44">
                  <c:v>23.409200000000002</c:v>
                </c:pt>
                <c:pt idx="45">
                  <c:v>23.200499999999998</c:v>
                </c:pt>
                <c:pt idx="46">
                  <c:v>23.058299999999999</c:v>
                </c:pt>
                <c:pt idx="47">
                  <c:v>22.907800000000002</c:v>
                </c:pt>
                <c:pt idx="48">
                  <c:v>22.719600000000003</c:v>
                </c:pt>
                <c:pt idx="49">
                  <c:v>22.568299999999997</c:v>
                </c:pt>
                <c:pt idx="50">
                  <c:v>22.4374</c:v>
                </c:pt>
                <c:pt idx="51">
                  <c:v>22.269200000000001</c:v>
                </c:pt>
                <c:pt idx="52">
                  <c:v>22.138299999999997</c:v>
                </c:pt>
                <c:pt idx="53">
                  <c:v>22.006499999999999</c:v>
                </c:pt>
                <c:pt idx="54">
                  <c:v>21.817799999999998</c:v>
                </c:pt>
                <c:pt idx="55">
                  <c:v>21.658300000000001</c:v>
                </c:pt>
                <c:pt idx="56">
                  <c:v>21.545999999999999</c:v>
                </c:pt>
                <c:pt idx="57">
                  <c:v>21.366500000000002</c:v>
                </c:pt>
                <c:pt idx="58">
                  <c:v>21.168299999999999</c:v>
                </c:pt>
                <c:pt idx="59">
                  <c:v>21.056000000000001</c:v>
                </c:pt>
                <c:pt idx="60">
                  <c:v>20.915600000000001</c:v>
                </c:pt>
                <c:pt idx="61">
                  <c:v>20.718299999999999</c:v>
                </c:pt>
                <c:pt idx="62">
                  <c:v>20.6069</c:v>
                </c:pt>
                <c:pt idx="63">
                  <c:v>20.494699999999998</c:v>
                </c:pt>
                <c:pt idx="64">
                  <c:v>20.296900000000001</c:v>
                </c:pt>
                <c:pt idx="65">
                  <c:v>20.118300000000001</c:v>
                </c:pt>
                <c:pt idx="66">
                  <c:v>20.005600000000001</c:v>
                </c:pt>
                <c:pt idx="67">
                  <c:v>19.855599999999999</c:v>
                </c:pt>
                <c:pt idx="68">
                  <c:v>19.667400000000001</c:v>
                </c:pt>
                <c:pt idx="69">
                  <c:v>19.535599999999999</c:v>
                </c:pt>
                <c:pt idx="70">
                  <c:v>19.394200000000001</c:v>
                </c:pt>
                <c:pt idx="71">
                  <c:v>19.206</c:v>
                </c:pt>
                <c:pt idx="72">
                  <c:v>19.045999999999996</c:v>
                </c:pt>
                <c:pt idx="73">
                  <c:v>18.924200000000003</c:v>
                </c:pt>
                <c:pt idx="74">
                  <c:v>18.715600000000002</c:v>
                </c:pt>
                <c:pt idx="75">
                  <c:v>18.506499999999999</c:v>
                </c:pt>
                <c:pt idx="76">
                  <c:v>18.384200000000003</c:v>
                </c:pt>
                <c:pt idx="77">
                  <c:v>18.194700000000001</c:v>
                </c:pt>
                <c:pt idx="78">
                  <c:v>17.956499999999998</c:v>
                </c:pt>
                <c:pt idx="79">
                  <c:v>17.795099999999998</c:v>
                </c:pt>
                <c:pt idx="80">
                  <c:v>17.624199999999998</c:v>
                </c:pt>
                <c:pt idx="81">
                  <c:v>17.375999999999998</c:v>
                </c:pt>
                <c:pt idx="82">
                  <c:v>17.165600000000001</c:v>
                </c:pt>
                <c:pt idx="83">
                  <c:v>16.973799999999997</c:v>
                </c:pt>
                <c:pt idx="84">
                  <c:v>16.685599999999997</c:v>
                </c:pt>
                <c:pt idx="85">
                  <c:v>16.405999999999999</c:v>
                </c:pt>
                <c:pt idx="86">
                  <c:v>16.222899999999999</c:v>
                </c:pt>
                <c:pt idx="87">
                  <c:v>15.953299999999999</c:v>
                </c:pt>
                <c:pt idx="88">
                  <c:v>15.615999999999998</c:v>
                </c:pt>
                <c:pt idx="89">
                  <c:v>15.344200000000001</c:v>
                </c:pt>
                <c:pt idx="90">
                  <c:v>15.062899999999999</c:v>
                </c:pt>
                <c:pt idx="91">
                  <c:v>14.665099999999999</c:v>
                </c:pt>
                <c:pt idx="92">
                  <c:v>14.334199999999999</c:v>
                </c:pt>
                <c:pt idx="93">
                  <c:v>14.051499999999999</c:v>
                </c:pt>
                <c:pt idx="94">
                  <c:v>13.6233</c:v>
                </c:pt>
                <c:pt idx="95">
                  <c:v>13.174700000000001</c:v>
                </c:pt>
                <c:pt idx="96">
                  <c:v>12.8224</c:v>
                </c:pt>
                <c:pt idx="97">
                  <c:v>12.4024</c:v>
                </c:pt>
                <c:pt idx="98">
                  <c:v>11.9138</c:v>
                </c:pt>
                <c:pt idx="99">
                  <c:v>11.501900000000001</c:v>
                </c:pt>
                <c:pt idx="100">
                  <c:v>11.061499999999999</c:v>
                </c:pt>
                <c:pt idx="101">
                  <c:v>10.494199999999999</c:v>
                </c:pt>
                <c:pt idx="102">
                  <c:v>9.9972999999999992</c:v>
                </c:pt>
                <c:pt idx="103">
                  <c:v>9.5489999999999995</c:v>
                </c:pt>
                <c:pt idx="104">
                  <c:v>8.9658999999999995</c:v>
                </c:pt>
                <c:pt idx="105">
                  <c:v>8.3937999999999988</c:v>
                </c:pt>
                <c:pt idx="106">
                  <c:v>7.9444999999999997</c:v>
                </c:pt>
                <c:pt idx="107">
                  <c:v>7.4188999999999998</c:v>
                </c:pt>
                <c:pt idx="108">
                  <c:v>6.8178000000000001</c:v>
                </c:pt>
                <c:pt idx="109">
                  <c:v>6.3209</c:v>
                </c:pt>
                <c:pt idx="110">
                  <c:v>5.8530999999999995</c:v>
                </c:pt>
                <c:pt idx="111">
                  <c:v>5.2799000000000005</c:v>
                </c:pt>
                <c:pt idx="112">
                  <c:v>4.7549000000000001</c:v>
                </c:pt>
                <c:pt idx="113">
                  <c:v>4.3250999999999999</c:v>
                </c:pt>
                <c:pt idx="114">
                  <c:v>3.8099000000000003</c:v>
                </c:pt>
                <c:pt idx="115">
                  <c:v>3.2942999999999998</c:v>
                </c:pt>
                <c:pt idx="116">
                  <c:v>2.9510000000000001</c:v>
                </c:pt>
                <c:pt idx="117">
                  <c:v>2.6739999999999999</c:v>
                </c:pt>
                <c:pt idx="118">
                  <c:v>2.2919</c:v>
                </c:pt>
                <c:pt idx="119">
                  <c:v>1.9189999999999998</c:v>
                </c:pt>
                <c:pt idx="120">
                  <c:v>1.6232</c:v>
                </c:pt>
                <c:pt idx="121">
                  <c:v>1.2698999999999998</c:v>
                </c:pt>
                <c:pt idx="122">
                  <c:v>0.95489999999999997</c:v>
                </c:pt>
                <c:pt idx="123">
                  <c:v>0.74480000000000002</c:v>
                </c:pt>
                <c:pt idx="124">
                  <c:v>0.48693999999999998</c:v>
                </c:pt>
                <c:pt idx="125">
                  <c:v>0.2387</c:v>
                </c:pt>
                <c:pt idx="126">
                  <c:v>0.105</c:v>
                </c:pt>
                <c:pt idx="127">
                  <c:v>-4.779999999999994E-2</c:v>
                </c:pt>
                <c:pt idx="128">
                  <c:v>-0.21970000000000003</c:v>
                </c:pt>
                <c:pt idx="129">
                  <c:v>-0.30560000000000004</c:v>
                </c:pt>
                <c:pt idx="130">
                  <c:v>-0.38200000000000001</c:v>
                </c:pt>
                <c:pt idx="131">
                  <c:v>-0.50610000000000011</c:v>
                </c:pt>
                <c:pt idx="132">
                  <c:v>-0.59240000000000004</c:v>
                </c:pt>
                <c:pt idx="133">
                  <c:v>-0.63019999999999987</c:v>
                </c:pt>
                <c:pt idx="134">
                  <c:v>-0.68730000000000002</c:v>
                </c:pt>
                <c:pt idx="135">
                  <c:v>-0.74440000000000006</c:v>
                </c:pt>
                <c:pt idx="136">
                  <c:v>-0.76419999999999999</c:v>
                </c:pt>
                <c:pt idx="137">
                  <c:v>-0.80219999999999991</c:v>
                </c:pt>
                <c:pt idx="138">
                  <c:v>-0.8599</c:v>
                </c:pt>
                <c:pt idx="139">
                  <c:v>-0.87879999999999991</c:v>
                </c:pt>
                <c:pt idx="140">
                  <c:v>-0.88819999999999999</c:v>
                </c:pt>
                <c:pt idx="141">
                  <c:v>-0.92630000000000001</c:v>
                </c:pt>
                <c:pt idx="142">
                  <c:v>-0.9648000000000001</c:v>
                </c:pt>
                <c:pt idx="143">
                  <c:v>-0.99310000000000009</c:v>
                </c:pt>
                <c:pt idx="144">
                  <c:v>-1.0502</c:v>
                </c:pt>
                <c:pt idx="145">
                  <c:v>-1.1269</c:v>
                </c:pt>
                <c:pt idx="146">
                  <c:v>-1.1556999999999997</c:v>
                </c:pt>
                <c:pt idx="147">
                  <c:v>-1.2227000000000001</c:v>
                </c:pt>
                <c:pt idx="148">
                  <c:v>-1.3269</c:v>
                </c:pt>
                <c:pt idx="149">
                  <c:v>-1.3842000000000001</c:v>
                </c:pt>
                <c:pt idx="150">
                  <c:v>-1.4987000000000001</c:v>
                </c:pt>
                <c:pt idx="151">
                  <c:v>-1.6429</c:v>
                </c:pt>
                <c:pt idx="152">
                  <c:v>-1.7569000000000001</c:v>
                </c:pt>
                <c:pt idx="153">
                  <c:v>-1.8717000000000001</c:v>
                </c:pt>
                <c:pt idx="154">
                  <c:v>-2.0432000000000001</c:v>
                </c:pt>
                <c:pt idx="155">
                  <c:v>-2.2533000000000003</c:v>
                </c:pt>
                <c:pt idx="156">
                  <c:v>-2.4447000000000001</c:v>
                </c:pt>
                <c:pt idx="157">
                  <c:v>-2.6932000000000005</c:v>
                </c:pt>
                <c:pt idx="158">
                  <c:v>-2.9888999999999997</c:v>
                </c:pt>
                <c:pt idx="159">
                  <c:v>-3.2177000000000002</c:v>
                </c:pt>
                <c:pt idx="160">
                  <c:v>-3.4756</c:v>
                </c:pt>
                <c:pt idx="161">
                  <c:v>-3.8577999999999997</c:v>
                </c:pt>
                <c:pt idx="162">
                  <c:v>-4.2296999999999993</c:v>
                </c:pt>
                <c:pt idx="163">
                  <c:v>-4.6219999999999999</c:v>
                </c:pt>
                <c:pt idx="164">
                  <c:v>-5.1468000000000007</c:v>
                </c:pt>
                <c:pt idx="165">
                  <c:v>-5.6812999999999994</c:v>
                </c:pt>
                <c:pt idx="166">
                  <c:v>-6.168099999999999</c:v>
                </c:pt>
                <c:pt idx="167">
                  <c:v>-6.7511999999999999</c:v>
                </c:pt>
                <c:pt idx="168">
                  <c:v>-7.4389000000000012</c:v>
                </c:pt>
                <c:pt idx="169">
                  <c:v>-8.1072000000000006</c:v>
                </c:pt>
                <c:pt idx="170">
                  <c:v>-8.8226999999999993</c:v>
                </c:pt>
                <c:pt idx="171">
                  <c:v>-9.6998999999999995</c:v>
                </c:pt>
                <c:pt idx="172">
                  <c:v>-10.570799999999998</c:v>
                </c:pt>
                <c:pt idx="173">
                  <c:v>-11.442599999999999</c:v>
                </c:pt>
                <c:pt idx="174">
                  <c:v>-12.491199999999999</c:v>
                </c:pt>
                <c:pt idx="175">
                  <c:v>-13.630299999999998</c:v>
                </c:pt>
                <c:pt idx="176">
                  <c:v>-14.7117</c:v>
                </c:pt>
                <c:pt idx="177">
                  <c:v>-15.911700000000002</c:v>
                </c:pt>
                <c:pt idx="178">
                  <c:v>-17.2803</c:v>
                </c:pt>
                <c:pt idx="179">
                  <c:v>-18.6312</c:v>
                </c:pt>
                <c:pt idx="180">
                  <c:v>-20.021700000000003</c:v>
                </c:pt>
                <c:pt idx="181">
                  <c:v>-21.6599</c:v>
                </c:pt>
                <c:pt idx="182">
                  <c:v>-23.310299999999998</c:v>
                </c:pt>
                <c:pt idx="183">
                  <c:v>-24.921199999999999</c:v>
                </c:pt>
                <c:pt idx="184">
                  <c:v>-26.779399999999999</c:v>
                </c:pt>
                <c:pt idx="185">
                  <c:v>-28.729000000000003</c:v>
                </c:pt>
                <c:pt idx="186">
                  <c:v>-30.570800000000002</c:v>
                </c:pt>
                <c:pt idx="187">
                  <c:v>-32.590800000000002</c:v>
                </c:pt>
                <c:pt idx="188">
                  <c:v>-34.859400000000001</c:v>
                </c:pt>
                <c:pt idx="189">
                  <c:v>-37.020799999999994</c:v>
                </c:pt>
                <c:pt idx="190">
                  <c:v>-39.201700000000002</c:v>
                </c:pt>
                <c:pt idx="191">
                  <c:v>-41.699900000000007</c:v>
                </c:pt>
                <c:pt idx="192">
                  <c:v>-44.179900000000004</c:v>
                </c:pt>
                <c:pt idx="193">
                  <c:v>-46.531700000000001</c:v>
                </c:pt>
                <c:pt idx="194">
                  <c:v>-49.161200000000001</c:v>
                </c:pt>
                <c:pt idx="195">
                  <c:v>-51.940300000000001</c:v>
                </c:pt>
                <c:pt idx="196">
                  <c:v>-54.492100000000001</c:v>
                </c:pt>
                <c:pt idx="197">
                  <c:v>-57.201699999999995</c:v>
                </c:pt>
                <c:pt idx="198">
                  <c:v>-60.199399999999997</c:v>
                </c:pt>
                <c:pt idx="199">
                  <c:v>-62.950300000000006</c:v>
                </c:pt>
                <c:pt idx="200">
                  <c:v>-65.6708</c:v>
                </c:pt>
                <c:pt idx="201">
                  <c:v>-68.699399999999983</c:v>
                </c:pt>
                <c:pt idx="202">
                  <c:v>-71.6203</c:v>
                </c:pt>
                <c:pt idx="203">
                  <c:v>-74.331699999999998</c:v>
                </c:pt>
                <c:pt idx="204">
                  <c:v>-77.320300000000003</c:v>
                </c:pt>
                <c:pt idx="205">
                  <c:v>-80.349400000000003</c:v>
                </c:pt>
                <c:pt idx="206">
                  <c:v>-83.050799999999995</c:v>
                </c:pt>
                <c:pt idx="207">
                  <c:v>-85.840799999999987</c:v>
                </c:pt>
                <c:pt idx="208">
                  <c:v>-88.839899999999986</c:v>
                </c:pt>
                <c:pt idx="209">
                  <c:v>-91.481200000000001</c:v>
                </c:pt>
                <c:pt idx="210">
                  <c:v>-93.971700000000013</c:v>
                </c:pt>
                <c:pt idx="211">
                  <c:v>-96.759900000000002</c:v>
                </c:pt>
                <c:pt idx="212">
                  <c:v>-99.309899999999985</c:v>
                </c:pt>
                <c:pt idx="213">
                  <c:v>-101.4417</c:v>
                </c:pt>
                <c:pt idx="214">
                  <c:v>-103.7608</c:v>
                </c:pt>
                <c:pt idx="215">
                  <c:v>-106.07989999999999</c:v>
                </c:pt>
                <c:pt idx="216">
                  <c:v>-107.8608</c:v>
                </c:pt>
                <c:pt idx="217">
                  <c:v>-109.67030000000001</c:v>
                </c:pt>
                <c:pt idx="218">
                  <c:v>-111.47989999999999</c:v>
                </c:pt>
                <c:pt idx="219">
                  <c:v>-112.85120000000001</c:v>
                </c:pt>
                <c:pt idx="220">
                  <c:v>-113.93210000000001</c:v>
                </c:pt>
                <c:pt idx="221">
                  <c:v>-115.27029999999999</c:v>
                </c:pt>
                <c:pt idx="222">
                  <c:v>-116.17989999999999</c:v>
                </c:pt>
                <c:pt idx="223">
                  <c:v>-116.5608</c:v>
                </c:pt>
                <c:pt idx="224">
                  <c:v>-117.0894</c:v>
                </c:pt>
                <c:pt idx="225">
                  <c:v>-117.49900000000001</c:v>
                </c:pt>
                <c:pt idx="226">
                  <c:v>-117.27030000000001</c:v>
                </c:pt>
                <c:pt idx="227">
                  <c:v>-117.07989999999999</c:v>
                </c:pt>
                <c:pt idx="228">
                  <c:v>-116.899</c:v>
                </c:pt>
                <c:pt idx="229">
                  <c:v>-116.27030000000001</c:v>
                </c:pt>
                <c:pt idx="230">
                  <c:v>-115.46079999999999</c:v>
                </c:pt>
                <c:pt idx="231">
                  <c:v>-114.899</c:v>
                </c:pt>
                <c:pt idx="232">
                  <c:v>-113.9894</c:v>
                </c:pt>
                <c:pt idx="233">
                  <c:v>-112.8608</c:v>
                </c:pt>
                <c:pt idx="234">
                  <c:v>-111.98939999999999</c:v>
                </c:pt>
                <c:pt idx="235">
                  <c:v>-110.999</c:v>
                </c:pt>
                <c:pt idx="236">
                  <c:v>-109.77029999999999</c:v>
                </c:pt>
                <c:pt idx="237">
                  <c:v>-108.57989999999999</c:v>
                </c:pt>
                <c:pt idx="238">
                  <c:v>-107.599</c:v>
                </c:pt>
                <c:pt idx="239">
                  <c:v>-106.3703</c:v>
                </c:pt>
                <c:pt idx="240">
                  <c:v>-105.16080000000001</c:v>
                </c:pt>
                <c:pt idx="241">
                  <c:v>-104.099</c:v>
                </c:pt>
                <c:pt idx="242">
                  <c:v>-102.899</c:v>
                </c:pt>
                <c:pt idx="243">
                  <c:v>-101.66079999999999</c:v>
                </c:pt>
                <c:pt idx="244">
                  <c:v>-100.57989999999999</c:v>
                </c:pt>
                <c:pt idx="245">
                  <c:v>-99.509</c:v>
                </c:pt>
                <c:pt idx="246">
                  <c:v>-98.270300000000006</c:v>
                </c:pt>
                <c:pt idx="247">
                  <c:v>-97.179899999999989</c:v>
                </c:pt>
                <c:pt idx="248">
                  <c:v>-96.169000000000011</c:v>
                </c:pt>
                <c:pt idx="249">
                  <c:v>-95.029899999999998</c:v>
                </c:pt>
                <c:pt idx="250">
                  <c:v>-93.930300000000003</c:v>
                </c:pt>
                <c:pt idx="251">
                  <c:v>-92.978999999999999</c:v>
                </c:pt>
                <c:pt idx="252">
                  <c:v>-91.939399999999992</c:v>
                </c:pt>
                <c:pt idx="253">
                  <c:v>-90.860799999999998</c:v>
                </c:pt>
                <c:pt idx="254">
                  <c:v>-89.939399999999992</c:v>
                </c:pt>
                <c:pt idx="255">
                  <c:v>-88.989400000000003</c:v>
                </c:pt>
                <c:pt idx="256">
                  <c:v>-87.951700000000002</c:v>
                </c:pt>
                <c:pt idx="257">
                  <c:v>-87.05080000000001</c:v>
                </c:pt>
                <c:pt idx="258">
                  <c:v>-86.228999999999999</c:v>
                </c:pt>
                <c:pt idx="259">
                  <c:v>-85.29079999999999</c:v>
                </c:pt>
                <c:pt idx="260">
                  <c:v>-84.381699999999995</c:v>
                </c:pt>
                <c:pt idx="261">
                  <c:v>-83.599899999999991</c:v>
                </c:pt>
                <c:pt idx="262">
                  <c:v>-82.789899999999989</c:v>
                </c:pt>
                <c:pt idx="263">
                  <c:v>-81.921199999999999</c:v>
                </c:pt>
                <c:pt idx="264">
                  <c:v>-81.140300000000011</c:v>
                </c:pt>
                <c:pt idx="265">
                  <c:v>-80.399399999999986</c:v>
                </c:pt>
                <c:pt idx="266">
                  <c:v>-79.581699999999998</c:v>
                </c:pt>
                <c:pt idx="267">
                  <c:v>-78.831699999999998</c:v>
                </c:pt>
                <c:pt idx="268">
                  <c:v>-78.169899999999998</c:v>
                </c:pt>
                <c:pt idx="269">
                  <c:v>-77.421700000000016</c:v>
                </c:pt>
                <c:pt idx="270">
                  <c:v>-76.722099999999998</c:v>
                </c:pt>
                <c:pt idx="271">
                  <c:v>-76.110299999999995</c:v>
                </c:pt>
                <c:pt idx="272">
                  <c:v>-75.430800000000005</c:v>
                </c:pt>
                <c:pt idx="273">
                  <c:v>-74.752099999999999</c:v>
                </c:pt>
                <c:pt idx="274">
                  <c:v>-74.161200000000008</c:v>
                </c:pt>
                <c:pt idx="275">
                  <c:v>-73.5608</c:v>
                </c:pt>
                <c:pt idx="276">
                  <c:v>-72.912599999999998</c:v>
                </c:pt>
                <c:pt idx="277">
                  <c:v>-72.341700000000003</c:v>
                </c:pt>
                <c:pt idx="278">
                  <c:v>-71.829899999999995</c:v>
                </c:pt>
                <c:pt idx="279">
                  <c:v>-71.231700000000004</c:v>
                </c:pt>
                <c:pt idx="280">
                  <c:v>-70.6721</c:v>
                </c:pt>
                <c:pt idx="281">
                  <c:v>-70.1708</c:v>
                </c:pt>
                <c:pt idx="282">
                  <c:v>-69.631700000000009</c:v>
                </c:pt>
                <c:pt idx="283">
                  <c:v>-69.102599999999995</c:v>
                </c:pt>
                <c:pt idx="284">
                  <c:v>-68.621700000000004</c:v>
                </c:pt>
                <c:pt idx="285">
                  <c:v>-68.121700000000004</c:v>
                </c:pt>
                <c:pt idx="286">
                  <c:v>-67.623000000000005</c:v>
                </c:pt>
                <c:pt idx="287">
                  <c:v>-67.152599999999993</c:v>
                </c:pt>
                <c:pt idx="288">
                  <c:v>-66.731200000000015</c:v>
                </c:pt>
                <c:pt idx="289">
                  <c:v>-66.272599999999997</c:v>
                </c:pt>
                <c:pt idx="290">
                  <c:v>-65.82350000000001</c:v>
                </c:pt>
                <c:pt idx="291">
                  <c:v>-65.431699999999992</c:v>
                </c:pt>
                <c:pt idx="292">
                  <c:v>-65.012100000000004</c:v>
                </c:pt>
                <c:pt idx="293">
                  <c:v>-64.56389999999999</c:v>
                </c:pt>
                <c:pt idx="294">
                  <c:v>-64.153500000000008</c:v>
                </c:pt>
                <c:pt idx="295">
                  <c:v>-63.763500000000001</c:v>
                </c:pt>
                <c:pt idx="296">
                  <c:v>-63.335299999999997</c:v>
                </c:pt>
                <c:pt idx="297">
                  <c:v>-62.945299999999996</c:v>
                </c:pt>
                <c:pt idx="298">
                  <c:v>-62.603899999999989</c:v>
                </c:pt>
                <c:pt idx="299">
                  <c:v>-62.2348</c:v>
                </c:pt>
                <c:pt idx="300">
                  <c:v>-61.856200000000001</c:v>
                </c:pt>
                <c:pt idx="301">
                  <c:v>-61.505299999999998</c:v>
                </c:pt>
                <c:pt idx="302">
                  <c:v>-61.165299999999995</c:v>
                </c:pt>
                <c:pt idx="303">
                  <c:v>-60.787099999999995</c:v>
                </c:pt>
                <c:pt idx="304">
                  <c:v>-60.456199999999995</c:v>
                </c:pt>
                <c:pt idx="305">
                  <c:v>-60.155300000000004</c:v>
                </c:pt>
                <c:pt idx="306">
                  <c:v>-59.827099999999994</c:v>
                </c:pt>
                <c:pt idx="307">
                  <c:v>-59.517099999999999</c:v>
                </c:pt>
                <c:pt idx="308">
                  <c:v>-59.216200000000001</c:v>
                </c:pt>
                <c:pt idx="309">
                  <c:v>-58.9071</c:v>
                </c:pt>
                <c:pt idx="310">
                  <c:v>-58.578000000000003</c:v>
                </c:pt>
                <c:pt idx="311">
                  <c:v>-58.287499999999994</c:v>
                </c:pt>
                <c:pt idx="312">
                  <c:v>-57.998000000000005</c:v>
                </c:pt>
                <c:pt idx="313">
                  <c:v>-57.670200000000001</c:v>
                </c:pt>
                <c:pt idx="314">
                  <c:v>-57.399799999999999</c:v>
                </c:pt>
                <c:pt idx="315">
                  <c:v>-57.149299999999997</c:v>
                </c:pt>
                <c:pt idx="316">
                  <c:v>-56.851999999999997</c:v>
                </c:pt>
                <c:pt idx="317">
                  <c:v>-56.5625</c:v>
                </c:pt>
                <c:pt idx="318">
                  <c:v>-56.321599999999997</c:v>
                </c:pt>
                <c:pt idx="319">
                  <c:v>-56.042900000000003</c:v>
                </c:pt>
                <c:pt idx="320">
                  <c:v>-55.644799999999996</c:v>
                </c:pt>
                <c:pt idx="321">
                  <c:v>-55.172199999999997</c:v>
                </c:pt>
                <c:pt idx="322">
                  <c:v>-54.698999999999998</c:v>
                </c:pt>
                <c:pt idx="323">
                  <c:v>-54.228600000000007</c:v>
                </c:pt>
                <c:pt idx="324">
                  <c:v>-53.825400000000002</c:v>
                </c:pt>
                <c:pt idx="325">
                  <c:v>-53.453160000000004</c:v>
                </c:pt>
                <c:pt idx="326">
                  <c:v>-53.024059999999999</c:v>
                </c:pt>
                <c:pt idx="327">
                  <c:v>-52.643160000000002</c:v>
                </c:pt>
                <c:pt idx="328">
                  <c:v>-52.340450999999995</c:v>
                </c:pt>
                <c:pt idx="329">
                  <c:v>-51.990450999999993</c:v>
                </c:pt>
                <c:pt idx="330">
                  <c:v>-51.610900000000001</c:v>
                </c:pt>
                <c:pt idx="331">
                  <c:v>-51.278649999999999</c:v>
                </c:pt>
                <c:pt idx="332">
                  <c:v>-50.958190000000002</c:v>
                </c:pt>
                <c:pt idx="333">
                  <c:v>-50.648649999999996</c:v>
                </c:pt>
                <c:pt idx="334">
                  <c:v>-50.366389999999996</c:v>
                </c:pt>
                <c:pt idx="335">
                  <c:v>-50.104600000000005</c:v>
                </c:pt>
                <c:pt idx="336">
                  <c:v>-49.775489999999998</c:v>
                </c:pt>
                <c:pt idx="337">
                  <c:v>-49.465490000000003</c:v>
                </c:pt>
                <c:pt idx="338">
                  <c:v>-49.204099999999997</c:v>
                </c:pt>
                <c:pt idx="339">
                  <c:v>-48.904600000000002</c:v>
                </c:pt>
                <c:pt idx="340">
                  <c:v>-48.604999999999997</c:v>
                </c:pt>
                <c:pt idx="341">
                  <c:v>-48.343200000000003</c:v>
                </c:pt>
                <c:pt idx="342">
                  <c:v>-48.063200000000002</c:v>
                </c:pt>
                <c:pt idx="343">
                  <c:v>-47.775000000000006</c:v>
                </c:pt>
                <c:pt idx="344">
                  <c:v>-47.533700000000003</c:v>
                </c:pt>
                <c:pt idx="345">
                  <c:v>-47.292299999999997</c:v>
                </c:pt>
                <c:pt idx="346">
                  <c:v>-47.004100000000001</c:v>
                </c:pt>
                <c:pt idx="347">
                  <c:v>-46.753700000000002</c:v>
                </c:pt>
                <c:pt idx="348">
                  <c:v>-46.551000000000002</c:v>
                </c:pt>
                <c:pt idx="349">
                  <c:v>-46.301399999999994</c:v>
                </c:pt>
                <c:pt idx="350">
                  <c:v>-46.031899999999993</c:v>
                </c:pt>
                <c:pt idx="351">
                  <c:v>-45.8005</c:v>
                </c:pt>
                <c:pt idx="352">
                  <c:v>-45.570999999999998</c:v>
                </c:pt>
                <c:pt idx="353">
                  <c:v>-45.302299999999995</c:v>
                </c:pt>
                <c:pt idx="354">
                  <c:v>-45.070999999999998</c:v>
                </c:pt>
                <c:pt idx="355">
                  <c:v>-44.849599999999995</c:v>
                </c:pt>
                <c:pt idx="356">
                  <c:v>-44.591000000000001</c:v>
                </c:pt>
                <c:pt idx="357">
                  <c:v>-44.360499999999995</c:v>
                </c:pt>
                <c:pt idx="358">
                  <c:v>-44.1492</c:v>
                </c:pt>
                <c:pt idx="359">
                  <c:v>-43.890499999999996</c:v>
                </c:pt>
                <c:pt idx="360">
                  <c:v>-43.661000000000001</c:v>
                </c:pt>
                <c:pt idx="361">
                  <c:v>-43.459600000000002</c:v>
                </c:pt>
                <c:pt idx="362">
                  <c:v>-43.220100000000002</c:v>
                </c:pt>
                <c:pt idx="363">
                  <c:v>-42.970999999999997</c:v>
                </c:pt>
                <c:pt idx="364">
                  <c:v>-42.769599999999997</c:v>
                </c:pt>
                <c:pt idx="365">
                  <c:v>-42.568700000000007</c:v>
                </c:pt>
                <c:pt idx="366">
                  <c:v>-42.310099999999998</c:v>
                </c:pt>
                <c:pt idx="367">
                  <c:v>-42.060099999999998</c:v>
                </c:pt>
                <c:pt idx="368">
                  <c:v>-41.838700000000003</c:v>
                </c:pt>
                <c:pt idx="369">
                  <c:v>-41.618700000000004</c:v>
                </c:pt>
                <c:pt idx="370">
                  <c:v>-41.389600000000002</c:v>
                </c:pt>
                <c:pt idx="371">
                  <c:v>-41.169199999999996</c:v>
                </c:pt>
                <c:pt idx="372">
                  <c:v>-40.9392</c:v>
                </c:pt>
                <c:pt idx="373">
                  <c:v>-40.6905</c:v>
                </c:pt>
                <c:pt idx="374">
                  <c:v>-40.498699999999999</c:v>
                </c:pt>
                <c:pt idx="375">
                  <c:v>-40.287800000000004</c:v>
                </c:pt>
                <c:pt idx="376">
                  <c:v>-40.029200000000003</c:v>
                </c:pt>
                <c:pt idx="377">
                  <c:v>-39.798700000000004</c:v>
                </c:pt>
                <c:pt idx="378">
                  <c:v>-39.587800000000001</c:v>
                </c:pt>
                <c:pt idx="379">
                  <c:v>-39.358300000000007</c:v>
                </c:pt>
                <c:pt idx="380">
                  <c:v>-39.089199999999998</c:v>
                </c:pt>
                <c:pt idx="381">
                  <c:v>-38.868300000000005</c:v>
                </c:pt>
                <c:pt idx="382">
                  <c:v>-38.648299999999999</c:v>
                </c:pt>
                <c:pt idx="383">
                  <c:v>-38.3992</c:v>
                </c:pt>
                <c:pt idx="384">
                  <c:v>-38.177800000000005</c:v>
                </c:pt>
                <c:pt idx="385">
                  <c:v>-37.937800000000003</c:v>
                </c:pt>
                <c:pt idx="386">
                  <c:v>-37.669200000000004</c:v>
                </c:pt>
                <c:pt idx="387">
                  <c:v>-37.418300000000002</c:v>
                </c:pt>
                <c:pt idx="388">
                  <c:v>-37.187399999999997</c:v>
                </c:pt>
                <c:pt idx="389">
                  <c:v>-36.938699999999997</c:v>
                </c:pt>
                <c:pt idx="390">
                  <c:v>-36.679200000000002</c:v>
                </c:pt>
                <c:pt idx="391">
                  <c:v>-36.477399999999996</c:v>
                </c:pt>
                <c:pt idx="392">
                  <c:v>-36.217399999999998</c:v>
                </c:pt>
                <c:pt idx="393">
                  <c:v>-35.908700000000003</c:v>
                </c:pt>
                <c:pt idx="394">
                  <c:v>-35.686900000000001</c:v>
                </c:pt>
                <c:pt idx="395">
                  <c:v>-35.456000000000003</c:v>
                </c:pt>
                <c:pt idx="396">
                  <c:v>-35.137799999999999</c:v>
                </c:pt>
                <c:pt idx="397">
                  <c:v>-34.837800000000001</c:v>
                </c:pt>
                <c:pt idx="398">
                  <c:v>-34.5869</c:v>
                </c:pt>
                <c:pt idx="399">
                  <c:v>-34.287799999999997</c:v>
                </c:pt>
                <c:pt idx="400">
                  <c:v>-33.978299999999997</c:v>
                </c:pt>
                <c:pt idx="401">
                  <c:v>-33.726499999999994</c:v>
                </c:pt>
                <c:pt idx="402">
                  <c:v>-33.4069</c:v>
                </c:pt>
                <c:pt idx="403">
                  <c:v>-33.058300000000003</c:v>
                </c:pt>
                <c:pt idx="404">
                  <c:v>-32.776899999999998</c:v>
                </c:pt>
                <c:pt idx="405">
                  <c:v>-32.505599999999994</c:v>
                </c:pt>
                <c:pt idx="406">
                  <c:v>-32.117399999999996</c:v>
                </c:pt>
                <c:pt idx="407">
                  <c:v>-31.767399999999995</c:v>
                </c:pt>
                <c:pt idx="408">
                  <c:v>-31.505599999999998</c:v>
                </c:pt>
                <c:pt idx="409">
                  <c:v>-31.126899999999996</c:v>
                </c:pt>
                <c:pt idx="410">
                  <c:v>-30.727800000000002</c:v>
                </c:pt>
                <c:pt idx="411">
                  <c:v>-30.426500000000001</c:v>
                </c:pt>
                <c:pt idx="412">
                  <c:v>-30.056500000000003</c:v>
                </c:pt>
                <c:pt idx="413">
                  <c:v>-29.607400000000002</c:v>
                </c:pt>
                <c:pt idx="414">
                  <c:v>-29.256</c:v>
                </c:pt>
                <c:pt idx="415">
                  <c:v>-28.905099999999997</c:v>
                </c:pt>
                <c:pt idx="416">
                  <c:v>-28.4269</c:v>
                </c:pt>
                <c:pt idx="417">
                  <c:v>-28.016500000000001</c:v>
                </c:pt>
                <c:pt idx="418">
                  <c:v>-27.655099999999997</c:v>
                </c:pt>
                <c:pt idx="419">
                  <c:v>-27.166899999999998</c:v>
                </c:pt>
                <c:pt idx="420">
                  <c:v>-26.686900000000001</c:v>
                </c:pt>
                <c:pt idx="421">
                  <c:v>-26.285599999999999</c:v>
                </c:pt>
                <c:pt idx="422">
                  <c:v>-25.8065</c:v>
                </c:pt>
                <c:pt idx="423">
                  <c:v>-25.267400000000002</c:v>
                </c:pt>
                <c:pt idx="424">
                  <c:v>-24.826000000000001</c:v>
                </c:pt>
                <c:pt idx="425">
                  <c:v>-24.3751</c:v>
                </c:pt>
                <c:pt idx="426">
                  <c:v>-23.776899999999998</c:v>
                </c:pt>
                <c:pt idx="427">
                  <c:v>-23.236900000000002</c:v>
                </c:pt>
                <c:pt idx="428">
                  <c:v>-22.785600000000002</c:v>
                </c:pt>
                <c:pt idx="429">
                  <c:v>-22.196899999999999</c:v>
                </c:pt>
                <c:pt idx="430">
                  <c:v>-21.606900000000003</c:v>
                </c:pt>
                <c:pt idx="431">
                  <c:v>-21.124700000000001</c:v>
                </c:pt>
                <c:pt idx="432">
                  <c:v>-20.535599999999999</c:v>
                </c:pt>
                <c:pt idx="433">
                  <c:v>-19.876899999999999</c:v>
                </c:pt>
                <c:pt idx="434">
                  <c:v>-19.325600000000001</c:v>
                </c:pt>
                <c:pt idx="435">
                  <c:v>-18.795099999999998</c:v>
                </c:pt>
                <c:pt idx="436">
                  <c:v>-18.1265</c:v>
                </c:pt>
                <c:pt idx="437">
                  <c:v>-17.495999999999999</c:v>
                </c:pt>
                <c:pt idx="438">
                  <c:v>-16.964700000000001</c:v>
                </c:pt>
                <c:pt idx="439">
                  <c:v>-16.345599999999997</c:v>
                </c:pt>
                <c:pt idx="440">
                  <c:v>-15.696</c:v>
                </c:pt>
                <c:pt idx="441">
                  <c:v>-15.124700000000001</c:v>
                </c:pt>
                <c:pt idx="442">
                  <c:v>-14.534699999999999</c:v>
                </c:pt>
                <c:pt idx="443">
                  <c:v>-13.876000000000001</c:v>
                </c:pt>
                <c:pt idx="444">
                  <c:v>-13.305099999999999</c:v>
                </c:pt>
                <c:pt idx="445">
                  <c:v>-12.744199999999999</c:v>
                </c:pt>
                <c:pt idx="446">
                  <c:v>-12.095599999999999</c:v>
                </c:pt>
                <c:pt idx="447">
                  <c:v>-11.505599999999999</c:v>
                </c:pt>
                <c:pt idx="448">
                  <c:v>-10.994199999999999</c:v>
                </c:pt>
                <c:pt idx="449">
                  <c:v>-10.4047</c:v>
                </c:pt>
                <c:pt idx="450">
                  <c:v>-9.8060999999999989</c:v>
                </c:pt>
                <c:pt idx="451">
                  <c:v>-9.3008000000000006</c:v>
                </c:pt>
                <c:pt idx="452">
                  <c:v>-8.7942</c:v>
                </c:pt>
                <c:pt idx="453">
                  <c:v>-8.2405999999999988</c:v>
                </c:pt>
                <c:pt idx="454">
                  <c:v>-7.7537000000000003</c:v>
                </c:pt>
                <c:pt idx="455">
                  <c:v>-7.3142000000000005</c:v>
                </c:pt>
                <c:pt idx="456">
                  <c:v>-6.8276000000000003</c:v>
                </c:pt>
                <c:pt idx="457">
                  <c:v>-6.3690999999999995</c:v>
                </c:pt>
                <c:pt idx="458">
                  <c:v>-5.9772999999999996</c:v>
                </c:pt>
                <c:pt idx="459">
                  <c:v>-5.5482000000000005</c:v>
                </c:pt>
                <c:pt idx="460">
                  <c:v>-5.1180999999999992</c:v>
                </c:pt>
                <c:pt idx="461">
                  <c:v>-4.7647999999999993</c:v>
                </c:pt>
                <c:pt idx="462">
                  <c:v>-4.4207999999999998</c:v>
                </c:pt>
                <c:pt idx="463">
                  <c:v>-4.0491000000000001</c:v>
                </c:pt>
                <c:pt idx="464">
                  <c:v>-3.7338</c:v>
                </c:pt>
                <c:pt idx="465">
                  <c:v>-3.4468999999999999</c:v>
                </c:pt>
                <c:pt idx="466">
                  <c:v>-3.1227</c:v>
                </c:pt>
                <c:pt idx="467">
                  <c:v>-2.8552000000000004</c:v>
                </c:pt>
                <c:pt idx="468">
                  <c:v>-2.6158999999999999</c:v>
                </c:pt>
                <c:pt idx="469">
                  <c:v>-2.3677999999999999</c:v>
                </c:pt>
                <c:pt idx="470">
                  <c:v>-2.1196999999999999</c:v>
                </c:pt>
                <c:pt idx="471">
                  <c:v>-1.9292999999999998</c:v>
                </c:pt>
                <c:pt idx="472">
                  <c:v>-1.7663000000000002</c:v>
                </c:pt>
                <c:pt idx="473">
                  <c:v>-1.5470999999999999</c:v>
                </c:pt>
                <c:pt idx="474">
                  <c:v>-1.3937999999999999</c:v>
                </c:pt>
                <c:pt idx="475">
                  <c:v>-1.2604</c:v>
                </c:pt>
                <c:pt idx="476">
                  <c:v>-1.0599000000000001</c:v>
                </c:pt>
                <c:pt idx="477">
                  <c:v>-0.90710000000000002</c:v>
                </c:pt>
                <c:pt idx="478">
                  <c:v>-0.81159999999999999</c:v>
                </c:pt>
                <c:pt idx="479">
                  <c:v>-0.67800000000000005</c:v>
                </c:pt>
                <c:pt idx="480">
                  <c:v>-0.53479999999999994</c:v>
                </c:pt>
                <c:pt idx="481">
                  <c:v>-0.45834000000000003</c:v>
                </c:pt>
                <c:pt idx="482">
                  <c:v>-0.37240000000004125</c:v>
                </c:pt>
                <c:pt idx="483">
                  <c:v>-0.24826000000000004</c:v>
                </c:pt>
                <c:pt idx="484">
                  <c:v>-0.16230000000000003</c:v>
                </c:pt>
                <c:pt idx="485">
                  <c:v>-0.105</c:v>
                </c:pt>
                <c:pt idx="486">
                  <c:v>0</c:v>
                </c:pt>
                <c:pt idx="487">
                  <c:v>9.5499999999999974E-2</c:v>
                </c:pt>
                <c:pt idx="488">
                  <c:v>0.14320000000000008</c:v>
                </c:pt>
                <c:pt idx="489">
                  <c:v>0.22919999999999996</c:v>
                </c:pt>
                <c:pt idx="490">
                  <c:v>0.32469999999999999</c:v>
                </c:pt>
                <c:pt idx="491">
                  <c:v>0.38200000000000001</c:v>
                </c:pt>
                <c:pt idx="492">
                  <c:v>0.46789999999999998</c:v>
                </c:pt>
                <c:pt idx="493">
                  <c:v>0.60159999999999991</c:v>
                </c:pt>
                <c:pt idx="494">
                  <c:v>0.6875</c:v>
                </c:pt>
                <c:pt idx="495">
                  <c:v>0.77329999999999999</c:v>
                </c:pt>
                <c:pt idx="496">
                  <c:v>0.94499999999999984</c:v>
                </c:pt>
                <c:pt idx="497">
                  <c:v>1.1365000000000001</c:v>
                </c:pt>
                <c:pt idx="498">
                  <c:v>1.2889000000000002</c:v>
                </c:pt>
                <c:pt idx="499">
                  <c:v>1.5184000000000002</c:v>
                </c:pt>
                <c:pt idx="500">
                  <c:v>1.7855000000000001</c:v>
                </c:pt>
                <c:pt idx="501">
                  <c:v>1.9383000000000001</c:v>
                </c:pt>
                <c:pt idx="502">
                  <c:v>2.1959</c:v>
                </c:pt>
                <c:pt idx="503">
                  <c:v>2.6255000000000002</c:v>
                </c:pt>
                <c:pt idx="504">
                  <c:v>3.0743</c:v>
                </c:pt>
                <c:pt idx="505">
                  <c:v>3.6002000000000001</c:v>
                </c:pt>
                <c:pt idx="506">
                  <c:v>4.3163999999999998</c:v>
                </c:pt>
                <c:pt idx="507">
                  <c:v>5.1180000000000003</c:v>
                </c:pt>
                <c:pt idx="508">
                  <c:v>5.8912000000000004</c:v>
                </c:pt>
                <c:pt idx="509">
                  <c:v>6.8847999999999994</c:v>
                </c:pt>
                <c:pt idx="510">
                  <c:v>8.0683999999999987</c:v>
                </c:pt>
                <c:pt idx="511">
                  <c:v>9.2332000000000001</c:v>
                </c:pt>
                <c:pt idx="512">
                  <c:v>10.552099999999999</c:v>
                </c:pt>
                <c:pt idx="513">
                  <c:v>12.160299999999999</c:v>
                </c:pt>
                <c:pt idx="514">
                  <c:v>13.7812</c:v>
                </c:pt>
                <c:pt idx="515">
                  <c:v>15.4735</c:v>
                </c:pt>
                <c:pt idx="516">
                  <c:v>17.541700000000002</c:v>
                </c:pt>
                <c:pt idx="517">
                  <c:v>19.681199999999997</c:v>
                </c:pt>
                <c:pt idx="518">
                  <c:v>21.753900000000002</c:v>
                </c:pt>
                <c:pt idx="519">
                  <c:v>24.153499999999998</c:v>
                </c:pt>
                <c:pt idx="520">
                  <c:v>26.782100000000003</c:v>
                </c:pt>
                <c:pt idx="521">
                  <c:v>29.234400000000001</c:v>
                </c:pt>
                <c:pt idx="522">
                  <c:v>31.904800000000002</c:v>
                </c:pt>
                <c:pt idx="523">
                  <c:v>34.923000000000002</c:v>
                </c:pt>
                <c:pt idx="524">
                  <c:v>37.784400000000005</c:v>
                </c:pt>
                <c:pt idx="525">
                  <c:v>40.616199999999999</c:v>
                </c:pt>
                <c:pt idx="526">
                  <c:v>43.874400000000001</c:v>
                </c:pt>
                <c:pt idx="527">
                  <c:v>47.123900000000006</c:v>
                </c:pt>
                <c:pt idx="528">
                  <c:v>50.116199999999999</c:v>
                </c:pt>
                <c:pt idx="529">
                  <c:v>53.455300000000001</c:v>
                </c:pt>
                <c:pt idx="530">
                  <c:v>56.9435</c:v>
                </c:pt>
                <c:pt idx="531">
                  <c:v>60.075299999999999</c:v>
                </c:pt>
                <c:pt idx="532">
                  <c:v>63.306599999999996</c:v>
                </c:pt>
                <c:pt idx="533">
                  <c:v>66.845700000000008</c:v>
                </c:pt>
                <c:pt idx="534">
                  <c:v>70.056200000000004</c:v>
                </c:pt>
                <c:pt idx="535">
                  <c:v>73.107500000000002</c:v>
                </c:pt>
                <c:pt idx="536">
                  <c:v>76.556200000000004</c:v>
                </c:pt>
                <c:pt idx="537">
                  <c:v>79.825700000000012</c:v>
                </c:pt>
                <c:pt idx="538">
                  <c:v>82.638000000000005</c:v>
                </c:pt>
                <c:pt idx="539">
                  <c:v>85.707099999999997</c:v>
                </c:pt>
                <c:pt idx="540">
                  <c:v>88.815700000000007</c:v>
                </c:pt>
                <c:pt idx="541">
                  <c:v>91.328000000000003</c:v>
                </c:pt>
                <c:pt idx="542">
                  <c:v>93.82889999999999</c:v>
                </c:pt>
                <c:pt idx="543">
                  <c:v>96.546599999999998</c:v>
                </c:pt>
                <c:pt idx="544">
                  <c:v>98.6875</c:v>
                </c:pt>
                <c:pt idx="545">
                  <c:v>100.3698</c:v>
                </c:pt>
                <c:pt idx="546">
                  <c:v>102.30799999999999</c:v>
                </c:pt>
                <c:pt idx="547">
                  <c:v>103.9175</c:v>
                </c:pt>
                <c:pt idx="548">
                  <c:v>104.77930000000001</c:v>
                </c:pt>
                <c:pt idx="549">
                  <c:v>105.6793</c:v>
                </c:pt>
                <c:pt idx="550">
                  <c:v>106.3984</c:v>
                </c:pt>
                <c:pt idx="551">
                  <c:v>106.2698</c:v>
                </c:pt>
                <c:pt idx="552">
                  <c:v>106.06020000000001</c:v>
                </c:pt>
                <c:pt idx="553">
                  <c:v>105.80800000000001</c:v>
                </c:pt>
                <c:pt idx="554">
                  <c:v>104.77930000000001</c:v>
                </c:pt>
                <c:pt idx="555">
                  <c:v>103.5316</c:v>
                </c:pt>
                <c:pt idx="556">
                  <c:v>102.2602</c:v>
                </c:pt>
                <c:pt idx="557">
                  <c:v>100.7698</c:v>
                </c:pt>
                <c:pt idx="558">
                  <c:v>98.782000000000011</c:v>
                </c:pt>
                <c:pt idx="559">
                  <c:v>96.971599999999995</c:v>
                </c:pt>
                <c:pt idx="560">
                  <c:v>95.189300000000003</c:v>
                </c:pt>
                <c:pt idx="561">
                  <c:v>93.091099999999997</c:v>
                </c:pt>
                <c:pt idx="562">
                  <c:v>91.072000000000003</c:v>
                </c:pt>
                <c:pt idx="563">
                  <c:v>89.249800000000008</c:v>
                </c:pt>
                <c:pt idx="564">
                  <c:v>87.270700000000005</c:v>
                </c:pt>
                <c:pt idx="565">
                  <c:v>85.3125</c:v>
                </c:pt>
                <c:pt idx="566">
                  <c:v>83.580700000000007</c:v>
                </c:pt>
                <c:pt idx="567">
                  <c:v>81.839799999999997</c:v>
                </c:pt>
                <c:pt idx="568">
                  <c:v>80.042000000000002</c:v>
                </c:pt>
                <c:pt idx="569">
                  <c:v>78.441099999999992</c:v>
                </c:pt>
                <c:pt idx="570">
                  <c:v>76.919300000000007</c:v>
                </c:pt>
                <c:pt idx="571">
                  <c:v>75.321599999999989</c:v>
                </c:pt>
                <c:pt idx="572">
                  <c:v>73.841999999999999</c:v>
                </c:pt>
                <c:pt idx="573">
                  <c:v>72.529799999999994</c:v>
                </c:pt>
                <c:pt idx="574">
                  <c:v>71.180700000000002</c:v>
                </c:pt>
                <c:pt idx="575">
                  <c:v>69.852500000000006</c:v>
                </c:pt>
                <c:pt idx="576">
                  <c:v>68.700200000000009</c:v>
                </c:pt>
                <c:pt idx="577">
                  <c:v>67.539800000000014</c:v>
                </c:pt>
                <c:pt idx="578">
                  <c:v>66.322500000000005</c:v>
                </c:pt>
                <c:pt idx="579">
                  <c:v>65.281099999999995</c:v>
                </c:pt>
                <c:pt idx="580">
                  <c:v>64.279300000000006</c:v>
                </c:pt>
                <c:pt idx="581">
                  <c:v>63.231099999999998</c:v>
                </c:pt>
                <c:pt idx="582">
                  <c:v>62.281100000000002</c:v>
                </c:pt>
                <c:pt idx="583">
                  <c:v>61.428899999999992</c:v>
                </c:pt>
                <c:pt idx="584">
                  <c:v>60.5002</c:v>
                </c:pt>
                <c:pt idx="585">
                  <c:v>59.582499999999996</c:v>
                </c:pt>
                <c:pt idx="586">
                  <c:v>58.801100000000005</c:v>
                </c:pt>
                <c:pt idx="587">
                  <c:v>58.020699999999998</c:v>
                </c:pt>
                <c:pt idx="588">
                  <c:v>57.182499999999997</c:v>
                </c:pt>
                <c:pt idx="589">
                  <c:v>56.461599999999997</c:v>
                </c:pt>
                <c:pt idx="590">
                  <c:v>55.790199999999999</c:v>
                </c:pt>
                <c:pt idx="591">
                  <c:v>55.042499999999997</c:v>
                </c:pt>
                <c:pt idx="592">
                  <c:v>54.333400000000005</c:v>
                </c:pt>
                <c:pt idx="593">
                  <c:v>53.741100000000003</c:v>
                </c:pt>
                <c:pt idx="594">
                  <c:v>53.101099999999995</c:v>
                </c:pt>
                <c:pt idx="595">
                  <c:v>52.432900000000004</c:v>
                </c:pt>
                <c:pt idx="596">
                  <c:v>51.871600000000001</c:v>
                </c:pt>
                <c:pt idx="597">
                  <c:v>51.2911</c:v>
                </c:pt>
                <c:pt idx="598">
                  <c:v>50.693400000000004</c:v>
                </c:pt>
                <c:pt idx="599">
                  <c:v>50.181999999999995</c:v>
                </c:pt>
                <c:pt idx="600">
                  <c:v>49.680199999999999</c:v>
                </c:pt>
                <c:pt idx="601">
                  <c:v>49.142499999999998</c:v>
                </c:pt>
                <c:pt idx="602">
                  <c:v>48.613400000000006</c:v>
                </c:pt>
                <c:pt idx="603">
                  <c:v>48.1511</c:v>
                </c:pt>
                <c:pt idx="604">
                  <c:v>47.671999999999997</c:v>
                </c:pt>
                <c:pt idx="605">
                  <c:v>47.183799999999998</c:v>
                </c:pt>
                <c:pt idx="606">
                  <c:v>46.782000000000004</c:v>
                </c:pt>
                <c:pt idx="607">
                  <c:v>46.341999999999999</c:v>
                </c:pt>
                <c:pt idx="608">
                  <c:v>45.863799999999998</c:v>
                </c:pt>
                <c:pt idx="609">
                  <c:v>45.453400000000002</c:v>
                </c:pt>
                <c:pt idx="610">
                  <c:v>45.082000000000001</c:v>
                </c:pt>
                <c:pt idx="611">
                  <c:v>44.653800000000004</c:v>
                </c:pt>
                <c:pt idx="612">
                  <c:v>44.235199999999999</c:v>
                </c:pt>
                <c:pt idx="613">
                  <c:v>43.922900000000006</c:v>
                </c:pt>
                <c:pt idx="614">
                  <c:v>43.553800000000003</c:v>
                </c:pt>
                <c:pt idx="615">
                  <c:v>43.136099999999999</c:v>
                </c:pt>
                <c:pt idx="616">
                  <c:v>42.8048</c:v>
                </c:pt>
                <c:pt idx="617">
                  <c:v>42.484300000000005</c:v>
                </c:pt>
                <c:pt idx="618">
                  <c:v>42.1066</c:v>
                </c:pt>
                <c:pt idx="619">
                  <c:v>41.825700000000005</c:v>
                </c:pt>
                <c:pt idx="620">
                  <c:v>41.563800000000001</c:v>
                </c:pt>
                <c:pt idx="621">
                  <c:v>41.196999999999996</c:v>
                </c:pt>
                <c:pt idx="622">
                  <c:v>40.8979</c:v>
                </c:pt>
                <c:pt idx="623">
                  <c:v>40.675699999999999</c:v>
                </c:pt>
                <c:pt idx="624">
                  <c:v>40.357499999999995</c:v>
                </c:pt>
                <c:pt idx="625">
                  <c:v>40.049700000000001</c:v>
                </c:pt>
                <c:pt idx="626">
                  <c:v>39.818400000000004</c:v>
                </c:pt>
                <c:pt idx="627">
                  <c:v>39.568400000000004</c:v>
                </c:pt>
                <c:pt idx="628">
                  <c:v>39.260600000000004</c:v>
                </c:pt>
                <c:pt idx="629">
                  <c:v>39.020599999999995</c:v>
                </c:pt>
                <c:pt idx="630">
                  <c:v>38.819700000000005</c:v>
                </c:pt>
                <c:pt idx="631">
                  <c:v>38.561999999999998</c:v>
                </c:pt>
                <c:pt idx="632">
                  <c:v>38.293800000000005</c:v>
                </c:pt>
                <c:pt idx="633">
                  <c:v>38.102399999999996</c:v>
                </c:pt>
                <c:pt idx="634">
                  <c:v>37.873800000000003</c:v>
                </c:pt>
                <c:pt idx="635">
                  <c:v>37.616500000000002</c:v>
                </c:pt>
                <c:pt idx="636">
                  <c:v>37.435600000000001</c:v>
                </c:pt>
                <c:pt idx="637">
                  <c:v>37.235999999999997</c:v>
                </c:pt>
                <c:pt idx="638">
                  <c:v>36.99</c:v>
                </c:pt>
                <c:pt idx="639">
                  <c:v>36.771000000000001</c:v>
                </c:pt>
                <c:pt idx="640">
                  <c:v>36.6109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068-4CA2-A5A9-D41CF1F9CC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8696736"/>
        <c:axId val="1"/>
      </c:scatterChart>
      <c:valAx>
        <c:axId val="278696736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333333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Potential (V vs Ag/AgCl)</a:t>
                </a:r>
              </a:p>
            </c:rich>
          </c:tx>
          <c:layout>
            <c:manualLayout>
              <c:xMode val="edge"/>
              <c:yMode val="edge"/>
              <c:x val="0.41871062992125985"/>
              <c:y val="0.9052996500437445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"/>
        <c:crossesAt val="-150"/>
        <c:crossBetween val="midCat"/>
      </c:valAx>
      <c:valAx>
        <c:axId val="1"/>
        <c:scaling>
          <c:orientation val="minMax"/>
        </c:scaling>
        <c:delete val="0"/>
        <c:axPos val="r"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1200" b="0" i="0" u="none" strike="noStrike" baseline="0">
                    <a:solidFill>
                      <a:srgbClr val="333333"/>
                    </a:solidFill>
                    <a:latin typeface="Calibri"/>
                  </a:rPr>
                  <a:t>Current (</a:t>
                </a:r>
                <a:r>
                  <a:rPr lang="en-US" sz="1200" b="0" i="0" u="none" strike="noStrike" baseline="0">
                    <a:solidFill>
                      <a:srgbClr val="333333"/>
                    </a:solidFill>
                    <a:latin typeface="Symbol"/>
                  </a:rPr>
                  <a:t>m</a:t>
                </a:r>
                <a:r>
                  <a:rPr lang="en-US" sz="1200" b="0" i="0" u="none" strike="noStrike" baseline="0">
                    <a:solidFill>
                      <a:srgbClr val="333333"/>
                    </a:solidFill>
                    <a:latin typeface="Calibri"/>
                  </a:rPr>
                  <a:t>A)</a:t>
                </a:r>
              </a:p>
            </c:rich>
          </c:tx>
          <c:layout>
            <c:manualLayout>
              <c:xMode val="edge"/>
              <c:yMode val="edge"/>
              <c:x val="1.0541557305336832E-2"/>
              <c:y val="0.3263342082239720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high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78696736"/>
        <c:crossesAt val="1"/>
        <c:crossBetween val="midCat"/>
      </c:valAx>
      <c:spPr>
        <a:noFill/>
        <a:ln w="25400">
          <a:noFill/>
        </a:ln>
      </c:spPr>
    </c:plotArea>
    <c:legend>
      <c:legendPos val="b"/>
      <c:layout>
        <c:manualLayout>
          <c:xMode val="edge"/>
          <c:yMode val="edge"/>
          <c:x val="0.53844378827646544"/>
          <c:y val="0.49884139482564677"/>
          <c:w val="0.42033464566929135"/>
          <c:h val="0.29282527184101997"/>
        </c:manualLayout>
      </c:layout>
      <c:overlay val="0"/>
      <c:spPr>
        <a:noFill/>
        <a:ln>
          <a:noFill/>
        </a:ln>
        <a:effectLst/>
      </c:spPr>
      <c:txPr>
        <a:bodyPr/>
        <a:lstStyle/>
        <a:p>
          <a:pPr>
            <a:defRPr sz="825" b="0" i="0" u="none" strike="noStrike" baseline="0">
              <a:solidFill>
                <a:srgbClr val="333333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span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231438347919414"/>
          <c:y val="2.4571913846838229E-2"/>
          <c:w val="0.79887735696114803"/>
          <c:h val="0.78937720729391569"/>
        </c:manualLayout>
      </c:layout>
      <c:scatterChart>
        <c:scatterStyle val="lineMarker"/>
        <c:varyColors val="0"/>
        <c:ser>
          <c:idx val="0"/>
          <c:order val="0"/>
          <c:tx>
            <c:strRef>
              <c:f>'CV analysis'!$O$1</c:f>
              <c:strCache>
                <c:ptCount val="1"/>
                <c:pt idx="0">
                  <c:v>0.05 mM </c:v>
                </c:pt>
              </c:strCache>
            </c:strRef>
          </c:tx>
          <c:spPr>
            <a:ln w="127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O$2:$O$642</c:f>
              <c:numCache>
                <c:formatCode>0.00</c:formatCode>
                <c:ptCount val="641"/>
                <c:pt idx="0">
                  <c:v>6.6999999999999948E-2</c:v>
                </c:pt>
                <c:pt idx="1">
                  <c:v>8.9999999999998293E-3</c:v>
                </c:pt>
                <c:pt idx="2">
                  <c:v>5.6999999999999836E-2</c:v>
                </c:pt>
                <c:pt idx="3">
                  <c:v>6.5999999999999878E-2</c:v>
                </c:pt>
                <c:pt idx="4">
                  <c:v>3.7999999999999888E-2</c:v>
                </c:pt>
                <c:pt idx="5">
                  <c:v>8.6299999999999918E-2</c:v>
                </c:pt>
                <c:pt idx="6">
                  <c:v>0.1241</c:v>
                </c:pt>
                <c:pt idx="7">
                  <c:v>8.589999999999999E-2</c:v>
                </c:pt>
                <c:pt idx="8">
                  <c:v>0.10510000000000005</c:v>
                </c:pt>
                <c:pt idx="9">
                  <c:v>0.16230000000000003</c:v>
                </c:pt>
                <c:pt idx="10">
                  <c:v>0.1337000000000001</c:v>
                </c:pt>
                <c:pt idx="11">
                  <c:v>0.10509999999999996</c:v>
                </c:pt>
                <c:pt idx="12">
                  <c:v>0.16230000000000003</c:v>
                </c:pt>
                <c:pt idx="13">
                  <c:v>0.18149999999999997</c:v>
                </c:pt>
                <c:pt idx="14">
                  <c:v>0.13369999999999999</c:v>
                </c:pt>
                <c:pt idx="15">
                  <c:v>0.15279999999999999</c:v>
                </c:pt>
                <c:pt idx="16">
                  <c:v>0.18139999999999998</c:v>
                </c:pt>
                <c:pt idx="17">
                  <c:v>0.14320000000000008</c:v>
                </c:pt>
                <c:pt idx="18">
                  <c:v>0.13369999999999999</c:v>
                </c:pt>
                <c:pt idx="19">
                  <c:v>0.1719</c:v>
                </c:pt>
                <c:pt idx="20">
                  <c:v>0.16229999999999997</c:v>
                </c:pt>
                <c:pt idx="21">
                  <c:v>0.14320000000000002</c:v>
                </c:pt>
                <c:pt idx="22">
                  <c:v>0.18140000000000003</c:v>
                </c:pt>
                <c:pt idx="23">
                  <c:v>0.18139999999999998</c:v>
                </c:pt>
                <c:pt idx="24">
                  <c:v>0.15269999999999997</c:v>
                </c:pt>
                <c:pt idx="25">
                  <c:v>0.17180000000000001</c:v>
                </c:pt>
                <c:pt idx="26">
                  <c:v>0.20049999999999998</c:v>
                </c:pt>
                <c:pt idx="27">
                  <c:v>0.15279999999999999</c:v>
                </c:pt>
                <c:pt idx="28">
                  <c:v>0.14320000000000002</c:v>
                </c:pt>
                <c:pt idx="29">
                  <c:v>0.2006</c:v>
                </c:pt>
                <c:pt idx="30">
                  <c:v>0.16230000000000003</c:v>
                </c:pt>
                <c:pt idx="31">
                  <c:v>0.13370000000000001</c:v>
                </c:pt>
                <c:pt idx="32">
                  <c:v>0.191</c:v>
                </c:pt>
                <c:pt idx="33">
                  <c:v>0.20059999999999997</c:v>
                </c:pt>
                <c:pt idx="34">
                  <c:v>0.14320000000000002</c:v>
                </c:pt>
                <c:pt idx="35">
                  <c:v>0.1623</c:v>
                </c:pt>
                <c:pt idx="36">
                  <c:v>0.19100999999999996</c:v>
                </c:pt>
                <c:pt idx="37">
                  <c:v>0.15279999999999999</c:v>
                </c:pt>
                <c:pt idx="38">
                  <c:v>0.15279999999999999</c:v>
                </c:pt>
                <c:pt idx="39">
                  <c:v>0.17186000000000001</c:v>
                </c:pt>
                <c:pt idx="40">
                  <c:v>0.15276000000000001</c:v>
                </c:pt>
                <c:pt idx="41">
                  <c:v>0.14320999999999998</c:v>
                </c:pt>
                <c:pt idx="42">
                  <c:v>0.19101000000000001</c:v>
                </c:pt>
                <c:pt idx="43">
                  <c:v>0.18141000000000002</c:v>
                </c:pt>
                <c:pt idx="44">
                  <c:v>0.11461</c:v>
                </c:pt>
                <c:pt idx="45">
                  <c:v>0.16231000000000001</c:v>
                </c:pt>
                <c:pt idx="46">
                  <c:v>0.21009999999999998</c:v>
                </c:pt>
                <c:pt idx="47">
                  <c:v>0.14326</c:v>
                </c:pt>
                <c:pt idx="48">
                  <c:v>0.13366</c:v>
                </c:pt>
                <c:pt idx="49">
                  <c:v>0.181451</c:v>
                </c:pt>
                <c:pt idx="50">
                  <c:v>0.15279999999999999</c:v>
                </c:pt>
                <c:pt idx="51">
                  <c:v>0.12414999999999998</c:v>
                </c:pt>
                <c:pt idx="52">
                  <c:v>0.16229999999999953</c:v>
                </c:pt>
                <c:pt idx="53">
                  <c:v>0.16229999999999953</c:v>
                </c:pt>
                <c:pt idx="54">
                  <c:v>0.105</c:v>
                </c:pt>
                <c:pt idx="55">
                  <c:v>0.11459999999999951</c:v>
                </c:pt>
                <c:pt idx="56">
                  <c:v>0.15280000000000002</c:v>
                </c:pt>
                <c:pt idx="57">
                  <c:v>0.11459999999999951</c:v>
                </c:pt>
                <c:pt idx="58">
                  <c:v>0.10499999999999951</c:v>
                </c:pt>
                <c:pt idx="59">
                  <c:v>0.14324999999999999</c:v>
                </c:pt>
                <c:pt idx="60">
                  <c:v>0.13365000000000002</c:v>
                </c:pt>
                <c:pt idx="61">
                  <c:v>0.11459</c:v>
                </c:pt>
                <c:pt idx="62">
                  <c:v>0.14319000000000001</c:v>
                </c:pt>
                <c:pt idx="63">
                  <c:v>0.14323</c:v>
                </c:pt>
                <c:pt idx="64">
                  <c:v>9.5489999999999992E-2</c:v>
                </c:pt>
                <c:pt idx="65">
                  <c:v>0.13368000000000002</c:v>
                </c:pt>
                <c:pt idx="66">
                  <c:v>0.16233</c:v>
                </c:pt>
                <c:pt idx="67">
                  <c:v>0.10503000000000001</c:v>
                </c:pt>
                <c:pt idx="68">
                  <c:v>0.10503000000000001</c:v>
                </c:pt>
                <c:pt idx="69">
                  <c:v>0.14323</c:v>
                </c:pt>
                <c:pt idx="70">
                  <c:v>0.12412999999999999</c:v>
                </c:pt>
                <c:pt idx="71">
                  <c:v>8.5940000000000003E-2</c:v>
                </c:pt>
                <c:pt idx="72">
                  <c:v>0.12412999999999999</c:v>
                </c:pt>
                <c:pt idx="73">
                  <c:v>0.12412999999999999</c:v>
                </c:pt>
                <c:pt idx="74">
                  <c:v>6.6839999999998678E-2</c:v>
                </c:pt>
                <c:pt idx="75">
                  <c:v>0.10503900000000001</c:v>
                </c:pt>
                <c:pt idx="76">
                  <c:v>0.15280000000000002</c:v>
                </c:pt>
                <c:pt idx="77">
                  <c:v>8.5941000000000004E-2</c:v>
                </c:pt>
                <c:pt idx="78">
                  <c:v>7.6390000000000013E-2</c:v>
                </c:pt>
                <c:pt idx="79">
                  <c:v>0.13369999999999868</c:v>
                </c:pt>
                <c:pt idx="80">
                  <c:v>8.5949999999999999E-2</c:v>
                </c:pt>
                <c:pt idx="81">
                  <c:v>3.8200000000000005E-2</c:v>
                </c:pt>
                <c:pt idx="82">
                  <c:v>7.6409999999999992E-2</c:v>
                </c:pt>
                <c:pt idx="83">
                  <c:v>9.5510000000000012E-2</c:v>
                </c:pt>
                <c:pt idx="84">
                  <c:v>5.7260000000000012E-2</c:v>
                </c:pt>
                <c:pt idx="85">
                  <c:v>6.6860000000000017E-2</c:v>
                </c:pt>
                <c:pt idx="86">
                  <c:v>7.6360000000000011E-2</c:v>
                </c:pt>
                <c:pt idx="87">
                  <c:v>1.9100000000000006E-2</c:v>
                </c:pt>
                <c:pt idx="88">
                  <c:v>1.9100000000000006E-2</c:v>
                </c:pt>
                <c:pt idx="89">
                  <c:v>7.6409999999999992E-2</c:v>
                </c:pt>
                <c:pt idx="90">
                  <c:v>4.7710000000000009E-2</c:v>
                </c:pt>
                <c:pt idx="91">
                  <c:v>0</c:v>
                </c:pt>
                <c:pt idx="92">
                  <c:v>2.859999999999998E-2</c:v>
                </c:pt>
                <c:pt idx="93">
                  <c:v>3.8199999999999984E-2</c:v>
                </c:pt>
                <c:pt idx="94">
                  <c:v>0</c:v>
                </c:pt>
                <c:pt idx="95">
                  <c:v>1.9100000000000006E-2</c:v>
                </c:pt>
                <c:pt idx="96">
                  <c:v>2.8600000000000004E-2</c:v>
                </c:pt>
                <c:pt idx="97">
                  <c:v>-2.8600000000000004E-2</c:v>
                </c:pt>
                <c:pt idx="98">
                  <c:v>-3.8200000000000012E-2</c:v>
                </c:pt>
                <c:pt idx="99">
                  <c:v>-9.6000000000000061E-3</c:v>
                </c:pt>
                <c:pt idx="100">
                  <c:v>-2.8600000000000004E-2</c:v>
                </c:pt>
                <c:pt idx="101">
                  <c:v>-4.7700000000000013E-2</c:v>
                </c:pt>
                <c:pt idx="102">
                  <c:v>0</c:v>
                </c:pt>
                <c:pt idx="103">
                  <c:v>-1.9100000000000034E-2</c:v>
                </c:pt>
                <c:pt idx="104">
                  <c:v>-0.10509999999999999</c:v>
                </c:pt>
                <c:pt idx="105">
                  <c:v>-9.5500000000000002E-2</c:v>
                </c:pt>
                <c:pt idx="106">
                  <c:v>-6.6799999999999984E-2</c:v>
                </c:pt>
                <c:pt idx="107">
                  <c:v>-7.6399999999999968E-2</c:v>
                </c:pt>
                <c:pt idx="108">
                  <c:v>-7.6399999999999968E-2</c:v>
                </c:pt>
                <c:pt idx="109">
                  <c:v>-5.729999999999999E-2</c:v>
                </c:pt>
                <c:pt idx="110">
                  <c:v>-7.6399999999999996E-2</c:v>
                </c:pt>
                <c:pt idx="111">
                  <c:v>-0.105</c:v>
                </c:pt>
                <c:pt idx="112">
                  <c:v>-6.6800000000000012E-2</c:v>
                </c:pt>
                <c:pt idx="113">
                  <c:v>-7.6399999999999996E-2</c:v>
                </c:pt>
                <c:pt idx="114">
                  <c:v>-0.13369999999999999</c:v>
                </c:pt>
                <c:pt idx="115">
                  <c:v>-9.5500000000000029E-2</c:v>
                </c:pt>
                <c:pt idx="116">
                  <c:v>-5.7299999999999962E-2</c:v>
                </c:pt>
                <c:pt idx="117">
                  <c:v>-0.11460000000000004</c:v>
                </c:pt>
                <c:pt idx="118">
                  <c:v>-0.11460000000000004</c:v>
                </c:pt>
                <c:pt idx="119">
                  <c:v>-5.7300000000000018E-2</c:v>
                </c:pt>
                <c:pt idx="120">
                  <c:v>-8.6000000000000007E-2</c:v>
                </c:pt>
                <c:pt idx="121">
                  <c:v>-0.10510000000000001</c:v>
                </c:pt>
                <c:pt idx="122">
                  <c:v>-7.6400000000000023E-2</c:v>
                </c:pt>
                <c:pt idx="123">
                  <c:v>-8.5900000000000046E-2</c:v>
                </c:pt>
                <c:pt idx="124">
                  <c:v>-9.5500000000000029E-2</c:v>
                </c:pt>
                <c:pt idx="125">
                  <c:v>-8.6000000000000007E-2</c:v>
                </c:pt>
                <c:pt idx="126">
                  <c:v>-7.6400000000000023E-2</c:v>
                </c:pt>
                <c:pt idx="127">
                  <c:v>-9.5400000000000026E-2</c:v>
                </c:pt>
                <c:pt idx="128">
                  <c:v>-8.589999999999999E-2</c:v>
                </c:pt>
                <c:pt idx="129">
                  <c:v>-4.7799999999999988E-2</c:v>
                </c:pt>
                <c:pt idx="130">
                  <c:v>-9.5400000000000026E-2</c:v>
                </c:pt>
                <c:pt idx="131">
                  <c:v>-0.13360000000000002</c:v>
                </c:pt>
                <c:pt idx="132">
                  <c:v>-6.6799999999999984E-2</c:v>
                </c:pt>
                <c:pt idx="133">
                  <c:v>-7.6300000000000021E-2</c:v>
                </c:pt>
                <c:pt idx="134">
                  <c:v>-0.14320000000000002</c:v>
                </c:pt>
                <c:pt idx="135">
                  <c:v>-0.1241</c:v>
                </c:pt>
                <c:pt idx="136">
                  <c:v>-9.5499999999999974E-2</c:v>
                </c:pt>
                <c:pt idx="137">
                  <c:v>-0.13360000000000002</c:v>
                </c:pt>
                <c:pt idx="138">
                  <c:v>-0.11450000000000003</c:v>
                </c:pt>
                <c:pt idx="139">
                  <c:v>-6.6799999999999984E-2</c:v>
                </c:pt>
                <c:pt idx="140">
                  <c:v>-0.11459999999999998</c:v>
                </c:pt>
                <c:pt idx="141">
                  <c:v>-0.1241</c:v>
                </c:pt>
                <c:pt idx="142">
                  <c:v>-8.589999999999999E-2</c:v>
                </c:pt>
                <c:pt idx="143">
                  <c:v>-8.589999999999999E-2</c:v>
                </c:pt>
                <c:pt idx="144">
                  <c:v>-0.105</c:v>
                </c:pt>
                <c:pt idx="145">
                  <c:v>-9.5499999999999974E-2</c:v>
                </c:pt>
                <c:pt idx="146">
                  <c:v>-9.5400000000000026E-2</c:v>
                </c:pt>
                <c:pt idx="147">
                  <c:v>-0.15270000000000003</c:v>
                </c:pt>
                <c:pt idx="148">
                  <c:v>-0.15270000000000003</c:v>
                </c:pt>
                <c:pt idx="149">
                  <c:v>-0.10509999999999996</c:v>
                </c:pt>
                <c:pt idx="150">
                  <c:v>-0.12420000000000002</c:v>
                </c:pt>
                <c:pt idx="151">
                  <c:v>-0.15269999999999997</c:v>
                </c:pt>
                <c:pt idx="152">
                  <c:v>-0.11459999999999998</c:v>
                </c:pt>
                <c:pt idx="153">
                  <c:v>-0.13370000000000004</c:v>
                </c:pt>
                <c:pt idx="154">
                  <c:v>-0.20049999999999998</c:v>
                </c:pt>
                <c:pt idx="155">
                  <c:v>-0.16230000000000003</c:v>
                </c:pt>
                <c:pt idx="156">
                  <c:v>-0.14329999999999996</c:v>
                </c:pt>
                <c:pt idx="157">
                  <c:v>-0.21010000000000001</c:v>
                </c:pt>
                <c:pt idx="158">
                  <c:v>-0.21969999999999998</c:v>
                </c:pt>
                <c:pt idx="159">
                  <c:v>-0.18149999999999997</c:v>
                </c:pt>
                <c:pt idx="160">
                  <c:v>-0.23879999999999998</c:v>
                </c:pt>
                <c:pt idx="161">
                  <c:v>-0.29599999999999999</c:v>
                </c:pt>
                <c:pt idx="162">
                  <c:v>-0.27700000000000002</c:v>
                </c:pt>
                <c:pt idx="163">
                  <c:v>-0.30560000000000004</c:v>
                </c:pt>
                <c:pt idx="164">
                  <c:v>-0.36290000000000006</c:v>
                </c:pt>
                <c:pt idx="165">
                  <c:v>-0.34380000000000005</c:v>
                </c:pt>
                <c:pt idx="166">
                  <c:v>-0.36289999999999994</c:v>
                </c:pt>
                <c:pt idx="167">
                  <c:v>-0.45840000000000003</c:v>
                </c:pt>
                <c:pt idx="168">
                  <c:v>-0.46789999999999998</c:v>
                </c:pt>
                <c:pt idx="169">
                  <c:v>-0.44880000000000003</c:v>
                </c:pt>
                <c:pt idx="170">
                  <c:v>-0.52520000000000011</c:v>
                </c:pt>
                <c:pt idx="171">
                  <c:v>-0.56340000000000001</c:v>
                </c:pt>
                <c:pt idx="172">
                  <c:v>-0.54430000000000001</c:v>
                </c:pt>
                <c:pt idx="173">
                  <c:v>-0.60189999999999988</c:v>
                </c:pt>
                <c:pt idx="174">
                  <c:v>-0.6775000000000001</c:v>
                </c:pt>
                <c:pt idx="175">
                  <c:v>-0.68740000000000001</c:v>
                </c:pt>
                <c:pt idx="176">
                  <c:v>-0.69680000000000009</c:v>
                </c:pt>
                <c:pt idx="177">
                  <c:v>-0.80199999999999994</c:v>
                </c:pt>
                <c:pt idx="178">
                  <c:v>-0.84</c:v>
                </c:pt>
                <c:pt idx="179">
                  <c:v>-0.82080000000000009</c:v>
                </c:pt>
                <c:pt idx="180">
                  <c:v>-0.89789999999999992</c:v>
                </c:pt>
                <c:pt idx="181">
                  <c:v>-0.93589999999999995</c:v>
                </c:pt>
                <c:pt idx="182">
                  <c:v>-0.92619999999999991</c:v>
                </c:pt>
                <c:pt idx="183">
                  <c:v>-0.98380000000000001</c:v>
                </c:pt>
                <c:pt idx="184">
                  <c:v>-1.0694000000000001</c:v>
                </c:pt>
                <c:pt idx="185">
                  <c:v>-1.0889</c:v>
                </c:pt>
                <c:pt idx="186">
                  <c:v>-1.1077999999999999</c:v>
                </c:pt>
                <c:pt idx="187">
                  <c:v>-1.1553000000000002</c:v>
                </c:pt>
                <c:pt idx="188">
                  <c:v>-1.1458000000000002</c:v>
                </c:pt>
                <c:pt idx="189">
                  <c:v>-1.117</c:v>
                </c:pt>
                <c:pt idx="190">
                  <c:v>-1.1555</c:v>
                </c:pt>
                <c:pt idx="191">
                  <c:v>-1.1744999999999999</c:v>
                </c:pt>
                <c:pt idx="192">
                  <c:v>-1.1172</c:v>
                </c:pt>
                <c:pt idx="193">
                  <c:v>-1.127</c:v>
                </c:pt>
                <c:pt idx="194">
                  <c:v>-1.1740999999999999</c:v>
                </c:pt>
                <c:pt idx="195">
                  <c:v>-1.1740999999999999</c:v>
                </c:pt>
                <c:pt idx="196">
                  <c:v>-1.1936</c:v>
                </c:pt>
                <c:pt idx="197">
                  <c:v>-1.2605</c:v>
                </c:pt>
                <c:pt idx="198">
                  <c:v>-1.26</c:v>
                </c:pt>
                <c:pt idx="199">
                  <c:v>-1.2219000000000002</c:v>
                </c:pt>
                <c:pt idx="200">
                  <c:v>-1.2601</c:v>
                </c:pt>
                <c:pt idx="201">
                  <c:v>-1.2602</c:v>
                </c:pt>
                <c:pt idx="202">
                  <c:v>-1.1839999999999999</c:v>
                </c:pt>
                <c:pt idx="203">
                  <c:v>-1.1645000000000001</c:v>
                </c:pt>
                <c:pt idx="204">
                  <c:v>-1.2026999999999999</c:v>
                </c:pt>
                <c:pt idx="205">
                  <c:v>-1.1746000000000001</c:v>
                </c:pt>
                <c:pt idx="206">
                  <c:v>-1.1364000000000001</c:v>
                </c:pt>
                <c:pt idx="207">
                  <c:v>-1.1746000000000001</c:v>
                </c:pt>
                <c:pt idx="208">
                  <c:v>-1.1365999999999998</c:v>
                </c:pt>
                <c:pt idx="209">
                  <c:v>-1.0694000000000001</c:v>
                </c:pt>
                <c:pt idx="210">
                  <c:v>-1.1080000000000001</c:v>
                </c:pt>
                <c:pt idx="211">
                  <c:v>-1.1271</c:v>
                </c:pt>
                <c:pt idx="212">
                  <c:v>-1.0594999999999999</c:v>
                </c:pt>
                <c:pt idx="213">
                  <c:v>-1.0214000000000001</c:v>
                </c:pt>
                <c:pt idx="214">
                  <c:v>-1.0405</c:v>
                </c:pt>
                <c:pt idx="215">
                  <c:v>-1.0214999999999999</c:v>
                </c:pt>
                <c:pt idx="216">
                  <c:v>-0.99340000000000006</c:v>
                </c:pt>
                <c:pt idx="217">
                  <c:v>-1.0125</c:v>
                </c:pt>
                <c:pt idx="218">
                  <c:v>-1.012</c:v>
                </c:pt>
                <c:pt idx="219">
                  <c:v>-0.9548000000000002</c:v>
                </c:pt>
                <c:pt idx="220">
                  <c:v>-0.9648000000000001</c:v>
                </c:pt>
                <c:pt idx="221">
                  <c:v>-0.98350000000000004</c:v>
                </c:pt>
                <c:pt idx="222">
                  <c:v>-0.92639999999999989</c:v>
                </c:pt>
                <c:pt idx="223">
                  <c:v>-0.92639999999999989</c:v>
                </c:pt>
                <c:pt idx="224">
                  <c:v>-0.9454999999999999</c:v>
                </c:pt>
                <c:pt idx="225">
                  <c:v>-0.90739999999999998</c:v>
                </c:pt>
                <c:pt idx="226">
                  <c:v>-0.89780000000000004</c:v>
                </c:pt>
                <c:pt idx="227">
                  <c:v>-0.91639999999999999</c:v>
                </c:pt>
                <c:pt idx="228">
                  <c:v>-0.88840000000000008</c:v>
                </c:pt>
                <c:pt idx="229">
                  <c:v>-0.83030000000000004</c:v>
                </c:pt>
                <c:pt idx="230">
                  <c:v>-0.85980000000000012</c:v>
                </c:pt>
                <c:pt idx="231">
                  <c:v>-0.88789999999999991</c:v>
                </c:pt>
                <c:pt idx="232">
                  <c:v>-0.82069999999999999</c:v>
                </c:pt>
                <c:pt idx="233">
                  <c:v>-0.82069999999999999</c:v>
                </c:pt>
                <c:pt idx="234">
                  <c:v>-0.84940000000000004</c:v>
                </c:pt>
                <c:pt idx="235">
                  <c:v>-0.78320000000000012</c:v>
                </c:pt>
                <c:pt idx="236">
                  <c:v>-0.75450000000000006</c:v>
                </c:pt>
                <c:pt idx="237">
                  <c:v>-0.81169999999999998</c:v>
                </c:pt>
                <c:pt idx="238">
                  <c:v>-0.79270000000000007</c:v>
                </c:pt>
                <c:pt idx="239">
                  <c:v>-0.73549999999999993</c:v>
                </c:pt>
                <c:pt idx="240">
                  <c:v>-0.77360000000000007</c:v>
                </c:pt>
                <c:pt idx="241">
                  <c:v>-0.80230000000000001</c:v>
                </c:pt>
                <c:pt idx="242">
                  <c:v>-0.74460000000000004</c:v>
                </c:pt>
                <c:pt idx="243">
                  <c:v>-0.72550000000000003</c:v>
                </c:pt>
                <c:pt idx="244">
                  <c:v>-0.77360000000000007</c:v>
                </c:pt>
                <c:pt idx="245">
                  <c:v>-0.73549999999999993</c:v>
                </c:pt>
                <c:pt idx="246">
                  <c:v>-0.69690000000000007</c:v>
                </c:pt>
                <c:pt idx="247">
                  <c:v>-0.75450000000000006</c:v>
                </c:pt>
                <c:pt idx="248">
                  <c:v>-0.73510000000000009</c:v>
                </c:pt>
                <c:pt idx="249">
                  <c:v>-0.66890000000000005</c:v>
                </c:pt>
                <c:pt idx="250">
                  <c:v>-0.68740000000000012</c:v>
                </c:pt>
                <c:pt idx="251">
                  <c:v>-0.70650000000000002</c:v>
                </c:pt>
                <c:pt idx="252">
                  <c:v>-0.66890000000000005</c:v>
                </c:pt>
                <c:pt idx="253">
                  <c:v>-0.67790000000000006</c:v>
                </c:pt>
                <c:pt idx="254">
                  <c:v>-0.69700000000000006</c:v>
                </c:pt>
                <c:pt idx="255">
                  <c:v>-0.64980000000000004</c:v>
                </c:pt>
                <c:pt idx="256">
                  <c:v>-0.63019999999999987</c:v>
                </c:pt>
                <c:pt idx="257">
                  <c:v>-0.66839999999999988</c:v>
                </c:pt>
                <c:pt idx="258">
                  <c:v>-0.66890000000000005</c:v>
                </c:pt>
                <c:pt idx="259">
                  <c:v>-0.62069999999999992</c:v>
                </c:pt>
                <c:pt idx="260">
                  <c:v>-0.63070000000000004</c:v>
                </c:pt>
                <c:pt idx="261">
                  <c:v>-0.65880000000000005</c:v>
                </c:pt>
                <c:pt idx="262">
                  <c:v>-0.61070000000000002</c:v>
                </c:pt>
                <c:pt idx="263">
                  <c:v>-0.59160000000000001</c:v>
                </c:pt>
                <c:pt idx="264">
                  <c:v>-0.64019999999999999</c:v>
                </c:pt>
                <c:pt idx="265">
                  <c:v>-0.63019999999999987</c:v>
                </c:pt>
                <c:pt idx="266">
                  <c:v>-0.60159999999999991</c:v>
                </c:pt>
                <c:pt idx="267">
                  <c:v>-0.64920000000000011</c:v>
                </c:pt>
                <c:pt idx="268">
                  <c:v>-0.64920000000000011</c:v>
                </c:pt>
                <c:pt idx="269">
                  <c:v>-0.59250000000000003</c:v>
                </c:pt>
                <c:pt idx="270">
                  <c:v>-0.6110000000000001</c:v>
                </c:pt>
                <c:pt idx="271">
                  <c:v>-0.62060000000000004</c:v>
                </c:pt>
                <c:pt idx="272">
                  <c:v>-0.54379999999999995</c:v>
                </c:pt>
                <c:pt idx="273">
                  <c:v>-0.55379999999999985</c:v>
                </c:pt>
                <c:pt idx="274">
                  <c:v>-0.6110000000000001</c:v>
                </c:pt>
                <c:pt idx="275">
                  <c:v>-0.5534</c:v>
                </c:pt>
                <c:pt idx="276">
                  <c:v>-0.52480000000000004</c:v>
                </c:pt>
                <c:pt idx="277">
                  <c:v>-0.59190000000000009</c:v>
                </c:pt>
                <c:pt idx="278">
                  <c:v>-0.58240000000000003</c:v>
                </c:pt>
                <c:pt idx="279">
                  <c:v>-0.53520000000000001</c:v>
                </c:pt>
                <c:pt idx="280">
                  <c:v>-0.56379999999999997</c:v>
                </c:pt>
                <c:pt idx="281">
                  <c:v>-0.56379999999999997</c:v>
                </c:pt>
                <c:pt idx="282">
                  <c:v>-0.48699999999999993</c:v>
                </c:pt>
                <c:pt idx="283">
                  <c:v>-0.49700000000000005</c:v>
                </c:pt>
                <c:pt idx="284">
                  <c:v>-0.56319999999999992</c:v>
                </c:pt>
                <c:pt idx="285">
                  <c:v>-0.51600000000000001</c:v>
                </c:pt>
                <c:pt idx="286">
                  <c:v>-0.4678000000000001</c:v>
                </c:pt>
                <c:pt idx="287">
                  <c:v>-0.52500000000000002</c:v>
                </c:pt>
                <c:pt idx="288">
                  <c:v>-0.52500000000000002</c:v>
                </c:pt>
                <c:pt idx="289">
                  <c:v>-0.4778</c:v>
                </c:pt>
                <c:pt idx="290">
                  <c:v>-0.52489999999999992</c:v>
                </c:pt>
                <c:pt idx="291">
                  <c:v>-0.54389999999999994</c:v>
                </c:pt>
                <c:pt idx="292">
                  <c:v>-0.46759999999999996</c:v>
                </c:pt>
                <c:pt idx="293">
                  <c:v>-0.45850000000000002</c:v>
                </c:pt>
                <c:pt idx="294">
                  <c:v>-0.51570000000000005</c:v>
                </c:pt>
                <c:pt idx="295">
                  <c:v>-0.47760000000000008</c:v>
                </c:pt>
                <c:pt idx="296">
                  <c:v>-0.43940000000000007</c:v>
                </c:pt>
                <c:pt idx="297">
                  <c:v>-0.48740000000000011</c:v>
                </c:pt>
                <c:pt idx="298">
                  <c:v>-0.46830000000000005</c:v>
                </c:pt>
                <c:pt idx="299">
                  <c:v>-0.41010000000000013</c:v>
                </c:pt>
                <c:pt idx="300">
                  <c:v>-0.46820000000000001</c:v>
                </c:pt>
                <c:pt idx="301">
                  <c:v>-0.49679999999999996</c:v>
                </c:pt>
                <c:pt idx="302">
                  <c:v>-0.43900000000000017</c:v>
                </c:pt>
                <c:pt idx="303">
                  <c:v>-0.4395</c:v>
                </c:pt>
                <c:pt idx="304">
                  <c:v>-0.46800000000000003</c:v>
                </c:pt>
                <c:pt idx="305">
                  <c:v>-0.41000000000000009</c:v>
                </c:pt>
                <c:pt idx="306">
                  <c:v>-0.372</c:v>
                </c:pt>
                <c:pt idx="307">
                  <c:v>-0.4300000000000001</c:v>
                </c:pt>
                <c:pt idx="308">
                  <c:v>-0.41099999999999998</c:v>
                </c:pt>
                <c:pt idx="309">
                  <c:v>-0.34400000000000003</c:v>
                </c:pt>
                <c:pt idx="310">
                  <c:v>-0.38200000000000012</c:v>
                </c:pt>
                <c:pt idx="311">
                  <c:v>-0.41099999999999998</c:v>
                </c:pt>
                <c:pt idx="312">
                  <c:v>-0.34400000000000003</c:v>
                </c:pt>
                <c:pt idx="313">
                  <c:v>-0.34299999999999992</c:v>
                </c:pt>
                <c:pt idx="314">
                  <c:v>-0.38200000000000012</c:v>
                </c:pt>
                <c:pt idx="315">
                  <c:v>-0.33400000000000013</c:v>
                </c:pt>
                <c:pt idx="316">
                  <c:v>-0.30500000000000005</c:v>
                </c:pt>
                <c:pt idx="317">
                  <c:v>-0.36299999999999993</c:v>
                </c:pt>
                <c:pt idx="318">
                  <c:v>-0.35300000000000004</c:v>
                </c:pt>
                <c:pt idx="319">
                  <c:v>-0.29599999999999999</c:v>
                </c:pt>
                <c:pt idx="320">
                  <c:v>-0.32400000000000001</c:v>
                </c:pt>
                <c:pt idx="321">
                  <c:v>-0.33470000000000005</c:v>
                </c:pt>
                <c:pt idx="322">
                  <c:v>-0.28610000000000002</c:v>
                </c:pt>
                <c:pt idx="323">
                  <c:v>-0.32500000000000007</c:v>
                </c:pt>
                <c:pt idx="324">
                  <c:v>-0.38150000000000006</c:v>
                </c:pt>
                <c:pt idx="325">
                  <c:v>-0.33420000000000011</c:v>
                </c:pt>
                <c:pt idx="326">
                  <c:v>-0.32469999999999993</c:v>
                </c:pt>
                <c:pt idx="327">
                  <c:v>-0.40099999999999997</c:v>
                </c:pt>
                <c:pt idx="328">
                  <c:v>-0.38190000000000002</c:v>
                </c:pt>
                <c:pt idx="329">
                  <c:v>-0.31510000000000005</c:v>
                </c:pt>
                <c:pt idx="330">
                  <c:v>-0.36289999999999994</c:v>
                </c:pt>
                <c:pt idx="331">
                  <c:v>-0.41060000000000002</c:v>
                </c:pt>
                <c:pt idx="332">
                  <c:v>-0.3629</c:v>
                </c:pt>
                <c:pt idx="333">
                  <c:v>-0.36280000000000007</c:v>
                </c:pt>
                <c:pt idx="334">
                  <c:v>-0.42960000000000004</c:v>
                </c:pt>
                <c:pt idx="335">
                  <c:v>-0.39150000000000001</c:v>
                </c:pt>
                <c:pt idx="336">
                  <c:v>-0.35329999999999995</c:v>
                </c:pt>
                <c:pt idx="337">
                  <c:v>-0.41059999999999997</c:v>
                </c:pt>
                <c:pt idx="338">
                  <c:v>-0.39150000000000001</c:v>
                </c:pt>
                <c:pt idx="339">
                  <c:v>-0.3533</c:v>
                </c:pt>
                <c:pt idx="340">
                  <c:v>-0.40109999999999996</c:v>
                </c:pt>
                <c:pt idx="341">
                  <c:v>-0.42969999999999997</c:v>
                </c:pt>
                <c:pt idx="342">
                  <c:v>-0.3629</c:v>
                </c:pt>
                <c:pt idx="343">
                  <c:v>-0.3629</c:v>
                </c:pt>
                <c:pt idx="344">
                  <c:v>-0.42969999999999997</c:v>
                </c:pt>
                <c:pt idx="345">
                  <c:v>-0.37239999999999995</c:v>
                </c:pt>
                <c:pt idx="346">
                  <c:v>-0.3342</c:v>
                </c:pt>
                <c:pt idx="347">
                  <c:v>-0.40099999999999997</c:v>
                </c:pt>
                <c:pt idx="348">
                  <c:v>-0.42019999999999996</c:v>
                </c:pt>
                <c:pt idx="349">
                  <c:v>-0.37240000000000001</c:v>
                </c:pt>
                <c:pt idx="350">
                  <c:v>-0.39150000000000001</c:v>
                </c:pt>
                <c:pt idx="351">
                  <c:v>-0.42969999999999997</c:v>
                </c:pt>
                <c:pt idx="352">
                  <c:v>-0.36280000000000001</c:v>
                </c:pt>
                <c:pt idx="353">
                  <c:v>-0.3629</c:v>
                </c:pt>
                <c:pt idx="354">
                  <c:v>-0.42970999999999993</c:v>
                </c:pt>
                <c:pt idx="355">
                  <c:v>-0.37239999999999995</c:v>
                </c:pt>
                <c:pt idx="356">
                  <c:v>-0.32460000000000006</c:v>
                </c:pt>
                <c:pt idx="357">
                  <c:v>-0.39150000000000001</c:v>
                </c:pt>
                <c:pt idx="358">
                  <c:v>-0.40105999999999997</c:v>
                </c:pt>
                <c:pt idx="359">
                  <c:v>-0.34379999999999999</c:v>
                </c:pt>
                <c:pt idx="360">
                  <c:v>-0.38196000000000002</c:v>
                </c:pt>
                <c:pt idx="361">
                  <c:v>-0.41055999999999998</c:v>
                </c:pt>
                <c:pt idx="362">
                  <c:v>-0.36286000000000002</c:v>
                </c:pt>
                <c:pt idx="363">
                  <c:v>-0.36281000000000002</c:v>
                </c:pt>
                <c:pt idx="364">
                  <c:v>-0.41055000000000003</c:v>
                </c:pt>
                <c:pt idx="365">
                  <c:v>-0.38191000000000003</c:v>
                </c:pt>
                <c:pt idx="366">
                  <c:v>-0.34376000000000001</c:v>
                </c:pt>
                <c:pt idx="367">
                  <c:v>-0.41055000000000003</c:v>
                </c:pt>
                <c:pt idx="368">
                  <c:v>-0.39145000000000002</c:v>
                </c:pt>
                <c:pt idx="369">
                  <c:v>-0.32461000000000001</c:v>
                </c:pt>
                <c:pt idx="370">
                  <c:v>-0.38190000000000002</c:v>
                </c:pt>
                <c:pt idx="371">
                  <c:v>-0.410549</c:v>
                </c:pt>
                <c:pt idx="372">
                  <c:v>-0.33421000000000001</c:v>
                </c:pt>
                <c:pt idx="373">
                  <c:v>-0.34371000000000002</c:v>
                </c:pt>
                <c:pt idx="374">
                  <c:v>-0.40104899999999999</c:v>
                </c:pt>
                <c:pt idx="375">
                  <c:v>-0.34375100000000003</c:v>
                </c:pt>
                <c:pt idx="376">
                  <c:v>-0.32469999999999999</c:v>
                </c:pt>
                <c:pt idx="377">
                  <c:v>-0.40100000000000002</c:v>
                </c:pt>
                <c:pt idx="378">
                  <c:v>-0.39150000000000001</c:v>
                </c:pt>
                <c:pt idx="379">
                  <c:v>-0.34380000000000072</c:v>
                </c:pt>
                <c:pt idx="380">
                  <c:v>-0.38200000000000001</c:v>
                </c:pt>
                <c:pt idx="381">
                  <c:v>-0.38200000000000001</c:v>
                </c:pt>
                <c:pt idx="382">
                  <c:v>-0.31515100000000001</c:v>
                </c:pt>
                <c:pt idx="383">
                  <c:v>-0.34374900000000003</c:v>
                </c:pt>
                <c:pt idx="384">
                  <c:v>-0.41063999999999995</c:v>
                </c:pt>
                <c:pt idx="385">
                  <c:v>-0.35335</c:v>
                </c:pt>
                <c:pt idx="386">
                  <c:v>-0.3056000000000007</c:v>
                </c:pt>
                <c:pt idx="387">
                  <c:v>-0.39154</c:v>
                </c:pt>
                <c:pt idx="388">
                  <c:v>-0.39149</c:v>
                </c:pt>
                <c:pt idx="389">
                  <c:v>-0.31514900000000001</c:v>
                </c:pt>
                <c:pt idx="390">
                  <c:v>-0.36288999999999999</c:v>
                </c:pt>
                <c:pt idx="391">
                  <c:v>-0.40109</c:v>
                </c:pt>
                <c:pt idx="392">
                  <c:v>-0.34374000000000005</c:v>
                </c:pt>
                <c:pt idx="393">
                  <c:v>-0.33423999999999998</c:v>
                </c:pt>
                <c:pt idx="394">
                  <c:v>-0.37239</c:v>
                </c:pt>
                <c:pt idx="395">
                  <c:v>-0.34378999999999998</c:v>
                </c:pt>
                <c:pt idx="396">
                  <c:v>-0.31508999999999998</c:v>
                </c:pt>
                <c:pt idx="397">
                  <c:v>-0.36288999999999999</c:v>
                </c:pt>
                <c:pt idx="398">
                  <c:v>-0.37239</c:v>
                </c:pt>
                <c:pt idx="399">
                  <c:v>-0.33418999999999999</c:v>
                </c:pt>
                <c:pt idx="400">
                  <c:v>-0.36289000000000005</c:v>
                </c:pt>
                <c:pt idx="401">
                  <c:v>-0.38190000000000002</c:v>
                </c:pt>
                <c:pt idx="402">
                  <c:v>-0.32469000000000003</c:v>
                </c:pt>
                <c:pt idx="403">
                  <c:v>-0.32463999999999998</c:v>
                </c:pt>
                <c:pt idx="404">
                  <c:v>-0.37239</c:v>
                </c:pt>
                <c:pt idx="405">
                  <c:v>-0.34379000000000004</c:v>
                </c:pt>
                <c:pt idx="406">
                  <c:v>-0.30558999999999997</c:v>
                </c:pt>
                <c:pt idx="407">
                  <c:v>-0.35329999999999995</c:v>
                </c:pt>
                <c:pt idx="408">
                  <c:v>-0.34379999999999999</c:v>
                </c:pt>
                <c:pt idx="409">
                  <c:v>-0.28649000000000002</c:v>
                </c:pt>
                <c:pt idx="410">
                  <c:v>-0.3342</c:v>
                </c:pt>
                <c:pt idx="411">
                  <c:v>-0.38190000000000002</c:v>
                </c:pt>
                <c:pt idx="412">
                  <c:v>-0.31509999999999999</c:v>
                </c:pt>
                <c:pt idx="413">
                  <c:v>-0.30549999999999999</c:v>
                </c:pt>
                <c:pt idx="414">
                  <c:v>-0.37240000000000001</c:v>
                </c:pt>
                <c:pt idx="415">
                  <c:v>-0.31509999999999999</c:v>
                </c:pt>
                <c:pt idx="416">
                  <c:v>-0.28649000000000002</c:v>
                </c:pt>
                <c:pt idx="417">
                  <c:v>-0.3533</c:v>
                </c:pt>
                <c:pt idx="418">
                  <c:v>-0.32460000000000006</c:v>
                </c:pt>
                <c:pt idx="419">
                  <c:v>-0.25779999999999997</c:v>
                </c:pt>
                <c:pt idx="420">
                  <c:v>-0.31509999999999999</c:v>
                </c:pt>
                <c:pt idx="421">
                  <c:v>-0.34370000000000001</c:v>
                </c:pt>
                <c:pt idx="422">
                  <c:v>-0.26730000000000004</c:v>
                </c:pt>
                <c:pt idx="423">
                  <c:v>-0.28650000000000003</c:v>
                </c:pt>
                <c:pt idx="424">
                  <c:v>-0.3342</c:v>
                </c:pt>
                <c:pt idx="425">
                  <c:v>-0.29599999999999999</c:v>
                </c:pt>
                <c:pt idx="426">
                  <c:v>-0.28640000000000004</c:v>
                </c:pt>
                <c:pt idx="427">
                  <c:v>-0.3342</c:v>
                </c:pt>
                <c:pt idx="428">
                  <c:v>-0.31509999999999999</c:v>
                </c:pt>
                <c:pt idx="429">
                  <c:v>-0.26730000000000004</c:v>
                </c:pt>
                <c:pt idx="430">
                  <c:v>-0.30549999999999999</c:v>
                </c:pt>
                <c:pt idx="431">
                  <c:v>-0.32460000000000006</c:v>
                </c:pt>
                <c:pt idx="432">
                  <c:v>-0.2482</c:v>
                </c:pt>
                <c:pt idx="433">
                  <c:v>-0.2482</c:v>
                </c:pt>
                <c:pt idx="434">
                  <c:v>-0.32470000000000004</c:v>
                </c:pt>
                <c:pt idx="435">
                  <c:v>-0.28640000000000004</c:v>
                </c:pt>
                <c:pt idx="436">
                  <c:v>-0.24824000000000002</c:v>
                </c:pt>
                <c:pt idx="437">
                  <c:v>-0.30559999999999998</c:v>
                </c:pt>
                <c:pt idx="438">
                  <c:v>-0.28649000000000002</c:v>
                </c:pt>
                <c:pt idx="439">
                  <c:v>-0.21959000000000001</c:v>
                </c:pt>
                <c:pt idx="440">
                  <c:v>-0.26739000000000002</c:v>
                </c:pt>
                <c:pt idx="441">
                  <c:v>-0.30554000000000003</c:v>
                </c:pt>
                <c:pt idx="442">
                  <c:v>-0.23873999999999998</c:v>
                </c:pt>
                <c:pt idx="443">
                  <c:v>-0.22914000000000001</c:v>
                </c:pt>
                <c:pt idx="444">
                  <c:v>-0.27693999999999996</c:v>
                </c:pt>
                <c:pt idx="445">
                  <c:v>-0.22915000000000002</c:v>
                </c:pt>
                <c:pt idx="446">
                  <c:v>-0.171849</c:v>
                </c:pt>
                <c:pt idx="447">
                  <c:v>-0.22919</c:v>
                </c:pt>
                <c:pt idx="448">
                  <c:v>-0.22920000000000001</c:v>
                </c:pt>
                <c:pt idx="449">
                  <c:v>-0.181451</c:v>
                </c:pt>
                <c:pt idx="450">
                  <c:v>-0.22914900000000002</c:v>
                </c:pt>
                <c:pt idx="451">
                  <c:v>-0.25784899999999999</c:v>
                </c:pt>
                <c:pt idx="452">
                  <c:v>-0.20050000000000001</c:v>
                </c:pt>
                <c:pt idx="453">
                  <c:v>-0.191</c:v>
                </c:pt>
                <c:pt idx="454">
                  <c:v>-0.23869999999999947</c:v>
                </c:pt>
                <c:pt idx="455">
                  <c:v>-0.20054999999999998</c:v>
                </c:pt>
                <c:pt idx="456">
                  <c:v>-0.17191000000000001</c:v>
                </c:pt>
                <c:pt idx="457">
                  <c:v>-0.21959999999999999</c:v>
                </c:pt>
                <c:pt idx="458">
                  <c:v>-0.21006</c:v>
                </c:pt>
                <c:pt idx="459">
                  <c:v>-0.15281</c:v>
                </c:pt>
                <c:pt idx="460">
                  <c:v>-0.19095999999999999</c:v>
                </c:pt>
                <c:pt idx="461">
                  <c:v>-0.20050999999999999</c:v>
                </c:pt>
                <c:pt idx="462">
                  <c:v>-0.1241</c:v>
                </c:pt>
                <c:pt idx="463">
                  <c:v>-0.13369999999999999</c:v>
                </c:pt>
                <c:pt idx="464">
                  <c:v>-0.18146000000000004</c:v>
                </c:pt>
                <c:pt idx="465">
                  <c:v>-0.13369999999999999</c:v>
                </c:pt>
                <c:pt idx="466">
                  <c:v>-0.10510000000000001</c:v>
                </c:pt>
                <c:pt idx="467">
                  <c:v>-0.1719</c:v>
                </c:pt>
                <c:pt idx="468">
                  <c:v>-0.14319999999999999</c:v>
                </c:pt>
                <c:pt idx="469">
                  <c:v>-7.6400000000000023E-2</c:v>
                </c:pt>
                <c:pt idx="470">
                  <c:v>-0.13369999999999999</c:v>
                </c:pt>
                <c:pt idx="471">
                  <c:v>-0.14329999999999996</c:v>
                </c:pt>
                <c:pt idx="472">
                  <c:v>-7.6399999999999996E-2</c:v>
                </c:pt>
                <c:pt idx="473">
                  <c:v>-7.6399999999999996E-2</c:v>
                </c:pt>
                <c:pt idx="474">
                  <c:v>-0.1241</c:v>
                </c:pt>
                <c:pt idx="475">
                  <c:v>-9.5499999999999974E-2</c:v>
                </c:pt>
                <c:pt idx="476">
                  <c:v>-6.6900000000000029E-2</c:v>
                </c:pt>
                <c:pt idx="477">
                  <c:v>-0.11460000000000001</c:v>
                </c:pt>
                <c:pt idx="478">
                  <c:v>-9.5500000000000002E-2</c:v>
                </c:pt>
                <c:pt idx="479">
                  <c:v>-3.8200000000000039E-2</c:v>
                </c:pt>
                <c:pt idx="480">
                  <c:v>-6.6899999999999973E-2</c:v>
                </c:pt>
                <c:pt idx="481">
                  <c:v>-8.5900000000000018E-2</c:v>
                </c:pt>
                <c:pt idx="482">
                  <c:v>-2.859999999999998E-2</c:v>
                </c:pt>
                <c:pt idx="483">
                  <c:v>-3.8199999999999956E-2</c:v>
                </c:pt>
                <c:pt idx="484">
                  <c:v>-7.6399999999999968E-2</c:v>
                </c:pt>
                <c:pt idx="485">
                  <c:v>-3.8199999999999956E-2</c:v>
                </c:pt>
                <c:pt idx="486">
                  <c:v>-1.9100000000000006E-2</c:v>
                </c:pt>
                <c:pt idx="487">
                  <c:v>-7.6400000000000023E-2</c:v>
                </c:pt>
                <c:pt idx="488">
                  <c:v>-4.7700000000000034E-2</c:v>
                </c:pt>
                <c:pt idx="489">
                  <c:v>1.9100000000000006E-2</c:v>
                </c:pt>
                <c:pt idx="490">
                  <c:v>-2.8699999999999986E-2</c:v>
                </c:pt>
                <c:pt idx="491">
                  <c:v>-7.6399999999999968E-2</c:v>
                </c:pt>
                <c:pt idx="492">
                  <c:v>-2.8600000000000032E-2</c:v>
                </c:pt>
                <c:pt idx="493">
                  <c:v>-9.5999999999999801E-3</c:v>
                </c:pt>
                <c:pt idx="494">
                  <c:v>-5.7300000000000018E-2</c:v>
                </c:pt>
                <c:pt idx="495">
                  <c:v>-3.8200000000000012E-2</c:v>
                </c:pt>
                <c:pt idx="496">
                  <c:v>0</c:v>
                </c:pt>
                <c:pt idx="497">
                  <c:v>-4.7799999999999988E-2</c:v>
                </c:pt>
                <c:pt idx="498">
                  <c:v>-4.7799999999999988E-2</c:v>
                </c:pt>
                <c:pt idx="499">
                  <c:v>0</c:v>
                </c:pt>
                <c:pt idx="500">
                  <c:v>-2.8600000000000032E-2</c:v>
                </c:pt>
                <c:pt idx="501">
                  <c:v>-3.8100000000000002E-2</c:v>
                </c:pt>
                <c:pt idx="502">
                  <c:v>2.859999999999998E-2</c:v>
                </c:pt>
                <c:pt idx="503">
                  <c:v>0</c:v>
                </c:pt>
                <c:pt idx="504">
                  <c:v>-7.6399999999999968E-2</c:v>
                </c:pt>
                <c:pt idx="505">
                  <c:v>-2.859999999999998E-2</c:v>
                </c:pt>
                <c:pt idx="506">
                  <c:v>9.5999999999999801E-3</c:v>
                </c:pt>
                <c:pt idx="507">
                  <c:v>-2.859999999999998E-2</c:v>
                </c:pt>
                <c:pt idx="508">
                  <c:v>-3.8199999999999956E-2</c:v>
                </c:pt>
                <c:pt idx="509">
                  <c:v>0</c:v>
                </c:pt>
                <c:pt idx="510">
                  <c:v>-1.9100000000000006E-2</c:v>
                </c:pt>
                <c:pt idx="511">
                  <c:v>-4.7799999999999988E-2</c:v>
                </c:pt>
                <c:pt idx="512">
                  <c:v>0</c:v>
                </c:pt>
                <c:pt idx="513">
                  <c:v>0</c:v>
                </c:pt>
                <c:pt idx="514">
                  <c:v>-5.7300000000000018E-2</c:v>
                </c:pt>
                <c:pt idx="515">
                  <c:v>-9.5000000000000258E-3</c:v>
                </c:pt>
                <c:pt idx="516">
                  <c:v>5.7300000000000018E-2</c:v>
                </c:pt>
                <c:pt idx="517">
                  <c:v>0</c:v>
                </c:pt>
                <c:pt idx="518">
                  <c:v>-1.9100000000000006E-2</c:v>
                </c:pt>
                <c:pt idx="519">
                  <c:v>2.8600000000000032E-2</c:v>
                </c:pt>
                <c:pt idx="520">
                  <c:v>9.5000000000000258E-3</c:v>
                </c:pt>
                <c:pt idx="521">
                  <c:v>-9.499999999999972E-3</c:v>
                </c:pt>
                <c:pt idx="522">
                  <c:v>1.9099999999999954E-2</c:v>
                </c:pt>
                <c:pt idx="523">
                  <c:v>1.9099999999999954E-2</c:v>
                </c:pt>
                <c:pt idx="524">
                  <c:v>-9.5000000000000778E-3</c:v>
                </c:pt>
                <c:pt idx="525">
                  <c:v>3.8200000000000012E-2</c:v>
                </c:pt>
                <c:pt idx="526">
                  <c:v>7.6400000000000023E-2</c:v>
                </c:pt>
                <c:pt idx="527">
                  <c:v>2.8600000000000032E-2</c:v>
                </c:pt>
                <c:pt idx="528">
                  <c:v>2.8600000000000032E-2</c:v>
                </c:pt>
                <c:pt idx="529">
                  <c:v>8.589999999999999E-2</c:v>
                </c:pt>
                <c:pt idx="530">
                  <c:v>8.589999999999999E-2</c:v>
                </c:pt>
                <c:pt idx="531">
                  <c:v>8.589999999999999E-2</c:v>
                </c:pt>
                <c:pt idx="532">
                  <c:v>0.14320000000000008</c:v>
                </c:pt>
                <c:pt idx="533">
                  <c:v>0.16239999999999991</c:v>
                </c:pt>
                <c:pt idx="534">
                  <c:v>0.16230000000000003</c:v>
                </c:pt>
                <c:pt idx="535">
                  <c:v>0.21010000000000001</c:v>
                </c:pt>
                <c:pt idx="536">
                  <c:v>0.2482</c:v>
                </c:pt>
                <c:pt idx="537">
                  <c:v>0.2482</c:v>
                </c:pt>
                <c:pt idx="538">
                  <c:v>0.31509999999999994</c:v>
                </c:pt>
                <c:pt idx="539">
                  <c:v>0.42019999999999991</c:v>
                </c:pt>
                <c:pt idx="540">
                  <c:v>0.42949999999999999</c:v>
                </c:pt>
                <c:pt idx="541">
                  <c:v>0.46789999999999998</c:v>
                </c:pt>
                <c:pt idx="542">
                  <c:v>0.59149999999999991</c:v>
                </c:pt>
                <c:pt idx="543">
                  <c:v>0.63949999999999985</c:v>
                </c:pt>
                <c:pt idx="544">
                  <c:v>0.66879999999999995</c:v>
                </c:pt>
                <c:pt idx="545">
                  <c:v>0.7923</c:v>
                </c:pt>
                <c:pt idx="546">
                  <c:v>0.89739999999999998</c:v>
                </c:pt>
                <c:pt idx="547">
                  <c:v>0.91669999999999996</c:v>
                </c:pt>
                <c:pt idx="548">
                  <c:v>0.97399999999999987</c:v>
                </c:pt>
                <c:pt idx="549">
                  <c:v>1.0787</c:v>
                </c:pt>
                <c:pt idx="550">
                  <c:v>1.1075999999999999</c:v>
                </c:pt>
                <c:pt idx="551">
                  <c:v>1.1174000000000002</c:v>
                </c:pt>
                <c:pt idx="552">
                  <c:v>1.2126000000000001</c:v>
                </c:pt>
                <c:pt idx="553">
                  <c:v>1.2415999999999998</c:v>
                </c:pt>
                <c:pt idx="554">
                  <c:v>1.2218</c:v>
                </c:pt>
                <c:pt idx="555">
                  <c:v>1.2703999999999998</c:v>
                </c:pt>
                <c:pt idx="556">
                  <c:v>1.2889000000000002</c:v>
                </c:pt>
                <c:pt idx="557">
                  <c:v>1.2318</c:v>
                </c:pt>
                <c:pt idx="558">
                  <c:v>1.2121999999999999</c:v>
                </c:pt>
                <c:pt idx="559">
                  <c:v>1.2408000000000001</c:v>
                </c:pt>
                <c:pt idx="560">
                  <c:v>1.1841999999999999</c:v>
                </c:pt>
                <c:pt idx="561">
                  <c:v>1.1080000000000001</c:v>
                </c:pt>
                <c:pt idx="562">
                  <c:v>1.1076999999999999</c:v>
                </c:pt>
                <c:pt idx="563">
                  <c:v>1.0886999999999998</c:v>
                </c:pt>
                <c:pt idx="564">
                  <c:v>1.0125</c:v>
                </c:pt>
                <c:pt idx="565">
                  <c:v>1.0125</c:v>
                </c:pt>
                <c:pt idx="566">
                  <c:v>1.022</c:v>
                </c:pt>
                <c:pt idx="567">
                  <c:v>0.94540000000000013</c:v>
                </c:pt>
                <c:pt idx="568">
                  <c:v>0.92639999999999989</c:v>
                </c:pt>
                <c:pt idx="569">
                  <c:v>0.93600000000000005</c:v>
                </c:pt>
                <c:pt idx="570">
                  <c:v>0.86890000000000001</c:v>
                </c:pt>
                <c:pt idx="571">
                  <c:v>0.83080000000000009</c:v>
                </c:pt>
                <c:pt idx="572">
                  <c:v>0.84949999999999992</c:v>
                </c:pt>
                <c:pt idx="573">
                  <c:v>0.8405999999999999</c:v>
                </c:pt>
                <c:pt idx="574">
                  <c:v>0.78290000000000004</c:v>
                </c:pt>
                <c:pt idx="575">
                  <c:v>0.77390000000000003</c:v>
                </c:pt>
                <c:pt idx="576">
                  <c:v>0.78299999999999992</c:v>
                </c:pt>
                <c:pt idx="577">
                  <c:v>0.72549999999999992</c:v>
                </c:pt>
                <c:pt idx="578">
                  <c:v>0.71650000000000003</c:v>
                </c:pt>
                <c:pt idx="579">
                  <c:v>0.74459999999999993</c:v>
                </c:pt>
                <c:pt idx="580">
                  <c:v>0.70699999999999996</c:v>
                </c:pt>
                <c:pt idx="581">
                  <c:v>0.67749999999999988</c:v>
                </c:pt>
                <c:pt idx="582">
                  <c:v>0.70609999999999995</c:v>
                </c:pt>
                <c:pt idx="583">
                  <c:v>0.69710000000000005</c:v>
                </c:pt>
                <c:pt idx="584">
                  <c:v>0.64949999999999986</c:v>
                </c:pt>
                <c:pt idx="585">
                  <c:v>0.64949999999999986</c:v>
                </c:pt>
                <c:pt idx="586">
                  <c:v>0.65860000000000007</c:v>
                </c:pt>
                <c:pt idx="587">
                  <c:v>0.61150000000000004</c:v>
                </c:pt>
                <c:pt idx="588">
                  <c:v>0.60189999999999999</c:v>
                </c:pt>
                <c:pt idx="589">
                  <c:v>0.63000000000000012</c:v>
                </c:pt>
                <c:pt idx="590">
                  <c:v>0.59189999999999987</c:v>
                </c:pt>
                <c:pt idx="591">
                  <c:v>0.56380000000000008</c:v>
                </c:pt>
                <c:pt idx="592">
                  <c:v>0.60189999999999999</c:v>
                </c:pt>
                <c:pt idx="593">
                  <c:v>0.58290000000000008</c:v>
                </c:pt>
                <c:pt idx="594">
                  <c:v>0.52470000000000006</c:v>
                </c:pt>
                <c:pt idx="595">
                  <c:v>0.5442999999999999</c:v>
                </c:pt>
                <c:pt idx="596">
                  <c:v>0.57289999999999996</c:v>
                </c:pt>
                <c:pt idx="597">
                  <c:v>0.5343</c:v>
                </c:pt>
                <c:pt idx="598">
                  <c:v>0.5152000000000001</c:v>
                </c:pt>
                <c:pt idx="599">
                  <c:v>0.53469999999999995</c:v>
                </c:pt>
                <c:pt idx="600">
                  <c:v>0.50619999999999998</c:v>
                </c:pt>
                <c:pt idx="601">
                  <c:v>0.48710000000000009</c:v>
                </c:pt>
                <c:pt idx="602">
                  <c:v>0.52560000000000007</c:v>
                </c:pt>
                <c:pt idx="603">
                  <c:v>0.51610000000000011</c:v>
                </c:pt>
                <c:pt idx="604">
                  <c:v>0.46789999999999998</c:v>
                </c:pt>
                <c:pt idx="605">
                  <c:v>0.48699999999999993</c:v>
                </c:pt>
                <c:pt idx="606">
                  <c:v>0.4961000000000001</c:v>
                </c:pt>
                <c:pt idx="607">
                  <c:v>0.44890000000000008</c:v>
                </c:pt>
                <c:pt idx="608">
                  <c:v>0.43919999999999998</c:v>
                </c:pt>
                <c:pt idx="609">
                  <c:v>0.45819999999999989</c:v>
                </c:pt>
                <c:pt idx="610">
                  <c:v>0.43909999999999993</c:v>
                </c:pt>
                <c:pt idx="611">
                  <c:v>0.40089999999999981</c:v>
                </c:pt>
                <c:pt idx="612">
                  <c:v>0.4295000000000001</c:v>
                </c:pt>
                <c:pt idx="613">
                  <c:v>0.4295000000000001</c:v>
                </c:pt>
                <c:pt idx="614">
                  <c:v>0.36299999999999993</c:v>
                </c:pt>
                <c:pt idx="615">
                  <c:v>0.39200000000000002</c:v>
                </c:pt>
                <c:pt idx="616">
                  <c:v>0.43899999999999995</c:v>
                </c:pt>
                <c:pt idx="617">
                  <c:v>0.40100000000000008</c:v>
                </c:pt>
                <c:pt idx="618">
                  <c:v>0.372</c:v>
                </c:pt>
                <c:pt idx="619">
                  <c:v>0.38099999999999984</c:v>
                </c:pt>
                <c:pt idx="620">
                  <c:v>0.34400000000000003</c:v>
                </c:pt>
                <c:pt idx="621">
                  <c:v>0.32400000000000001</c:v>
                </c:pt>
                <c:pt idx="622">
                  <c:v>0.36300000000000016</c:v>
                </c:pt>
                <c:pt idx="623">
                  <c:v>0.32500000000000007</c:v>
                </c:pt>
                <c:pt idx="624">
                  <c:v>0.2870000000000002</c:v>
                </c:pt>
                <c:pt idx="625">
                  <c:v>0.32500000000000007</c:v>
                </c:pt>
                <c:pt idx="626">
                  <c:v>0.31499999999999995</c:v>
                </c:pt>
                <c:pt idx="627">
                  <c:v>0.26699999999999996</c:v>
                </c:pt>
                <c:pt idx="628">
                  <c:v>0.28699999999999998</c:v>
                </c:pt>
                <c:pt idx="629">
                  <c:v>0.30600000000000011</c:v>
                </c:pt>
                <c:pt idx="630">
                  <c:v>0.248</c:v>
                </c:pt>
                <c:pt idx="631">
                  <c:v>0.21900000000000014</c:v>
                </c:pt>
                <c:pt idx="632">
                  <c:v>0.23899999999999996</c:v>
                </c:pt>
                <c:pt idx="633">
                  <c:v>0.22</c:v>
                </c:pt>
                <c:pt idx="634">
                  <c:v>0.18100000000000005</c:v>
                </c:pt>
                <c:pt idx="635">
                  <c:v>0.19100000000000017</c:v>
                </c:pt>
                <c:pt idx="636">
                  <c:v>0.20999999999999991</c:v>
                </c:pt>
                <c:pt idx="637">
                  <c:v>0.16200000000000009</c:v>
                </c:pt>
                <c:pt idx="638">
                  <c:v>0.16200000000000009</c:v>
                </c:pt>
                <c:pt idx="639">
                  <c:v>0.19999999999999998</c:v>
                </c:pt>
                <c:pt idx="640">
                  <c:v>0.152999999999999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696-49ED-B677-CA325EEFEAEF}"/>
            </c:ext>
          </c:extLst>
        </c:ser>
        <c:ser>
          <c:idx val="1"/>
          <c:order val="1"/>
          <c:tx>
            <c:strRef>
              <c:f>'CV analysis'!$P$1</c:f>
              <c:strCache>
                <c:ptCount val="1"/>
                <c:pt idx="0">
                  <c:v>0.1 mM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P$2:$P$642</c:f>
              <c:numCache>
                <c:formatCode>0.00</c:formatCode>
                <c:ptCount val="641"/>
                <c:pt idx="0">
                  <c:v>0.28599999999999987</c:v>
                </c:pt>
                <c:pt idx="1">
                  <c:v>0.21899999999999994</c:v>
                </c:pt>
                <c:pt idx="2">
                  <c:v>0.248</c:v>
                </c:pt>
                <c:pt idx="3">
                  <c:v>0.27599999999999997</c:v>
                </c:pt>
                <c:pt idx="4">
                  <c:v>0.26800000000000002</c:v>
                </c:pt>
                <c:pt idx="5">
                  <c:v>0.28629999999999989</c:v>
                </c:pt>
                <c:pt idx="6">
                  <c:v>0.31480000000000002</c:v>
                </c:pt>
                <c:pt idx="7">
                  <c:v>0.29599999999999999</c:v>
                </c:pt>
                <c:pt idx="8">
                  <c:v>0.30580000000000013</c:v>
                </c:pt>
                <c:pt idx="9">
                  <c:v>0.34380000000000011</c:v>
                </c:pt>
                <c:pt idx="10">
                  <c:v>0.34379999999999999</c:v>
                </c:pt>
                <c:pt idx="11">
                  <c:v>0.3342</c:v>
                </c:pt>
                <c:pt idx="12">
                  <c:v>0.36280000000000007</c:v>
                </c:pt>
                <c:pt idx="13">
                  <c:v>0.39149999999999996</c:v>
                </c:pt>
                <c:pt idx="14">
                  <c:v>0.36290000000000006</c:v>
                </c:pt>
                <c:pt idx="15">
                  <c:v>0.3629</c:v>
                </c:pt>
                <c:pt idx="16">
                  <c:v>0.39149999999999996</c:v>
                </c:pt>
                <c:pt idx="17">
                  <c:v>0.36280000000000007</c:v>
                </c:pt>
                <c:pt idx="18">
                  <c:v>0.33430000000000004</c:v>
                </c:pt>
                <c:pt idx="19">
                  <c:v>0.38200000000000001</c:v>
                </c:pt>
                <c:pt idx="20">
                  <c:v>0.40110000000000001</c:v>
                </c:pt>
                <c:pt idx="21">
                  <c:v>0.3629</c:v>
                </c:pt>
                <c:pt idx="22">
                  <c:v>0.38199999999999995</c:v>
                </c:pt>
                <c:pt idx="23">
                  <c:v>0.41059999999999991</c:v>
                </c:pt>
                <c:pt idx="24">
                  <c:v>0.38190000000000002</c:v>
                </c:pt>
                <c:pt idx="25">
                  <c:v>0.38190000000000002</c:v>
                </c:pt>
                <c:pt idx="26">
                  <c:v>0.42009999999999997</c:v>
                </c:pt>
                <c:pt idx="27">
                  <c:v>0.38190000000000002</c:v>
                </c:pt>
                <c:pt idx="28">
                  <c:v>0.35329999999999995</c:v>
                </c:pt>
                <c:pt idx="29">
                  <c:v>0.39149999999999996</c:v>
                </c:pt>
                <c:pt idx="30">
                  <c:v>0.37240000000000001</c:v>
                </c:pt>
                <c:pt idx="31">
                  <c:v>0.3342</c:v>
                </c:pt>
                <c:pt idx="32">
                  <c:v>0.34379999999999994</c:v>
                </c:pt>
                <c:pt idx="33">
                  <c:v>0.35329999999999995</c:v>
                </c:pt>
                <c:pt idx="34">
                  <c:v>0.3246</c:v>
                </c:pt>
                <c:pt idx="35">
                  <c:v>0.34370000000000001</c:v>
                </c:pt>
                <c:pt idx="36">
                  <c:v>0.38190999999999997</c:v>
                </c:pt>
                <c:pt idx="37">
                  <c:v>0.3629</c:v>
                </c:pt>
                <c:pt idx="38">
                  <c:v>0.34379999999999999</c:v>
                </c:pt>
                <c:pt idx="39">
                  <c:v>0.35326000000000002</c:v>
                </c:pt>
                <c:pt idx="40">
                  <c:v>0.34376000000000001</c:v>
                </c:pt>
                <c:pt idx="41">
                  <c:v>0.31510999999999995</c:v>
                </c:pt>
                <c:pt idx="42">
                  <c:v>0.35330999999999996</c:v>
                </c:pt>
                <c:pt idx="43">
                  <c:v>0.37240999999999996</c:v>
                </c:pt>
                <c:pt idx="44">
                  <c:v>0.30551</c:v>
                </c:pt>
                <c:pt idx="45">
                  <c:v>0.32461000000000001</c:v>
                </c:pt>
                <c:pt idx="46">
                  <c:v>0.38190000000000002</c:v>
                </c:pt>
                <c:pt idx="47">
                  <c:v>0.33415999999999996</c:v>
                </c:pt>
                <c:pt idx="48">
                  <c:v>0.29605999999999999</c:v>
                </c:pt>
                <c:pt idx="49">
                  <c:v>0.33425100000000002</c:v>
                </c:pt>
                <c:pt idx="50">
                  <c:v>0.3342</c:v>
                </c:pt>
                <c:pt idx="51">
                  <c:v>0.30555000000000004</c:v>
                </c:pt>
                <c:pt idx="52">
                  <c:v>0.32469999999999949</c:v>
                </c:pt>
                <c:pt idx="53">
                  <c:v>0.33419999999999955</c:v>
                </c:pt>
                <c:pt idx="54">
                  <c:v>0.31509999999999999</c:v>
                </c:pt>
                <c:pt idx="55">
                  <c:v>0.31509999999999955</c:v>
                </c:pt>
                <c:pt idx="56">
                  <c:v>0.32469999999999999</c:v>
                </c:pt>
                <c:pt idx="57">
                  <c:v>0.28649999999999948</c:v>
                </c:pt>
                <c:pt idx="58">
                  <c:v>0.26739999999999953</c:v>
                </c:pt>
                <c:pt idx="59">
                  <c:v>0.29604999999999998</c:v>
                </c:pt>
                <c:pt idx="60">
                  <c:v>0.29604999999999998</c:v>
                </c:pt>
                <c:pt idx="61">
                  <c:v>0.27689999999999998</c:v>
                </c:pt>
                <c:pt idx="62">
                  <c:v>0.28649000000000002</c:v>
                </c:pt>
                <c:pt idx="63">
                  <c:v>0.29604000000000003</c:v>
                </c:pt>
                <c:pt idx="64">
                  <c:v>0.25779999999999997</c:v>
                </c:pt>
                <c:pt idx="65">
                  <c:v>0.27693999999999996</c:v>
                </c:pt>
                <c:pt idx="66">
                  <c:v>0.31508999999999998</c:v>
                </c:pt>
                <c:pt idx="67">
                  <c:v>0.28643999999999997</c:v>
                </c:pt>
                <c:pt idx="68">
                  <c:v>0.25778999999999996</c:v>
                </c:pt>
                <c:pt idx="69">
                  <c:v>0.26734000000000002</c:v>
                </c:pt>
                <c:pt idx="70">
                  <c:v>0.27688999999999997</c:v>
                </c:pt>
                <c:pt idx="71">
                  <c:v>0.24829000000000001</c:v>
                </c:pt>
                <c:pt idx="72">
                  <c:v>0.24829000000000001</c:v>
                </c:pt>
                <c:pt idx="73">
                  <c:v>0.26734000000000002</c:v>
                </c:pt>
                <c:pt idx="74">
                  <c:v>0.24824000000000002</c:v>
                </c:pt>
                <c:pt idx="75">
                  <c:v>0.26739000000000002</c:v>
                </c:pt>
                <c:pt idx="76">
                  <c:v>0.30559999999999998</c:v>
                </c:pt>
                <c:pt idx="77">
                  <c:v>0.24829000000000001</c:v>
                </c:pt>
                <c:pt idx="78">
                  <c:v>0.21009</c:v>
                </c:pt>
                <c:pt idx="79">
                  <c:v>0.24830000000000002</c:v>
                </c:pt>
                <c:pt idx="80">
                  <c:v>0.2387</c:v>
                </c:pt>
                <c:pt idx="81">
                  <c:v>0.20049000000000003</c:v>
                </c:pt>
                <c:pt idx="82">
                  <c:v>0.21009</c:v>
                </c:pt>
                <c:pt idx="83">
                  <c:v>0.22919</c:v>
                </c:pt>
                <c:pt idx="84">
                  <c:v>0.21959000000000004</c:v>
                </c:pt>
                <c:pt idx="85">
                  <c:v>0.21964000000000003</c:v>
                </c:pt>
                <c:pt idx="86">
                  <c:v>0.21004</c:v>
                </c:pt>
                <c:pt idx="87">
                  <c:v>0.17184000000000002</c:v>
                </c:pt>
                <c:pt idx="88">
                  <c:v>0.15275000000000002</c:v>
                </c:pt>
                <c:pt idx="89">
                  <c:v>0.1719</c:v>
                </c:pt>
                <c:pt idx="90">
                  <c:v>0.15274900000000002</c:v>
                </c:pt>
                <c:pt idx="91">
                  <c:v>0.114551</c:v>
                </c:pt>
                <c:pt idx="92">
                  <c:v>0.13364999999999999</c:v>
                </c:pt>
                <c:pt idx="93">
                  <c:v>0.14324999999999999</c:v>
                </c:pt>
                <c:pt idx="94">
                  <c:v>9.5460000000000003E-2</c:v>
                </c:pt>
                <c:pt idx="95">
                  <c:v>9.5509999999999998E-2</c:v>
                </c:pt>
                <c:pt idx="96">
                  <c:v>0.11456</c:v>
                </c:pt>
                <c:pt idx="97">
                  <c:v>5.7300000000000004E-2</c:v>
                </c:pt>
                <c:pt idx="98">
                  <c:v>3.8199999999999984E-2</c:v>
                </c:pt>
                <c:pt idx="99">
                  <c:v>6.6799999999999984E-2</c:v>
                </c:pt>
                <c:pt idx="100">
                  <c:v>4.7799999999999988E-2</c:v>
                </c:pt>
                <c:pt idx="101">
                  <c:v>-9.4999999999999998E-3</c:v>
                </c:pt>
                <c:pt idx="102">
                  <c:v>9.6000000000000061E-3</c:v>
                </c:pt>
                <c:pt idx="103">
                  <c:v>2.8699999999999986E-2</c:v>
                </c:pt>
                <c:pt idx="104">
                  <c:v>-3.8200000000000012E-2</c:v>
                </c:pt>
                <c:pt idx="105">
                  <c:v>-4.7799999999999988E-2</c:v>
                </c:pt>
                <c:pt idx="106">
                  <c:v>-2.859999999999998E-2</c:v>
                </c:pt>
                <c:pt idx="107">
                  <c:v>-5.7300000000000018E-2</c:v>
                </c:pt>
                <c:pt idx="108">
                  <c:v>-7.6399999999999968E-2</c:v>
                </c:pt>
                <c:pt idx="109">
                  <c:v>-5.729999999999999E-2</c:v>
                </c:pt>
                <c:pt idx="110">
                  <c:v>-5.729999999999999E-2</c:v>
                </c:pt>
                <c:pt idx="111">
                  <c:v>-8.589999999999999E-2</c:v>
                </c:pt>
                <c:pt idx="112">
                  <c:v>-7.6399999999999996E-2</c:v>
                </c:pt>
                <c:pt idx="113">
                  <c:v>-6.6800000000000012E-2</c:v>
                </c:pt>
                <c:pt idx="114">
                  <c:v>-0.11459999999999998</c:v>
                </c:pt>
                <c:pt idx="115">
                  <c:v>-0.12420000000000002</c:v>
                </c:pt>
                <c:pt idx="116">
                  <c:v>-9.5499999999999974E-2</c:v>
                </c:pt>
                <c:pt idx="117">
                  <c:v>-0.12420000000000002</c:v>
                </c:pt>
                <c:pt idx="118">
                  <c:v>-0.12420000000000002</c:v>
                </c:pt>
                <c:pt idx="119">
                  <c:v>-8.6000000000000007E-2</c:v>
                </c:pt>
                <c:pt idx="120">
                  <c:v>-0.10510000000000001</c:v>
                </c:pt>
                <c:pt idx="121">
                  <c:v>-0.11460000000000004</c:v>
                </c:pt>
                <c:pt idx="122">
                  <c:v>-9.5400000000000026E-2</c:v>
                </c:pt>
                <c:pt idx="123">
                  <c:v>-8.5900000000000046E-2</c:v>
                </c:pt>
                <c:pt idx="124">
                  <c:v>-0.105</c:v>
                </c:pt>
                <c:pt idx="125">
                  <c:v>-0.13369999999999999</c:v>
                </c:pt>
                <c:pt idx="126">
                  <c:v>-0.11450000000000003</c:v>
                </c:pt>
                <c:pt idx="127">
                  <c:v>-0.105</c:v>
                </c:pt>
                <c:pt idx="128">
                  <c:v>-0.1241</c:v>
                </c:pt>
                <c:pt idx="129">
                  <c:v>-0.11459999999999998</c:v>
                </c:pt>
                <c:pt idx="130">
                  <c:v>-0.11450000000000003</c:v>
                </c:pt>
                <c:pt idx="131">
                  <c:v>-0.14320000000000002</c:v>
                </c:pt>
                <c:pt idx="132">
                  <c:v>-0.105</c:v>
                </c:pt>
                <c:pt idx="133">
                  <c:v>-0.105</c:v>
                </c:pt>
                <c:pt idx="134">
                  <c:v>-0.15270000000000003</c:v>
                </c:pt>
                <c:pt idx="135">
                  <c:v>-0.1241</c:v>
                </c:pt>
                <c:pt idx="136">
                  <c:v>-0.105</c:v>
                </c:pt>
                <c:pt idx="137">
                  <c:v>-0.14320000000000002</c:v>
                </c:pt>
                <c:pt idx="138">
                  <c:v>-0.14320000000000002</c:v>
                </c:pt>
                <c:pt idx="139">
                  <c:v>-9.5400000000000026E-2</c:v>
                </c:pt>
                <c:pt idx="140">
                  <c:v>-0.11459999999999998</c:v>
                </c:pt>
                <c:pt idx="141">
                  <c:v>-0.14320000000000002</c:v>
                </c:pt>
                <c:pt idx="142">
                  <c:v>-0.12409999999999995</c:v>
                </c:pt>
                <c:pt idx="143">
                  <c:v>-0.12409999999999995</c:v>
                </c:pt>
                <c:pt idx="144">
                  <c:v>-0.15279999999999999</c:v>
                </c:pt>
                <c:pt idx="145">
                  <c:v>-0.16229999999999997</c:v>
                </c:pt>
                <c:pt idx="146">
                  <c:v>-0.15269999999999997</c:v>
                </c:pt>
                <c:pt idx="147">
                  <c:v>-0.18139999999999998</c:v>
                </c:pt>
                <c:pt idx="148">
                  <c:v>-0.20050000000000004</c:v>
                </c:pt>
                <c:pt idx="149">
                  <c:v>-0.15280000000000005</c:v>
                </c:pt>
                <c:pt idx="150">
                  <c:v>-0.15280000000000005</c:v>
                </c:pt>
                <c:pt idx="151">
                  <c:v>-0.20999999999999994</c:v>
                </c:pt>
                <c:pt idx="152">
                  <c:v>-0.20059999999999997</c:v>
                </c:pt>
                <c:pt idx="153">
                  <c:v>-0.21009999999999995</c:v>
                </c:pt>
                <c:pt idx="154">
                  <c:v>-0.27689999999999998</c:v>
                </c:pt>
                <c:pt idx="155">
                  <c:v>-0.27690000000000003</c:v>
                </c:pt>
                <c:pt idx="156">
                  <c:v>-0.24830000000000002</c:v>
                </c:pt>
                <c:pt idx="157">
                  <c:v>-0.31510000000000005</c:v>
                </c:pt>
                <c:pt idx="158">
                  <c:v>-0.37240000000000001</c:v>
                </c:pt>
                <c:pt idx="159">
                  <c:v>-0.34379999999999999</c:v>
                </c:pt>
                <c:pt idx="160">
                  <c:v>-0.38199999999999995</c:v>
                </c:pt>
                <c:pt idx="161">
                  <c:v>-0.44879999999999992</c:v>
                </c:pt>
                <c:pt idx="162">
                  <c:v>-0.45839999999999997</c:v>
                </c:pt>
                <c:pt idx="163">
                  <c:v>-0.48699999999999993</c:v>
                </c:pt>
                <c:pt idx="164">
                  <c:v>-0.56340000000000001</c:v>
                </c:pt>
                <c:pt idx="165">
                  <c:v>-0.60199999999999987</c:v>
                </c:pt>
                <c:pt idx="166">
                  <c:v>-0.62090000000000001</c:v>
                </c:pt>
                <c:pt idx="167">
                  <c:v>-0.70710000000000006</c:v>
                </c:pt>
                <c:pt idx="168">
                  <c:v>-0.77350000000000008</c:v>
                </c:pt>
                <c:pt idx="169">
                  <c:v>-0.78330000000000011</c:v>
                </c:pt>
                <c:pt idx="170">
                  <c:v>-0.85899999999999999</c:v>
                </c:pt>
                <c:pt idx="171">
                  <c:v>-0.94499999999999984</c:v>
                </c:pt>
                <c:pt idx="172">
                  <c:v>-0.98380000000000001</c:v>
                </c:pt>
                <c:pt idx="173">
                  <c:v>-1.0698999999999999</c:v>
                </c:pt>
                <c:pt idx="174">
                  <c:v>-1.1845000000000001</c:v>
                </c:pt>
                <c:pt idx="175">
                  <c:v>-1.2314000000000001</c:v>
                </c:pt>
                <c:pt idx="176">
                  <c:v>-1.2698</c:v>
                </c:pt>
                <c:pt idx="177">
                  <c:v>-1.3849999999999998</c:v>
                </c:pt>
                <c:pt idx="178">
                  <c:v>-1.4510000000000001</c:v>
                </c:pt>
                <c:pt idx="179">
                  <c:v>-1.5087999999999999</c:v>
                </c:pt>
                <c:pt idx="180">
                  <c:v>-1.6229000000000002</c:v>
                </c:pt>
                <c:pt idx="181">
                  <c:v>-1.7088999999999999</c:v>
                </c:pt>
                <c:pt idx="182">
                  <c:v>-1.7471999999999999</c:v>
                </c:pt>
                <c:pt idx="183">
                  <c:v>-1.8137999999999999</c:v>
                </c:pt>
                <c:pt idx="184">
                  <c:v>-1.9194000000000002</c:v>
                </c:pt>
                <c:pt idx="185">
                  <c:v>-1.9769000000000001</c:v>
                </c:pt>
                <c:pt idx="186">
                  <c:v>-2.0247999999999999</c:v>
                </c:pt>
                <c:pt idx="187">
                  <c:v>-2.1103000000000001</c:v>
                </c:pt>
                <c:pt idx="188">
                  <c:v>-2.1577999999999999</c:v>
                </c:pt>
                <c:pt idx="189">
                  <c:v>-2.1480000000000006</c:v>
                </c:pt>
                <c:pt idx="190">
                  <c:v>-2.1964999999999999</c:v>
                </c:pt>
                <c:pt idx="191">
                  <c:v>-2.2345000000000006</c:v>
                </c:pt>
                <c:pt idx="192">
                  <c:v>-2.1861999999999999</c:v>
                </c:pt>
                <c:pt idx="193">
                  <c:v>-2.177</c:v>
                </c:pt>
                <c:pt idx="194">
                  <c:v>-2.2251000000000003</c:v>
                </c:pt>
                <c:pt idx="195">
                  <c:v>-2.2530999999999999</c:v>
                </c:pt>
                <c:pt idx="196">
                  <c:v>-2.2826</c:v>
                </c:pt>
                <c:pt idx="197">
                  <c:v>-2.3685000000000005</c:v>
                </c:pt>
                <c:pt idx="198">
                  <c:v>-2.3970000000000002</c:v>
                </c:pt>
                <c:pt idx="199">
                  <c:v>-2.3489</c:v>
                </c:pt>
                <c:pt idx="200">
                  <c:v>-2.3491</c:v>
                </c:pt>
                <c:pt idx="201">
                  <c:v>-2.3582000000000001</c:v>
                </c:pt>
                <c:pt idx="202">
                  <c:v>-2.2920000000000003</c:v>
                </c:pt>
                <c:pt idx="203">
                  <c:v>-2.2434999999999996</c:v>
                </c:pt>
                <c:pt idx="204">
                  <c:v>-2.2727000000000004</c:v>
                </c:pt>
                <c:pt idx="205">
                  <c:v>-2.2346000000000004</c:v>
                </c:pt>
                <c:pt idx="206">
                  <c:v>-2.1584000000000003</c:v>
                </c:pt>
                <c:pt idx="207">
                  <c:v>-2.1776</c:v>
                </c:pt>
                <c:pt idx="208">
                  <c:v>-2.1486000000000001</c:v>
                </c:pt>
                <c:pt idx="209">
                  <c:v>-2.0724</c:v>
                </c:pt>
                <c:pt idx="210">
                  <c:v>-2.0819999999999999</c:v>
                </c:pt>
                <c:pt idx="211">
                  <c:v>-2.0720999999999998</c:v>
                </c:pt>
                <c:pt idx="212">
                  <c:v>-2.0145</c:v>
                </c:pt>
                <c:pt idx="213">
                  <c:v>-1.9674</c:v>
                </c:pt>
                <c:pt idx="214">
                  <c:v>-1.9575000000000002</c:v>
                </c:pt>
                <c:pt idx="215">
                  <c:v>-1.9474999999999996</c:v>
                </c:pt>
                <c:pt idx="216">
                  <c:v>-1.9003999999999999</c:v>
                </c:pt>
                <c:pt idx="217">
                  <c:v>-1.8714999999999999</c:v>
                </c:pt>
                <c:pt idx="218">
                  <c:v>-1.8619999999999999</c:v>
                </c:pt>
                <c:pt idx="219">
                  <c:v>-1.8048</c:v>
                </c:pt>
                <c:pt idx="220">
                  <c:v>-1.7758</c:v>
                </c:pt>
                <c:pt idx="221">
                  <c:v>-1.7854999999999999</c:v>
                </c:pt>
                <c:pt idx="222">
                  <c:v>-1.7574000000000001</c:v>
                </c:pt>
                <c:pt idx="223">
                  <c:v>-1.7373999999999998</c:v>
                </c:pt>
                <c:pt idx="224">
                  <c:v>-1.7284999999999999</c:v>
                </c:pt>
                <c:pt idx="225">
                  <c:v>-1.6904000000000001</c:v>
                </c:pt>
                <c:pt idx="226">
                  <c:v>-1.6617999999999999</c:v>
                </c:pt>
                <c:pt idx="227">
                  <c:v>-1.6614</c:v>
                </c:pt>
                <c:pt idx="228">
                  <c:v>-1.6423999999999999</c:v>
                </c:pt>
                <c:pt idx="229">
                  <c:v>-1.5942999999999996</c:v>
                </c:pt>
                <c:pt idx="230">
                  <c:v>-1.5948</c:v>
                </c:pt>
                <c:pt idx="231">
                  <c:v>-1.6138999999999999</c:v>
                </c:pt>
                <c:pt idx="232">
                  <c:v>-1.5467</c:v>
                </c:pt>
                <c:pt idx="233">
                  <c:v>-1.5087000000000002</c:v>
                </c:pt>
                <c:pt idx="234">
                  <c:v>-1.5374000000000001</c:v>
                </c:pt>
                <c:pt idx="235">
                  <c:v>-1.4992000000000001</c:v>
                </c:pt>
                <c:pt idx="236">
                  <c:v>-1.4325000000000003</c:v>
                </c:pt>
                <c:pt idx="237">
                  <c:v>-1.4707000000000001</c:v>
                </c:pt>
                <c:pt idx="238">
                  <c:v>-1.4896999999999998</c:v>
                </c:pt>
                <c:pt idx="239">
                  <c:v>-1.4135000000000002</c:v>
                </c:pt>
                <c:pt idx="240">
                  <c:v>-1.4036</c:v>
                </c:pt>
                <c:pt idx="241">
                  <c:v>-1.4322999999999999</c:v>
                </c:pt>
                <c:pt idx="242">
                  <c:v>-1.3936000000000002</c:v>
                </c:pt>
                <c:pt idx="243">
                  <c:v>-1.3554999999999999</c:v>
                </c:pt>
                <c:pt idx="244">
                  <c:v>-1.3746</c:v>
                </c:pt>
                <c:pt idx="245">
                  <c:v>-1.3465000000000003</c:v>
                </c:pt>
                <c:pt idx="246">
                  <c:v>-1.2889000000000002</c:v>
                </c:pt>
                <c:pt idx="247">
                  <c:v>-1.3175000000000001</c:v>
                </c:pt>
                <c:pt idx="248">
                  <c:v>-1.3270999999999999</c:v>
                </c:pt>
                <c:pt idx="249">
                  <c:v>-1.2699</c:v>
                </c:pt>
                <c:pt idx="250">
                  <c:v>-1.2704000000000002</c:v>
                </c:pt>
                <c:pt idx="251">
                  <c:v>-1.2895000000000001</c:v>
                </c:pt>
                <c:pt idx="252">
                  <c:v>-1.2409000000000001</c:v>
                </c:pt>
                <c:pt idx="253">
                  <c:v>-1.2219000000000002</c:v>
                </c:pt>
                <c:pt idx="254">
                  <c:v>-1.2509999999999999</c:v>
                </c:pt>
                <c:pt idx="255">
                  <c:v>-1.2128000000000001</c:v>
                </c:pt>
                <c:pt idx="256">
                  <c:v>-1.1841999999999999</c:v>
                </c:pt>
                <c:pt idx="257">
                  <c:v>-1.2223999999999999</c:v>
                </c:pt>
                <c:pt idx="258">
                  <c:v>-1.2129000000000001</c:v>
                </c:pt>
                <c:pt idx="259">
                  <c:v>-1.1647000000000001</c:v>
                </c:pt>
                <c:pt idx="260">
                  <c:v>-1.1647000000000001</c:v>
                </c:pt>
                <c:pt idx="261">
                  <c:v>-1.1838</c:v>
                </c:pt>
                <c:pt idx="262">
                  <c:v>-1.1456999999999999</c:v>
                </c:pt>
                <c:pt idx="263">
                  <c:v>-1.1175999999999999</c:v>
                </c:pt>
                <c:pt idx="264">
                  <c:v>-1.1552</c:v>
                </c:pt>
                <c:pt idx="265">
                  <c:v>-1.1461999999999999</c:v>
                </c:pt>
                <c:pt idx="266">
                  <c:v>-1.0886</c:v>
                </c:pt>
                <c:pt idx="267">
                  <c:v>-1.1072</c:v>
                </c:pt>
                <c:pt idx="268">
                  <c:v>-1.1272</c:v>
                </c:pt>
                <c:pt idx="269">
                  <c:v>-1.0695000000000001</c:v>
                </c:pt>
                <c:pt idx="270">
                  <c:v>-1.06</c:v>
                </c:pt>
                <c:pt idx="271">
                  <c:v>-1.0786</c:v>
                </c:pt>
                <c:pt idx="272">
                  <c:v>-1.0307999999999999</c:v>
                </c:pt>
                <c:pt idx="273">
                  <c:v>-1.0217999999999998</c:v>
                </c:pt>
                <c:pt idx="274">
                  <c:v>-1.069</c:v>
                </c:pt>
                <c:pt idx="275">
                  <c:v>-1.0504000000000002</c:v>
                </c:pt>
                <c:pt idx="276">
                  <c:v>-1.0118</c:v>
                </c:pt>
                <c:pt idx="277">
                  <c:v>-1.0409000000000002</c:v>
                </c:pt>
                <c:pt idx="278">
                  <c:v>-1.0314000000000001</c:v>
                </c:pt>
                <c:pt idx="279">
                  <c:v>-0.98319999999999996</c:v>
                </c:pt>
                <c:pt idx="280">
                  <c:v>-0.99280000000000002</c:v>
                </c:pt>
                <c:pt idx="281">
                  <c:v>-1.0027999999999999</c:v>
                </c:pt>
                <c:pt idx="282">
                  <c:v>-0.93600000000000005</c:v>
                </c:pt>
                <c:pt idx="283">
                  <c:v>-0.93600000000000005</c:v>
                </c:pt>
                <c:pt idx="284">
                  <c:v>-1.0022</c:v>
                </c:pt>
                <c:pt idx="285">
                  <c:v>-0.96399999999999997</c:v>
                </c:pt>
                <c:pt idx="286">
                  <c:v>-0.89780000000000004</c:v>
                </c:pt>
                <c:pt idx="287">
                  <c:v>-0.93600000000000005</c:v>
                </c:pt>
                <c:pt idx="288">
                  <c:v>-0.95499999999999996</c:v>
                </c:pt>
                <c:pt idx="289">
                  <c:v>-0.91679999999999995</c:v>
                </c:pt>
                <c:pt idx="290">
                  <c:v>-0.93589999999999995</c:v>
                </c:pt>
                <c:pt idx="291">
                  <c:v>-0.94489999999999996</c:v>
                </c:pt>
                <c:pt idx="292">
                  <c:v>-0.88759999999999994</c:v>
                </c:pt>
                <c:pt idx="293">
                  <c:v>-0.85949999999999993</c:v>
                </c:pt>
                <c:pt idx="294">
                  <c:v>-0.90669999999999995</c:v>
                </c:pt>
                <c:pt idx="295">
                  <c:v>-0.88759999999999994</c:v>
                </c:pt>
                <c:pt idx="296">
                  <c:v>-0.83040000000000003</c:v>
                </c:pt>
                <c:pt idx="297">
                  <c:v>-0.83040000000000003</c:v>
                </c:pt>
                <c:pt idx="298">
                  <c:v>-0.82129999999999992</c:v>
                </c:pt>
                <c:pt idx="299">
                  <c:v>-0.78310000000000002</c:v>
                </c:pt>
                <c:pt idx="300">
                  <c:v>-0.80219999999999991</c:v>
                </c:pt>
                <c:pt idx="301">
                  <c:v>-0.84079999999999999</c:v>
                </c:pt>
                <c:pt idx="302">
                  <c:v>-0.80200000000000016</c:v>
                </c:pt>
                <c:pt idx="303">
                  <c:v>-0.76349999999999996</c:v>
                </c:pt>
                <c:pt idx="304">
                  <c:v>-0.80200000000000016</c:v>
                </c:pt>
                <c:pt idx="305">
                  <c:v>-0.78300000000000014</c:v>
                </c:pt>
                <c:pt idx="306">
                  <c:v>-0.73499999999999999</c:v>
                </c:pt>
                <c:pt idx="307">
                  <c:v>-0.75500000000000023</c:v>
                </c:pt>
                <c:pt idx="308">
                  <c:v>-0.73499999999999999</c:v>
                </c:pt>
                <c:pt idx="309">
                  <c:v>-0.67799999999999994</c:v>
                </c:pt>
                <c:pt idx="310">
                  <c:v>-0.68699999999999994</c:v>
                </c:pt>
                <c:pt idx="311">
                  <c:v>-0.72599999999999987</c:v>
                </c:pt>
                <c:pt idx="312">
                  <c:v>-0.67799999999999994</c:v>
                </c:pt>
                <c:pt idx="313">
                  <c:v>-0.6389999999999999</c:v>
                </c:pt>
                <c:pt idx="314">
                  <c:v>-0.67800000000000016</c:v>
                </c:pt>
                <c:pt idx="315">
                  <c:v>-0.64900000000000002</c:v>
                </c:pt>
                <c:pt idx="316">
                  <c:v>-0.59199999999999997</c:v>
                </c:pt>
                <c:pt idx="317">
                  <c:v>-0.64</c:v>
                </c:pt>
                <c:pt idx="318">
                  <c:v>-0.64900000000000002</c:v>
                </c:pt>
                <c:pt idx="319">
                  <c:v>-0.59199999999999997</c:v>
                </c:pt>
                <c:pt idx="320">
                  <c:v>-0.59199999999999997</c:v>
                </c:pt>
                <c:pt idx="321">
                  <c:v>-0.62069999999999992</c:v>
                </c:pt>
                <c:pt idx="322">
                  <c:v>-0.60109999999999997</c:v>
                </c:pt>
                <c:pt idx="323">
                  <c:v>-0.60200000000000009</c:v>
                </c:pt>
                <c:pt idx="324">
                  <c:v>-0.65849999999999997</c:v>
                </c:pt>
                <c:pt idx="325">
                  <c:v>-0.64910000000000001</c:v>
                </c:pt>
                <c:pt idx="326">
                  <c:v>-0.62079999999999991</c:v>
                </c:pt>
                <c:pt idx="327">
                  <c:v>-0.66870000000000007</c:v>
                </c:pt>
                <c:pt idx="328">
                  <c:v>-0.69689999999999996</c:v>
                </c:pt>
                <c:pt idx="329">
                  <c:v>-0.63939999999999997</c:v>
                </c:pt>
                <c:pt idx="330">
                  <c:v>-0.65870000000000006</c:v>
                </c:pt>
                <c:pt idx="331">
                  <c:v>-0.72550000000000003</c:v>
                </c:pt>
                <c:pt idx="332">
                  <c:v>-0.69699999999999984</c:v>
                </c:pt>
                <c:pt idx="333">
                  <c:v>-0.66849999999999998</c:v>
                </c:pt>
                <c:pt idx="334">
                  <c:v>-0.71630000000000005</c:v>
                </c:pt>
                <c:pt idx="335">
                  <c:v>-0.69729999999999992</c:v>
                </c:pt>
                <c:pt idx="336">
                  <c:v>-0.64929999999999999</c:v>
                </c:pt>
                <c:pt idx="337">
                  <c:v>-0.69700000000000006</c:v>
                </c:pt>
                <c:pt idx="338">
                  <c:v>-0.70659999999999989</c:v>
                </c:pt>
                <c:pt idx="339">
                  <c:v>-0.66839999999999999</c:v>
                </c:pt>
                <c:pt idx="340">
                  <c:v>-0.67800000000000005</c:v>
                </c:pt>
                <c:pt idx="341">
                  <c:v>-0.72570000000000001</c:v>
                </c:pt>
                <c:pt idx="342">
                  <c:v>-0.6875</c:v>
                </c:pt>
                <c:pt idx="343">
                  <c:v>-0.65889999999999993</c:v>
                </c:pt>
                <c:pt idx="344">
                  <c:v>-0.72570000000000001</c:v>
                </c:pt>
                <c:pt idx="345">
                  <c:v>-0.70659999999999989</c:v>
                </c:pt>
                <c:pt idx="346">
                  <c:v>-0.65890000000000004</c:v>
                </c:pt>
                <c:pt idx="347">
                  <c:v>-0.71609999999999996</c:v>
                </c:pt>
                <c:pt idx="348">
                  <c:v>-0.74480000000000002</c:v>
                </c:pt>
                <c:pt idx="349">
                  <c:v>-0.67789999999999995</c:v>
                </c:pt>
                <c:pt idx="350">
                  <c:v>-0.66839999999999999</c:v>
                </c:pt>
                <c:pt idx="351">
                  <c:v>-0.70660000000000001</c:v>
                </c:pt>
                <c:pt idx="352">
                  <c:v>-0.66839999999999999</c:v>
                </c:pt>
                <c:pt idx="353">
                  <c:v>-0.65889999999999993</c:v>
                </c:pt>
                <c:pt idx="354">
                  <c:v>-0.71611000000000002</c:v>
                </c:pt>
                <c:pt idx="355">
                  <c:v>-0.71620000000000006</c:v>
                </c:pt>
                <c:pt idx="356">
                  <c:v>-0.66839999999999999</c:v>
                </c:pt>
                <c:pt idx="357">
                  <c:v>-0.67799999999999994</c:v>
                </c:pt>
                <c:pt idx="358">
                  <c:v>-0.70655999999999997</c:v>
                </c:pt>
                <c:pt idx="359">
                  <c:v>-0.66839999999999999</c:v>
                </c:pt>
                <c:pt idx="360">
                  <c:v>-0.65886</c:v>
                </c:pt>
                <c:pt idx="361">
                  <c:v>-0.68746000000000007</c:v>
                </c:pt>
                <c:pt idx="362">
                  <c:v>-0.66835999999999995</c:v>
                </c:pt>
                <c:pt idx="363">
                  <c:v>-0.65881000000000001</c:v>
                </c:pt>
                <c:pt idx="364">
                  <c:v>-0.7065499999999999</c:v>
                </c:pt>
                <c:pt idx="365">
                  <c:v>-0.68751000000000007</c:v>
                </c:pt>
                <c:pt idx="366">
                  <c:v>-0.63976000000000011</c:v>
                </c:pt>
                <c:pt idx="367">
                  <c:v>-0.69704999999999995</c:v>
                </c:pt>
                <c:pt idx="368">
                  <c:v>-0.7065499999999999</c:v>
                </c:pt>
                <c:pt idx="369">
                  <c:v>-0.64931000000000005</c:v>
                </c:pt>
                <c:pt idx="370">
                  <c:v>-0.66839999999999999</c:v>
                </c:pt>
                <c:pt idx="371">
                  <c:v>-0.70664899999999986</c:v>
                </c:pt>
                <c:pt idx="372">
                  <c:v>-0.64930999999999994</c:v>
                </c:pt>
                <c:pt idx="373">
                  <c:v>-0.62070999999999987</c:v>
                </c:pt>
                <c:pt idx="374">
                  <c:v>-0.68754899999999997</c:v>
                </c:pt>
                <c:pt idx="375">
                  <c:v>-0.67795100000000008</c:v>
                </c:pt>
                <c:pt idx="376">
                  <c:v>-0.63019999999999998</c:v>
                </c:pt>
                <c:pt idx="377">
                  <c:v>-0.66839999999999988</c:v>
                </c:pt>
                <c:pt idx="378">
                  <c:v>-0.6875</c:v>
                </c:pt>
                <c:pt idx="379">
                  <c:v>-0.6398000000000007</c:v>
                </c:pt>
                <c:pt idx="380">
                  <c:v>-0.64929999999999999</c:v>
                </c:pt>
                <c:pt idx="381">
                  <c:v>-0.67799999999999994</c:v>
                </c:pt>
                <c:pt idx="382">
                  <c:v>-0.63025100000000001</c:v>
                </c:pt>
                <c:pt idx="383">
                  <c:v>-0.61114899999999994</c:v>
                </c:pt>
                <c:pt idx="384">
                  <c:v>-0.65883999999999998</c:v>
                </c:pt>
                <c:pt idx="385">
                  <c:v>-0.64935000000000009</c:v>
                </c:pt>
                <c:pt idx="386">
                  <c:v>-0.60160000000000069</c:v>
                </c:pt>
                <c:pt idx="387">
                  <c:v>-0.64934000000000003</c:v>
                </c:pt>
                <c:pt idx="388">
                  <c:v>-0.66838999999999993</c:v>
                </c:pt>
                <c:pt idx="389">
                  <c:v>-0.61114899999999994</c:v>
                </c:pt>
                <c:pt idx="390">
                  <c:v>-0.63019000000000003</c:v>
                </c:pt>
                <c:pt idx="391">
                  <c:v>-0.66838999999999993</c:v>
                </c:pt>
                <c:pt idx="392">
                  <c:v>-0.62063999999999997</c:v>
                </c:pt>
                <c:pt idx="393">
                  <c:v>-0.60154000000000007</c:v>
                </c:pt>
                <c:pt idx="394">
                  <c:v>-0.64928999999999992</c:v>
                </c:pt>
                <c:pt idx="395">
                  <c:v>-0.63018999999999992</c:v>
                </c:pt>
                <c:pt idx="396">
                  <c:v>-0.57289000000000001</c:v>
                </c:pt>
                <c:pt idx="397">
                  <c:v>-0.60158999999999996</c:v>
                </c:pt>
                <c:pt idx="398">
                  <c:v>-0.63019000000000003</c:v>
                </c:pt>
                <c:pt idx="399">
                  <c:v>-0.60158999999999996</c:v>
                </c:pt>
                <c:pt idx="400">
                  <c:v>-0.61109000000000002</c:v>
                </c:pt>
                <c:pt idx="401">
                  <c:v>-0.63969999999999994</c:v>
                </c:pt>
                <c:pt idx="402">
                  <c:v>-0.62068999999999996</c:v>
                </c:pt>
                <c:pt idx="403">
                  <c:v>-0.58243999999999996</c:v>
                </c:pt>
                <c:pt idx="404">
                  <c:v>-0.60159000000000007</c:v>
                </c:pt>
                <c:pt idx="405">
                  <c:v>-0.61109000000000002</c:v>
                </c:pt>
                <c:pt idx="406">
                  <c:v>-0.57289000000000001</c:v>
                </c:pt>
                <c:pt idx="407">
                  <c:v>-0.61110000000000009</c:v>
                </c:pt>
                <c:pt idx="408">
                  <c:v>-0.62070000000000003</c:v>
                </c:pt>
                <c:pt idx="409">
                  <c:v>-0.55378999999999989</c:v>
                </c:pt>
                <c:pt idx="410">
                  <c:v>-0.57290000000000008</c:v>
                </c:pt>
                <c:pt idx="411">
                  <c:v>-0.63019999999999987</c:v>
                </c:pt>
                <c:pt idx="412">
                  <c:v>-0.59199999999999997</c:v>
                </c:pt>
                <c:pt idx="413">
                  <c:v>-0.55379999999999996</c:v>
                </c:pt>
                <c:pt idx="414">
                  <c:v>-0.59199999999999997</c:v>
                </c:pt>
                <c:pt idx="415">
                  <c:v>-0.56340000000000001</c:v>
                </c:pt>
                <c:pt idx="416">
                  <c:v>-0.53469</c:v>
                </c:pt>
                <c:pt idx="417">
                  <c:v>-0.58240000000000003</c:v>
                </c:pt>
                <c:pt idx="418">
                  <c:v>-0.58240000000000003</c:v>
                </c:pt>
                <c:pt idx="419">
                  <c:v>-0.53469999999999995</c:v>
                </c:pt>
                <c:pt idx="420">
                  <c:v>-0.56340000000000001</c:v>
                </c:pt>
                <c:pt idx="421">
                  <c:v>-0.60150000000000003</c:v>
                </c:pt>
                <c:pt idx="422">
                  <c:v>-0.55379999999999996</c:v>
                </c:pt>
                <c:pt idx="423">
                  <c:v>-0.54430000000000001</c:v>
                </c:pt>
                <c:pt idx="424">
                  <c:v>-0.58249999999999991</c:v>
                </c:pt>
                <c:pt idx="425">
                  <c:v>-0.55379999999999996</c:v>
                </c:pt>
                <c:pt idx="426">
                  <c:v>-0.51559999999999995</c:v>
                </c:pt>
                <c:pt idx="427">
                  <c:v>-0.54430000000000001</c:v>
                </c:pt>
                <c:pt idx="428">
                  <c:v>-0.54430000000000001</c:v>
                </c:pt>
                <c:pt idx="429">
                  <c:v>-0.50609999999999999</c:v>
                </c:pt>
                <c:pt idx="430">
                  <c:v>-0.5252</c:v>
                </c:pt>
                <c:pt idx="431">
                  <c:v>-0.54430000000000001</c:v>
                </c:pt>
                <c:pt idx="432">
                  <c:v>-0.49650000000000005</c:v>
                </c:pt>
                <c:pt idx="433">
                  <c:v>-0.46789999999999998</c:v>
                </c:pt>
                <c:pt idx="434">
                  <c:v>-0.52520000000000011</c:v>
                </c:pt>
                <c:pt idx="435">
                  <c:v>-0.51559999999999995</c:v>
                </c:pt>
                <c:pt idx="436">
                  <c:v>-0.45830000000000004</c:v>
                </c:pt>
                <c:pt idx="437">
                  <c:v>-0.48699999999999993</c:v>
                </c:pt>
                <c:pt idx="438">
                  <c:v>-0.48699999999999993</c:v>
                </c:pt>
                <c:pt idx="439">
                  <c:v>-0.42969999999999997</c:v>
                </c:pt>
                <c:pt idx="440">
                  <c:v>-0.45840000000000003</c:v>
                </c:pt>
                <c:pt idx="441">
                  <c:v>-0.50609999999999999</c:v>
                </c:pt>
                <c:pt idx="442">
                  <c:v>-0.44879999999999998</c:v>
                </c:pt>
                <c:pt idx="443">
                  <c:v>-0.41059999999999997</c:v>
                </c:pt>
                <c:pt idx="444">
                  <c:v>-0.45840000000000003</c:v>
                </c:pt>
                <c:pt idx="445">
                  <c:v>-0.43919999999999998</c:v>
                </c:pt>
                <c:pt idx="446">
                  <c:v>-0.36280000000000001</c:v>
                </c:pt>
                <c:pt idx="447">
                  <c:v>-0.39149999999999996</c:v>
                </c:pt>
                <c:pt idx="448">
                  <c:v>-0.42020000000000002</c:v>
                </c:pt>
                <c:pt idx="449">
                  <c:v>-0.37240000000000001</c:v>
                </c:pt>
                <c:pt idx="450">
                  <c:v>-0.37240000000000001</c:v>
                </c:pt>
                <c:pt idx="451">
                  <c:v>-0.41060000000000002</c:v>
                </c:pt>
                <c:pt idx="452">
                  <c:v>-0.37240000000000001</c:v>
                </c:pt>
                <c:pt idx="453">
                  <c:v>-0.3533</c:v>
                </c:pt>
                <c:pt idx="454">
                  <c:v>-0.38190000000000002</c:v>
                </c:pt>
                <c:pt idx="455">
                  <c:v>-0.35329999999999995</c:v>
                </c:pt>
                <c:pt idx="456">
                  <c:v>-0.30559000000000003</c:v>
                </c:pt>
                <c:pt idx="457">
                  <c:v>-0.31508999999999998</c:v>
                </c:pt>
                <c:pt idx="458">
                  <c:v>-0.33418999999999999</c:v>
                </c:pt>
                <c:pt idx="459">
                  <c:v>-0.28648999999999997</c:v>
                </c:pt>
                <c:pt idx="460">
                  <c:v>-0.28643999999999997</c:v>
                </c:pt>
                <c:pt idx="461">
                  <c:v>-0.31508999999999998</c:v>
                </c:pt>
                <c:pt idx="462">
                  <c:v>-0.26734999999999998</c:v>
                </c:pt>
                <c:pt idx="463">
                  <c:v>-0.2387000000000028</c:v>
                </c:pt>
                <c:pt idx="464">
                  <c:v>-0.26740000000000286</c:v>
                </c:pt>
                <c:pt idx="465">
                  <c:v>-0.248251</c:v>
                </c:pt>
                <c:pt idx="466">
                  <c:v>-0.20056000000000002</c:v>
                </c:pt>
                <c:pt idx="467">
                  <c:v>-0.22920999999999997</c:v>
                </c:pt>
                <c:pt idx="468">
                  <c:v>-0.22916</c:v>
                </c:pt>
                <c:pt idx="469">
                  <c:v>-0.16236000000000003</c:v>
                </c:pt>
                <c:pt idx="470">
                  <c:v>-0.1719</c:v>
                </c:pt>
                <c:pt idx="471">
                  <c:v>-0.19100999999999996</c:v>
                </c:pt>
                <c:pt idx="472">
                  <c:v>-0.14320000000000002</c:v>
                </c:pt>
                <c:pt idx="473">
                  <c:v>-0.11459999999999998</c:v>
                </c:pt>
                <c:pt idx="474">
                  <c:v>-0.1719</c:v>
                </c:pt>
                <c:pt idx="475">
                  <c:v>-0.15279999999999996</c:v>
                </c:pt>
                <c:pt idx="476">
                  <c:v>-9.5500000000000029E-2</c:v>
                </c:pt>
                <c:pt idx="477">
                  <c:v>-0.1241</c:v>
                </c:pt>
                <c:pt idx="478">
                  <c:v>-0.1241</c:v>
                </c:pt>
                <c:pt idx="479">
                  <c:v>-6.6900000000000029E-2</c:v>
                </c:pt>
                <c:pt idx="480">
                  <c:v>-6.6899999999999973E-2</c:v>
                </c:pt>
                <c:pt idx="481">
                  <c:v>-0.105</c:v>
                </c:pt>
                <c:pt idx="482">
                  <c:v>-4.7700000000000013E-2</c:v>
                </c:pt>
                <c:pt idx="483">
                  <c:v>-3.8199999999999956E-2</c:v>
                </c:pt>
                <c:pt idx="484">
                  <c:v>-7.6399999999999968E-2</c:v>
                </c:pt>
                <c:pt idx="485">
                  <c:v>-5.7299999999999962E-2</c:v>
                </c:pt>
                <c:pt idx="486">
                  <c:v>-4.7699999999999985E-2</c:v>
                </c:pt>
                <c:pt idx="487">
                  <c:v>-8.589999999999999E-2</c:v>
                </c:pt>
                <c:pt idx="488">
                  <c:v>-8.589999999999999E-2</c:v>
                </c:pt>
                <c:pt idx="489">
                  <c:v>-1.9100000000000006E-2</c:v>
                </c:pt>
                <c:pt idx="490">
                  <c:v>0</c:v>
                </c:pt>
                <c:pt idx="491">
                  <c:v>-5.7300000000000018E-2</c:v>
                </c:pt>
                <c:pt idx="492">
                  <c:v>-4.7700000000000034E-2</c:v>
                </c:pt>
                <c:pt idx="493">
                  <c:v>-9.5999999999999801E-3</c:v>
                </c:pt>
                <c:pt idx="494">
                  <c:v>-4.7799999999999988E-2</c:v>
                </c:pt>
                <c:pt idx="495">
                  <c:v>-3.8200000000000012E-2</c:v>
                </c:pt>
                <c:pt idx="496">
                  <c:v>9.5000000000000258E-3</c:v>
                </c:pt>
                <c:pt idx="497">
                  <c:v>-2.8699999999999986E-2</c:v>
                </c:pt>
                <c:pt idx="498">
                  <c:v>-3.8200000000000012E-2</c:v>
                </c:pt>
                <c:pt idx="499">
                  <c:v>9.5000000000000258E-3</c:v>
                </c:pt>
                <c:pt idx="500">
                  <c:v>0</c:v>
                </c:pt>
                <c:pt idx="501">
                  <c:v>-3.8100000000000002E-2</c:v>
                </c:pt>
                <c:pt idx="502">
                  <c:v>-9.5000000000000258E-3</c:v>
                </c:pt>
                <c:pt idx="503">
                  <c:v>9.5000000000000258E-3</c:v>
                </c:pt>
                <c:pt idx="504">
                  <c:v>-2.8699999999999986E-2</c:v>
                </c:pt>
                <c:pt idx="505">
                  <c:v>-1.9100000000000006E-2</c:v>
                </c:pt>
                <c:pt idx="506">
                  <c:v>9.5999999999999801E-3</c:v>
                </c:pt>
                <c:pt idx="507">
                  <c:v>0</c:v>
                </c:pt>
                <c:pt idx="508">
                  <c:v>-9.5999999999999801E-3</c:v>
                </c:pt>
                <c:pt idx="509">
                  <c:v>9.5000000000000258E-3</c:v>
                </c:pt>
                <c:pt idx="510">
                  <c:v>0</c:v>
                </c:pt>
                <c:pt idx="511">
                  <c:v>-2.8699999999999986E-2</c:v>
                </c:pt>
                <c:pt idx="512">
                  <c:v>1.9100000000000006E-2</c:v>
                </c:pt>
                <c:pt idx="513">
                  <c:v>4.7700000000000034E-2</c:v>
                </c:pt>
                <c:pt idx="514">
                  <c:v>-9.5000000000000258E-3</c:v>
                </c:pt>
                <c:pt idx="515">
                  <c:v>9.5999999999999801E-3</c:v>
                </c:pt>
                <c:pt idx="516">
                  <c:v>6.6900000000000001E-2</c:v>
                </c:pt>
                <c:pt idx="517">
                  <c:v>3.8199999999999956E-2</c:v>
                </c:pt>
                <c:pt idx="518">
                  <c:v>1.9099999999999954E-2</c:v>
                </c:pt>
                <c:pt idx="519">
                  <c:v>6.680000000000004E-2</c:v>
                </c:pt>
                <c:pt idx="520">
                  <c:v>6.6799999999999984E-2</c:v>
                </c:pt>
                <c:pt idx="521">
                  <c:v>3.8200000000000012E-2</c:v>
                </c:pt>
                <c:pt idx="522">
                  <c:v>6.680000000000004E-2</c:v>
                </c:pt>
                <c:pt idx="523">
                  <c:v>9.5499999999999974E-2</c:v>
                </c:pt>
                <c:pt idx="524">
                  <c:v>7.6399999999999912E-2</c:v>
                </c:pt>
                <c:pt idx="525">
                  <c:v>0.10500000000000005</c:v>
                </c:pt>
                <c:pt idx="526">
                  <c:v>0.18139999999999998</c:v>
                </c:pt>
                <c:pt idx="527">
                  <c:v>0.19099999999999995</c:v>
                </c:pt>
                <c:pt idx="528">
                  <c:v>0.20050000000000004</c:v>
                </c:pt>
                <c:pt idx="529">
                  <c:v>0.27689999999999992</c:v>
                </c:pt>
                <c:pt idx="530">
                  <c:v>0.31510000000000005</c:v>
                </c:pt>
                <c:pt idx="531">
                  <c:v>0.35329999999999995</c:v>
                </c:pt>
                <c:pt idx="532">
                  <c:v>0.44879999999999992</c:v>
                </c:pt>
                <c:pt idx="533">
                  <c:v>0.51529999999999987</c:v>
                </c:pt>
                <c:pt idx="534">
                  <c:v>0.5726</c:v>
                </c:pt>
                <c:pt idx="535">
                  <c:v>0.69719999999999993</c:v>
                </c:pt>
                <c:pt idx="536">
                  <c:v>0.82069999999999999</c:v>
                </c:pt>
                <c:pt idx="537">
                  <c:v>0.89749999999999996</c:v>
                </c:pt>
                <c:pt idx="538">
                  <c:v>1.0314999999999999</c:v>
                </c:pt>
                <c:pt idx="539">
                  <c:v>1.2032000000000003</c:v>
                </c:pt>
                <c:pt idx="540">
                  <c:v>1.3274999999999999</c:v>
                </c:pt>
                <c:pt idx="541">
                  <c:v>1.4608999999999999</c:v>
                </c:pt>
                <c:pt idx="542">
                  <c:v>1.6235000000000002</c:v>
                </c:pt>
                <c:pt idx="543">
                  <c:v>1.6995</c:v>
                </c:pt>
                <c:pt idx="544">
                  <c:v>1.7187999999999999</c:v>
                </c:pt>
                <c:pt idx="545">
                  <c:v>1.8043</c:v>
                </c:pt>
                <c:pt idx="546">
                  <c:v>1.9004000000000001</c:v>
                </c:pt>
                <c:pt idx="547">
                  <c:v>1.9287000000000003</c:v>
                </c:pt>
                <c:pt idx="548">
                  <c:v>1.9859999999999998</c:v>
                </c:pt>
                <c:pt idx="549">
                  <c:v>2.0907</c:v>
                </c:pt>
                <c:pt idx="550">
                  <c:v>2.1295999999999999</c:v>
                </c:pt>
                <c:pt idx="551">
                  <c:v>2.1294</c:v>
                </c:pt>
                <c:pt idx="552">
                  <c:v>2.1776</c:v>
                </c:pt>
                <c:pt idx="553">
                  <c:v>2.1676000000000002</c:v>
                </c:pt>
                <c:pt idx="554">
                  <c:v>2.0907999999999998</c:v>
                </c:pt>
                <c:pt idx="555">
                  <c:v>2.0724</c:v>
                </c:pt>
                <c:pt idx="556">
                  <c:v>2.0528999999999997</c:v>
                </c:pt>
                <c:pt idx="557">
                  <c:v>1.9768000000000003</c:v>
                </c:pt>
                <c:pt idx="558">
                  <c:v>1.9292</c:v>
                </c:pt>
                <c:pt idx="559">
                  <c:v>1.9188000000000001</c:v>
                </c:pt>
                <c:pt idx="560">
                  <c:v>1.8521999999999998</c:v>
                </c:pt>
                <c:pt idx="561">
                  <c:v>1.776</c:v>
                </c:pt>
                <c:pt idx="562">
                  <c:v>1.7476999999999998</c:v>
                </c:pt>
                <c:pt idx="563">
                  <c:v>1.7097</c:v>
                </c:pt>
                <c:pt idx="564">
                  <c:v>1.6424999999999998</c:v>
                </c:pt>
                <c:pt idx="565">
                  <c:v>1.6045</c:v>
                </c:pt>
                <c:pt idx="566">
                  <c:v>1.6040000000000003</c:v>
                </c:pt>
                <c:pt idx="567">
                  <c:v>1.5564</c:v>
                </c:pt>
                <c:pt idx="568">
                  <c:v>1.5373999999999999</c:v>
                </c:pt>
                <c:pt idx="569">
                  <c:v>1.556</c:v>
                </c:pt>
                <c:pt idx="570">
                  <c:v>1.5279000000000003</c:v>
                </c:pt>
                <c:pt idx="571">
                  <c:v>1.4987999999999999</c:v>
                </c:pt>
                <c:pt idx="572">
                  <c:v>1.4994999999999998</c:v>
                </c:pt>
                <c:pt idx="573">
                  <c:v>1.4996</c:v>
                </c:pt>
                <c:pt idx="574">
                  <c:v>1.4508999999999999</c:v>
                </c:pt>
                <c:pt idx="575">
                  <c:v>1.4229000000000001</c:v>
                </c:pt>
                <c:pt idx="576">
                  <c:v>1.4319999999999999</c:v>
                </c:pt>
                <c:pt idx="577">
                  <c:v>1.4034999999999997</c:v>
                </c:pt>
                <c:pt idx="578">
                  <c:v>1.3654999999999999</c:v>
                </c:pt>
                <c:pt idx="579">
                  <c:v>1.3746</c:v>
                </c:pt>
                <c:pt idx="580">
                  <c:v>1.3459999999999999</c:v>
                </c:pt>
                <c:pt idx="581">
                  <c:v>1.2895000000000001</c:v>
                </c:pt>
                <c:pt idx="582">
                  <c:v>1.2990999999999999</c:v>
                </c:pt>
                <c:pt idx="583">
                  <c:v>1.2990999999999999</c:v>
                </c:pt>
                <c:pt idx="584">
                  <c:v>1.2414999999999998</c:v>
                </c:pt>
                <c:pt idx="585">
                  <c:v>1.1935</c:v>
                </c:pt>
                <c:pt idx="586">
                  <c:v>1.2035999999999998</c:v>
                </c:pt>
                <c:pt idx="587">
                  <c:v>1.1844999999999999</c:v>
                </c:pt>
                <c:pt idx="588">
                  <c:v>1.1358999999999999</c:v>
                </c:pt>
                <c:pt idx="589">
                  <c:v>1.1360000000000001</c:v>
                </c:pt>
                <c:pt idx="590">
                  <c:v>1.1169000000000002</c:v>
                </c:pt>
                <c:pt idx="591">
                  <c:v>1.0697999999999999</c:v>
                </c:pt>
                <c:pt idx="592">
                  <c:v>1.0699000000000001</c:v>
                </c:pt>
                <c:pt idx="593">
                  <c:v>1.0789</c:v>
                </c:pt>
                <c:pt idx="594">
                  <c:v>1.0216999999999998</c:v>
                </c:pt>
                <c:pt idx="595">
                  <c:v>1.0023000000000002</c:v>
                </c:pt>
                <c:pt idx="596">
                  <c:v>1.0309000000000001</c:v>
                </c:pt>
                <c:pt idx="597">
                  <c:v>1.0023000000000002</c:v>
                </c:pt>
                <c:pt idx="598">
                  <c:v>0.98320000000000018</c:v>
                </c:pt>
                <c:pt idx="599">
                  <c:v>0.99270000000000003</c:v>
                </c:pt>
                <c:pt idx="600">
                  <c:v>0.97419999999999995</c:v>
                </c:pt>
                <c:pt idx="601">
                  <c:v>0.93610000000000015</c:v>
                </c:pt>
                <c:pt idx="602">
                  <c:v>0.93559999999999999</c:v>
                </c:pt>
                <c:pt idx="603">
                  <c:v>0.93610000000000015</c:v>
                </c:pt>
                <c:pt idx="604">
                  <c:v>0.89790000000000014</c:v>
                </c:pt>
                <c:pt idx="605">
                  <c:v>0.89799999999999991</c:v>
                </c:pt>
                <c:pt idx="606">
                  <c:v>0.91710000000000003</c:v>
                </c:pt>
                <c:pt idx="607">
                  <c:v>0.87890000000000001</c:v>
                </c:pt>
                <c:pt idx="608">
                  <c:v>0.84020000000000006</c:v>
                </c:pt>
                <c:pt idx="609">
                  <c:v>0.84020000000000006</c:v>
                </c:pt>
                <c:pt idx="610">
                  <c:v>0.83109999999999995</c:v>
                </c:pt>
                <c:pt idx="611">
                  <c:v>0.79289999999999983</c:v>
                </c:pt>
                <c:pt idx="612">
                  <c:v>0.79249999999999998</c:v>
                </c:pt>
                <c:pt idx="613">
                  <c:v>0.79249999999999998</c:v>
                </c:pt>
                <c:pt idx="614">
                  <c:v>0.74500000000000011</c:v>
                </c:pt>
                <c:pt idx="615">
                  <c:v>0.74500000000000011</c:v>
                </c:pt>
                <c:pt idx="616">
                  <c:v>0.77399999999999991</c:v>
                </c:pt>
                <c:pt idx="617">
                  <c:v>0.74500000000000011</c:v>
                </c:pt>
                <c:pt idx="618">
                  <c:v>0.69699999999999984</c:v>
                </c:pt>
                <c:pt idx="619">
                  <c:v>0.71599999999999997</c:v>
                </c:pt>
                <c:pt idx="620">
                  <c:v>0.71599999999999997</c:v>
                </c:pt>
                <c:pt idx="621">
                  <c:v>0.68700000000000017</c:v>
                </c:pt>
                <c:pt idx="622">
                  <c:v>0.68700000000000017</c:v>
                </c:pt>
                <c:pt idx="623">
                  <c:v>0.65899999999999992</c:v>
                </c:pt>
                <c:pt idx="624">
                  <c:v>0.64</c:v>
                </c:pt>
                <c:pt idx="625">
                  <c:v>0.65900000000000014</c:v>
                </c:pt>
                <c:pt idx="626">
                  <c:v>0.64</c:v>
                </c:pt>
                <c:pt idx="627">
                  <c:v>0.61099999999999999</c:v>
                </c:pt>
                <c:pt idx="628">
                  <c:v>0.61100000000000021</c:v>
                </c:pt>
                <c:pt idx="629">
                  <c:v>0.61099999999999999</c:v>
                </c:pt>
                <c:pt idx="630">
                  <c:v>0.59199999999999975</c:v>
                </c:pt>
                <c:pt idx="631">
                  <c:v>0.54400000000000026</c:v>
                </c:pt>
                <c:pt idx="632">
                  <c:v>0.55400000000000016</c:v>
                </c:pt>
                <c:pt idx="633">
                  <c:v>0.55400000000000016</c:v>
                </c:pt>
                <c:pt idx="634">
                  <c:v>0.48699999999999993</c:v>
                </c:pt>
                <c:pt idx="635">
                  <c:v>0.47700000000000004</c:v>
                </c:pt>
                <c:pt idx="636">
                  <c:v>0.50600000000000012</c:v>
                </c:pt>
                <c:pt idx="637">
                  <c:v>0.47799999999999992</c:v>
                </c:pt>
                <c:pt idx="638">
                  <c:v>0.45799999999999991</c:v>
                </c:pt>
                <c:pt idx="639">
                  <c:v>0.45799999999999991</c:v>
                </c:pt>
                <c:pt idx="640">
                  <c:v>0.400999999999999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696-49ED-B677-CA325EEFEAEF}"/>
            </c:ext>
          </c:extLst>
        </c:ser>
        <c:ser>
          <c:idx val="2"/>
          <c:order val="2"/>
          <c:tx>
            <c:strRef>
              <c:f>'CV analysis'!$Q$1</c:f>
              <c:strCache>
                <c:ptCount val="1"/>
                <c:pt idx="0">
                  <c:v>0.25 mM</c:v>
                </c:pt>
              </c:strCache>
            </c:strRef>
          </c:tx>
          <c:spPr>
            <a:ln w="12700" cap="rnd">
              <a:solidFill>
                <a:srgbClr val="48AE02"/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Q$2:$Q$642</c:f>
              <c:numCache>
                <c:formatCode>0.00</c:formatCode>
                <c:ptCount val="641"/>
                <c:pt idx="0">
                  <c:v>1.117</c:v>
                </c:pt>
                <c:pt idx="1">
                  <c:v>1.0879999999999999</c:v>
                </c:pt>
                <c:pt idx="2">
                  <c:v>1.1740000000000002</c:v>
                </c:pt>
                <c:pt idx="3">
                  <c:v>1.25</c:v>
                </c:pt>
                <c:pt idx="4">
                  <c:v>1.2989999999999999</c:v>
                </c:pt>
                <c:pt idx="5">
                  <c:v>1.3463000000000001</c:v>
                </c:pt>
                <c:pt idx="6">
                  <c:v>1.3938000000000001</c:v>
                </c:pt>
                <c:pt idx="7">
                  <c:v>1.375</c:v>
                </c:pt>
                <c:pt idx="8">
                  <c:v>1.3748000000000002</c:v>
                </c:pt>
                <c:pt idx="9">
                  <c:v>1.4226999999999999</c:v>
                </c:pt>
                <c:pt idx="10">
                  <c:v>1.4039000000000001</c:v>
                </c:pt>
                <c:pt idx="11">
                  <c:v>1.365</c:v>
                </c:pt>
                <c:pt idx="12">
                  <c:v>1.3847999999999998</c:v>
                </c:pt>
                <c:pt idx="13">
                  <c:v>1.3845999999999998</c:v>
                </c:pt>
                <c:pt idx="14">
                  <c:v>1.3366</c:v>
                </c:pt>
                <c:pt idx="15">
                  <c:v>1.3368</c:v>
                </c:pt>
                <c:pt idx="16">
                  <c:v>1.3554999999999999</c:v>
                </c:pt>
                <c:pt idx="17">
                  <c:v>1.3274999999999999</c:v>
                </c:pt>
                <c:pt idx="18">
                  <c:v>1.3080999999999998</c:v>
                </c:pt>
                <c:pt idx="19">
                  <c:v>1.3368</c:v>
                </c:pt>
                <c:pt idx="20">
                  <c:v>1.3179000000000001</c:v>
                </c:pt>
                <c:pt idx="21">
                  <c:v>1.2799</c:v>
                </c:pt>
                <c:pt idx="22">
                  <c:v>1.2990999999999999</c:v>
                </c:pt>
                <c:pt idx="23">
                  <c:v>1.2987</c:v>
                </c:pt>
                <c:pt idx="24">
                  <c:v>1.2797000000000001</c:v>
                </c:pt>
                <c:pt idx="25">
                  <c:v>1.2798</c:v>
                </c:pt>
                <c:pt idx="26">
                  <c:v>1.2890000000000001</c:v>
                </c:pt>
                <c:pt idx="27">
                  <c:v>1.2599</c:v>
                </c:pt>
                <c:pt idx="28">
                  <c:v>1.2509000000000001</c:v>
                </c:pt>
                <c:pt idx="29">
                  <c:v>1.2697000000000001</c:v>
                </c:pt>
                <c:pt idx="30">
                  <c:v>1.2221</c:v>
                </c:pt>
                <c:pt idx="31">
                  <c:v>1.2036</c:v>
                </c:pt>
                <c:pt idx="32">
                  <c:v>1.2418</c:v>
                </c:pt>
                <c:pt idx="33">
                  <c:v>1.2219</c:v>
                </c:pt>
                <c:pt idx="34">
                  <c:v>1.1651999999999998</c:v>
                </c:pt>
                <c:pt idx="35">
                  <c:v>1.1742999999999999</c:v>
                </c:pt>
                <c:pt idx="36">
                  <c:v>1.1935100000000001</c:v>
                </c:pt>
                <c:pt idx="37">
                  <c:v>1.1649999999999998</c:v>
                </c:pt>
                <c:pt idx="38">
                  <c:v>1.155</c:v>
                </c:pt>
                <c:pt idx="39">
                  <c:v>1.16506</c:v>
                </c:pt>
                <c:pt idx="40">
                  <c:v>1.1460600000000001</c:v>
                </c:pt>
                <c:pt idx="41">
                  <c:v>1.1265099999999999</c:v>
                </c:pt>
                <c:pt idx="42">
                  <c:v>1.15571</c:v>
                </c:pt>
                <c:pt idx="43">
                  <c:v>1.1558099999999998</c:v>
                </c:pt>
                <c:pt idx="44">
                  <c:v>1.09761</c:v>
                </c:pt>
                <c:pt idx="45">
                  <c:v>1.1167099999999999</c:v>
                </c:pt>
                <c:pt idx="46">
                  <c:v>1.1269</c:v>
                </c:pt>
                <c:pt idx="47">
                  <c:v>1.06026</c:v>
                </c:pt>
                <c:pt idx="48">
                  <c:v>1.0692600000000001</c:v>
                </c:pt>
                <c:pt idx="49">
                  <c:v>1.0884510000000001</c:v>
                </c:pt>
                <c:pt idx="50">
                  <c:v>1.0599000000000001</c:v>
                </c:pt>
                <c:pt idx="51">
                  <c:v>1.0503500000000001</c:v>
                </c:pt>
                <c:pt idx="52">
                  <c:v>1.0599999999999996</c:v>
                </c:pt>
                <c:pt idx="53">
                  <c:v>1.0499999999999994</c:v>
                </c:pt>
                <c:pt idx="54">
                  <c:v>1.0219</c:v>
                </c:pt>
                <c:pt idx="55">
                  <c:v>1.0219999999999996</c:v>
                </c:pt>
                <c:pt idx="56">
                  <c:v>1.0221</c:v>
                </c:pt>
                <c:pt idx="57">
                  <c:v>0.9834999999999996</c:v>
                </c:pt>
                <c:pt idx="58">
                  <c:v>0.9834999999999996</c:v>
                </c:pt>
                <c:pt idx="59">
                  <c:v>1.0217499999999999</c:v>
                </c:pt>
                <c:pt idx="60">
                  <c:v>0.99304999999999999</c:v>
                </c:pt>
                <c:pt idx="61">
                  <c:v>0.96440000000000003</c:v>
                </c:pt>
                <c:pt idx="62">
                  <c:v>0.98348999999999998</c:v>
                </c:pt>
                <c:pt idx="63">
                  <c:v>0.98354000000000008</c:v>
                </c:pt>
                <c:pt idx="64">
                  <c:v>0.94530000000000003</c:v>
                </c:pt>
                <c:pt idx="65">
                  <c:v>0.96444000000000007</c:v>
                </c:pt>
                <c:pt idx="66">
                  <c:v>0.98348999999999998</c:v>
                </c:pt>
                <c:pt idx="67">
                  <c:v>0.93574000000000002</c:v>
                </c:pt>
                <c:pt idx="68">
                  <c:v>0.92618999999999996</c:v>
                </c:pt>
                <c:pt idx="69">
                  <c:v>0.94534000000000007</c:v>
                </c:pt>
                <c:pt idx="70">
                  <c:v>0.92618999999999996</c:v>
                </c:pt>
                <c:pt idx="71">
                  <c:v>0.89759</c:v>
                </c:pt>
                <c:pt idx="72">
                  <c:v>0.90708999999999995</c:v>
                </c:pt>
                <c:pt idx="73">
                  <c:v>0.88804000000000005</c:v>
                </c:pt>
                <c:pt idx="74">
                  <c:v>0.84983999999999993</c:v>
                </c:pt>
                <c:pt idx="75">
                  <c:v>0.87848999999999999</c:v>
                </c:pt>
                <c:pt idx="76">
                  <c:v>0.90710000000000002</c:v>
                </c:pt>
                <c:pt idx="77">
                  <c:v>0.84029000000000009</c:v>
                </c:pt>
                <c:pt idx="78">
                  <c:v>0.82118999999999998</c:v>
                </c:pt>
                <c:pt idx="79">
                  <c:v>0.84989999999999999</c:v>
                </c:pt>
                <c:pt idx="80">
                  <c:v>0.80210000000000004</c:v>
                </c:pt>
                <c:pt idx="81">
                  <c:v>0.76389000000000007</c:v>
                </c:pt>
                <c:pt idx="82">
                  <c:v>0.76390000000000002</c:v>
                </c:pt>
                <c:pt idx="83">
                  <c:v>0.75440000000000007</c:v>
                </c:pt>
                <c:pt idx="84">
                  <c:v>0.73519999999999996</c:v>
                </c:pt>
                <c:pt idx="85">
                  <c:v>0.73529999999999995</c:v>
                </c:pt>
                <c:pt idx="86">
                  <c:v>0.71609999999999996</c:v>
                </c:pt>
                <c:pt idx="87">
                  <c:v>0.65880000000000005</c:v>
                </c:pt>
                <c:pt idx="88">
                  <c:v>0.63969999999999994</c:v>
                </c:pt>
                <c:pt idx="89">
                  <c:v>0.6493000000000001</c:v>
                </c:pt>
                <c:pt idx="90">
                  <c:v>0.59199999999999997</c:v>
                </c:pt>
                <c:pt idx="91">
                  <c:v>0.54420000000000002</c:v>
                </c:pt>
                <c:pt idx="92">
                  <c:v>0.56330000000000002</c:v>
                </c:pt>
                <c:pt idx="93">
                  <c:v>0.53479999999999994</c:v>
                </c:pt>
                <c:pt idx="94">
                  <c:v>0.4774000000000001</c:v>
                </c:pt>
                <c:pt idx="95">
                  <c:v>0.46789999999999998</c:v>
                </c:pt>
                <c:pt idx="96">
                  <c:v>0.45830000000000004</c:v>
                </c:pt>
                <c:pt idx="97">
                  <c:v>0.39149999999999996</c:v>
                </c:pt>
                <c:pt idx="98">
                  <c:v>0.35329999999999995</c:v>
                </c:pt>
                <c:pt idx="99">
                  <c:v>0.35329999999999995</c:v>
                </c:pt>
                <c:pt idx="100">
                  <c:v>0.30559999999999998</c:v>
                </c:pt>
                <c:pt idx="101">
                  <c:v>0.25783999999999996</c:v>
                </c:pt>
                <c:pt idx="102">
                  <c:v>0.26739000000000002</c:v>
                </c:pt>
                <c:pt idx="103">
                  <c:v>0.24829999999999997</c:v>
                </c:pt>
                <c:pt idx="104">
                  <c:v>0.1623</c:v>
                </c:pt>
                <c:pt idx="105">
                  <c:v>0.12410999999999998</c:v>
                </c:pt>
                <c:pt idx="106">
                  <c:v>0.11461</c:v>
                </c:pt>
                <c:pt idx="107">
                  <c:v>8.6000000000000007E-2</c:v>
                </c:pt>
                <c:pt idx="108">
                  <c:v>6.6900000000000001E-2</c:v>
                </c:pt>
                <c:pt idx="109">
                  <c:v>5.729999999999999E-2</c:v>
                </c:pt>
                <c:pt idx="110">
                  <c:v>1.9099999999999978E-2</c:v>
                </c:pt>
                <c:pt idx="111">
                  <c:v>-2.859999999999998E-2</c:v>
                </c:pt>
                <c:pt idx="112">
                  <c:v>-2.8600000000000004E-2</c:v>
                </c:pt>
                <c:pt idx="113">
                  <c:v>-4.7700000000000013E-2</c:v>
                </c:pt>
                <c:pt idx="114">
                  <c:v>-8.589999999999999E-2</c:v>
                </c:pt>
                <c:pt idx="115">
                  <c:v>-6.6900000000000001E-2</c:v>
                </c:pt>
                <c:pt idx="116">
                  <c:v>-4.7699999999999985E-2</c:v>
                </c:pt>
                <c:pt idx="117">
                  <c:v>-0.10510000000000001</c:v>
                </c:pt>
                <c:pt idx="118">
                  <c:v>-0.12420000000000002</c:v>
                </c:pt>
                <c:pt idx="119">
                  <c:v>-7.6400000000000023E-2</c:v>
                </c:pt>
                <c:pt idx="120">
                  <c:v>-0.11460000000000004</c:v>
                </c:pt>
                <c:pt idx="121">
                  <c:v>-0.13369999999999999</c:v>
                </c:pt>
                <c:pt idx="122">
                  <c:v>-9.5400000000000026E-2</c:v>
                </c:pt>
                <c:pt idx="123">
                  <c:v>-0.105</c:v>
                </c:pt>
                <c:pt idx="124">
                  <c:v>-0.11459999999999998</c:v>
                </c:pt>
                <c:pt idx="125">
                  <c:v>-0.13369999999999999</c:v>
                </c:pt>
                <c:pt idx="126">
                  <c:v>-0.15270000000000003</c:v>
                </c:pt>
                <c:pt idx="127">
                  <c:v>-0.15270000000000003</c:v>
                </c:pt>
                <c:pt idx="128">
                  <c:v>-0.14320000000000002</c:v>
                </c:pt>
                <c:pt idx="129">
                  <c:v>-0.1241</c:v>
                </c:pt>
                <c:pt idx="130">
                  <c:v>-0.14320000000000002</c:v>
                </c:pt>
                <c:pt idx="131">
                  <c:v>-0.17180000000000004</c:v>
                </c:pt>
                <c:pt idx="132">
                  <c:v>-0.13360000000000002</c:v>
                </c:pt>
                <c:pt idx="133">
                  <c:v>-0.15269999999999997</c:v>
                </c:pt>
                <c:pt idx="134">
                  <c:v>-0.20049999999999998</c:v>
                </c:pt>
                <c:pt idx="135">
                  <c:v>-0.16229999999999997</c:v>
                </c:pt>
                <c:pt idx="136">
                  <c:v>-0.16230000000000003</c:v>
                </c:pt>
                <c:pt idx="137">
                  <c:v>-0.21959999999999999</c:v>
                </c:pt>
                <c:pt idx="138">
                  <c:v>-0.20049999999999998</c:v>
                </c:pt>
                <c:pt idx="139">
                  <c:v>-0.16229999999999997</c:v>
                </c:pt>
                <c:pt idx="140">
                  <c:v>-0.21010000000000001</c:v>
                </c:pt>
                <c:pt idx="141">
                  <c:v>-0.21960000000000005</c:v>
                </c:pt>
                <c:pt idx="142">
                  <c:v>-0.21009999999999995</c:v>
                </c:pt>
                <c:pt idx="143">
                  <c:v>-0.2387</c:v>
                </c:pt>
                <c:pt idx="144">
                  <c:v>-0.24829999999999997</c:v>
                </c:pt>
                <c:pt idx="145">
                  <c:v>-0.25779999999999992</c:v>
                </c:pt>
                <c:pt idx="146">
                  <c:v>-0.27689999999999998</c:v>
                </c:pt>
                <c:pt idx="147">
                  <c:v>-0.31509999999999994</c:v>
                </c:pt>
                <c:pt idx="148">
                  <c:v>-0.34370000000000001</c:v>
                </c:pt>
                <c:pt idx="149">
                  <c:v>-0.34379999999999999</c:v>
                </c:pt>
                <c:pt idx="150">
                  <c:v>-0.38200000000000001</c:v>
                </c:pt>
                <c:pt idx="151">
                  <c:v>-0.43920000000000003</c:v>
                </c:pt>
                <c:pt idx="152">
                  <c:v>-0.44879999999999998</c:v>
                </c:pt>
                <c:pt idx="153">
                  <c:v>-0.48699999999999993</c:v>
                </c:pt>
                <c:pt idx="154">
                  <c:v>-0.57290000000000008</c:v>
                </c:pt>
                <c:pt idx="155">
                  <c:v>-0.59199999999999997</c:v>
                </c:pt>
                <c:pt idx="156">
                  <c:v>-0.6109</c:v>
                </c:pt>
                <c:pt idx="157">
                  <c:v>-0.71650000000000003</c:v>
                </c:pt>
                <c:pt idx="158">
                  <c:v>-0.79209999999999992</c:v>
                </c:pt>
                <c:pt idx="159">
                  <c:v>-0.83089999999999997</c:v>
                </c:pt>
                <c:pt idx="160">
                  <c:v>-0.93600000000000005</c:v>
                </c:pt>
                <c:pt idx="161">
                  <c:v>-1.0595999999999999</c:v>
                </c:pt>
                <c:pt idx="162">
                  <c:v>-1.1359999999999999</c:v>
                </c:pt>
                <c:pt idx="163">
                  <c:v>-1.2123999999999999</c:v>
                </c:pt>
                <c:pt idx="164">
                  <c:v>-1.3561000000000001</c:v>
                </c:pt>
                <c:pt idx="165">
                  <c:v>-1.48</c:v>
                </c:pt>
                <c:pt idx="166">
                  <c:v>-1.5759000000000001</c:v>
                </c:pt>
                <c:pt idx="167">
                  <c:v>-1.7470999999999997</c:v>
                </c:pt>
                <c:pt idx="168">
                  <c:v>-1.8904999999999998</c:v>
                </c:pt>
                <c:pt idx="169">
                  <c:v>-2.0053000000000001</c:v>
                </c:pt>
                <c:pt idx="170">
                  <c:v>-2.1959999999999997</c:v>
                </c:pt>
                <c:pt idx="171">
                  <c:v>-2.3780000000000001</c:v>
                </c:pt>
                <c:pt idx="172">
                  <c:v>-2.5207999999999999</c:v>
                </c:pt>
                <c:pt idx="173">
                  <c:v>-2.7018999999999997</c:v>
                </c:pt>
                <c:pt idx="174">
                  <c:v>-2.9405000000000001</c:v>
                </c:pt>
                <c:pt idx="175">
                  <c:v>-3.1414</c:v>
                </c:pt>
                <c:pt idx="176">
                  <c:v>-3.2948000000000004</c:v>
                </c:pt>
                <c:pt idx="177">
                  <c:v>-3.5329999999999999</c:v>
                </c:pt>
                <c:pt idx="178">
                  <c:v>-3.7719999999999998</c:v>
                </c:pt>
                <c:pt idx="179">
                  <c:v>-3.9438000000000004</c:v>
                </c:pt>
                <c:pt idx="180">
                  <c:v>-4.1438999999999995</c:v>
                </c:pt>
                <c:pt idx="181">
                  <c:v>-4.3829000000000002</c:v>
                </c:pt>
                <c:pt idx="182">
                  <c:v>-4.5742000000000003</c:v>
                </c:pt>
                <c:pt idx="183">
                  <c:v>-4.7547999999999995</c:v>
                </c:pt>
                <c:pt idx="184">
                  <c:v>-4.9943999999999997</c:v>
                </c:pt>
                <c:pt idx="185">
                  <c:v>-5.1948999999999996</c:v>
                </c:pt>
                <c:pt idx="186">
                  <c:v>-5.3087999999999997</c:v>
                </c:pt>
                <c:pt idx="187">
                  <c:v>-5.462299999999999</c:v>
                </c:pt>
                <c:pt idx="188">
                  <c:v>-5.6437999999999997</c:v>
                </c:pt>
                <c:pt idx="189">
                  <c:v>-5.7200000000000006</c:v>
                </c:pt>
                <c:pt idx="190">
                  <c:v>-5.7864999999999993</c:v>
                </c:pt>
                <c:pt idx="191">
                  <c:v>-5.9015000000000004</c:v>
                </c:pt>
                <c:pt idx="192">
                  <c:v>-5.9392000000000005</c:v>
                </c:pt>
                <c:pt idx="193">
                  <c:v>-5.9390000000000001</c:v>
                </c:pt>
                <c:pt idx="194">
                  <c:v>-6.0160999999999998</c:v>
                </c:pt>
                <c:pt idx="195">
                  <c:v>-6.0731000000000002</c:v>
                </c:pt>
                <c:pt idx="196">
                  <c:v>-6.0915999999999997</c:v>
                </c:pt>
                <c:pt idx="197">
                  <c:v>-6.1684999999999999</c:v>
                </c:pt>
                <c:pt idx="198">
                  <c:v>-6.2069999999999999</c:v>
                </c:pt>
                <c:pt idx="199">
                  <c:v>-6.1488999999999994</c:v>
                </c:pt>
                <c:pt idx="200">
                  <c:v>-6.1110999999999995</c:v>
                </c:pt>
                <c:pt idx="201">
                  <c:v>-6.1012000000000004</c:v>
                </c:pt>
                <c:pt idx="202">
                  <c:v>-6.0160000000000009</c:v>
                </c:pt>
                <c:pt idx="203">
                  <c:v>-5.9295</c:v>
                </c:pt>
                <c:pt idx="204">
                  <c:v>-5.9006999999999996</c:v>
                </c:pt>
                <c:pt idx="205">
                  <c:v>-5.8246000000000002</c:v>
                </c:pt>
                <c:pt idx="206">
                  <c:v>-5.7104000000000008</c:v>
                </c:pt>
                <c:pt idx="207">
                  <c:v>-5.6815999999999995</c:v>
                </c:pt>
                <c:pt idx="208">
                  <c:v>-5.6436000000000002</c:v>
                </c:pt>
                <c:pt idx="209">
                  <c:v>-5.5094000000000003</c:v>
                </c:pt>
                <c:pt idx="210">
                  <c:v>-5.4520000000000008</c:v>
                </c:pt>
                <c:pt idx="211">
                  <c:v>-5.4140999999999995</c:v>
                </c:pt>
                <c:pt idx="212">
                  <c:v>-5.3185000000000002</c:v>
                </c:pt>
                <c:pt idx="213">
                  <c:v>-5.2233999999999998</c:v>
                </c:pt>
                <c:pt idx="214">
                  <c:v>-5.1754999999999995</c:v>
                </c:pt>
                <c:pt idx="215">
                  <c:v>-5.1084999999999994</c:v>
                </c:pt>
                <c:pt idx="216">
                  <c:v>-5.0034000000000001</c:v>
                </c:pt>
                <c:pt idx="217">
                  <c:v>-4.9465000000000003</c:v>
                </c:pt>
                <c:pt idx="218">
                  <c:v>-4.8890000000000002</c:v>
                </c:pt>
                <c:pt idx="219">
                  <c:v>-4.7838000000000003</c:v>
                </c:pt>
                <c:pt idx="220">
                  <c:v>-4.7168000000000001</c:v>
                </c:pt>
                <c:pt idx="221">
                  <c:v>-4.6885000000000003</c:v>
                </c:pt>
                <c:pt idx="222">
                  <c:v>-4.6214000000000004</c:v>
                </c:pt>
                <c:pt idx="223">
                  <c:v>-4.5734000000000004</c:v>
                </c:pt>
                <c:pt idx="224">
                  <c:v>-4.5264999999999995</c:v>
                </c:pt>
                <c:pt idx="225">
                  <c:v>-4.4493999999999998</c:v>
                </c:pt>
                <c:pt idx="226">
                  <c:v>-4.3828000000000005</c:v>
                </c:pt>
                <c:pt idx="227">
                  <c:v>-4.3353999999999999</c:v>
                </c:pt>
                <c:pt idx="228">
                  <c:v>-4.2974000000000006</c:v>
                </c:pt>
                <c:pt idx="229">
                  <c:v>-4.2302999999999997</c:v>
                </c:pt>
                <c:pt idx="230">
                  <c:v>-4.1828000000000003</c:v>
                </c:pt>
                <c:pt idx="231">
                  <c:v>-4.1539000000000001</c:v>
                </c:pt>
                <c:pt idx="232">
                  <c:v>-4.0777000000000001</c:v>
                </c:pt>
                <c:pt idx="233">
                  <c:v>-4.0387000000000004</c:v>
                </c:pt>
                <c:pt idx="234">
                  <c:v>-4.0204000000000004</c:v>
                </c:pt>
                <c:pt idx="235">
                  <c:v>-3.9432000000000005</c:v>
                </c:pt>
                <c:pt idx="236">
                  <c:v>-3.8955000000000002</c:v>
                </c:pt>
                <c:pt idx="237">
                  <c:v>-3.8956999999999997</c:v>
                </c:pt>
                <c:pt idx="238">
                  <c:v>-3.8387000000000002</c:v>
                </c:pt>
                <c:pt idx="239">
                  <c:v>-3.7625000000000002</c:v>
                </c:pt>
                <c:pt idx="240">
                  <c:v>-3.7525999999999997</c:v>
                </c:pt>
                <c:pt idx="241">
                  <c:v>-3.7332999999999994</c:v>
                </c:pt>
                <c:pt idx="242">
                  <c:v>-3.6856000000000004</c:v>
                </c:pt>
                <c:pt idx="243">
                  <c:v>-3.6475000000000004</c:v>
                </c:pt>
                <c:pt idx="244">
                  <c:v>-3.6185999999999998</c:v>
                </c:pt>
                <c:pt idx="245">
                  <c:v>-3.5715000000000003</c:v>
                </c:pt>
                <c:pt idx="246">
                  <c:v>-3.5239000000000003</c:v>
                </c:pt>
                <c:pt idx="247">
                  <c:v>-3.5235000000000003</c:v>
                </c:pt>
                <c:pt idx="248">
                  <c:v>-3.4851000000000001</c:v>
                </c:pt>
                <c:pt idx="249">
                  <c:v>-3.4278999999999997</c:v>
                </c:pt>
                <c:pt idx="250">
                  <c:v>-3.4284000000000003</c:v>
                </c:pt>
                <c:pt idx="251">
                  <c:v>-3.3995000000000002</c:v>
                </c:pt>
                <c:pt idx="252">
                  <c:v>-3.3519000000000001</c:v>
                </c:pt>
                <c:pt idx="253">
                  <c:v>-3.3609000000000004</c:v>
                </c:pt>
                <c:pt idx="254">
                  <c:v>-3.3329999999999997</c:v>
                </c:pt>
                <c:pt idx="255">
                  <c:v>-3.2557999999999998</c:v>
                </c:pt>
                <c:pt idx="256">
                  <c:v>-3.2461999999999995</c:v>
                </c:pt>
                <c:pt idx="257">
                  <c:v>-3.2464000000000004</c:v>
                </c:pt>
                <c:pt idx="258">
                  <c:v>-3.1989000000000001</c:v>
                </c:pt>
                <c:pt idx="259">
                  <c:v>-3.1607000000000003</c:v>
                </c:pt>
                <c:pt idx="260">
                  <c:v>-3.1507000000000001</c:v>
                </c:pt>
                <c:pt idx="261">
                  <c:v>-3.1318000000000001</c:v>
                </c:pt>
                <c:pt idx="262">
                  <c:v>-3.1036999999999999</c:v>
                </c:pt>
                <c:pt idx="263">
                  <c:v>-3.0846</c:v>
                </c:pt>
                <c:pt idx="264">
                  <c:v>-3.0742000000000003</c:v>
                </c:pt>
                <c:pt idx="265">
                  <c:v>-3.0362</c:v>
                </c:pt>
                <c:pt idx="266">
                  <c:v>-2.9985999999999997</c:v>
                </c:pt>
                <c:pt idx="267">
                  <c:v>-3.0171999999999999</c:v>
                </c:pt>
                <c:pt idx="268">
                  <c:v>-2.9982000000000002</c:v>
                </c:pt>
                <c:pt idx="269">
                  <c:v>-2.9414999999999996</c:v>
                </c:pt>
                <c:pt idx="270">
                  <c:v>-2.9409999999999998</c:v>
                </c:pt>
                <c:pt idx="271">
                  <c:v>-2.9316</c:v>
                </c:pt>
                <c:pt idx="272">
                  <c:v>-2.8738000000000001</c:v>
                </c:pt>
                <c:pt idx="273">
                  <c:v>-2.8648000000000002</c:v>
                </c:pt>
                <c:pt idx="274">
                  <c:v>-2.8740000000000001</c:v>
                </c:pt>
                <c:pt idx="275">
                  <c:v>-2.8263999999999996</c:v>
                </c:pt>
                <c:pt idx="276">
                  <c:v>-2.7977999999999996</c:v>
                </c:pt>
                <c:pt idx="277">
                  <c:v>-2.8169</c:v>
                </c:pt>
                <c:pt idx="278">
                  <c:v>-2.7973999999999997</c:v>
                </c:pt>
                <c:pt idx="279">
                  <c:v>-2.7692000000000001</c:v>
                </c:pt>
                <c:pt idx="280">
                  <c:v>-2.7687999999999997</c:v>
                </c:pt>
                <c:pt idx="281">
                  <c:v>-2.7308000000000003</c:v>
                </c:pt>
                <c:pt idx="282">
                  <c:v>-2.6829999999999998</c:v>
                </c:pt>
                <c:pt idx="283">
                  <c:v>-2.7120000000000002</c:v>
                </c:pt>
                <c:pt idx="284">
                  <c:v>-2.7212000000000001</c:v>
                </c:pt>
                <c:pt idx="285">
                  <c:v>-2.6549999999999998</c:v>
                </c:pt>
                <c:pt idx="286">
                  <c:v>-2.6168</c:v>
                </c:pt>
                <c:pt idx="287">
                  <c:v>-2.645</c:v>
                </c:pt>
                <c:pt idx="288">
                  <c:v>-2.6259999999999999</c:v>
                </c:pt>
                <c:pt idx="289">
                  <c:v>-2.5878000000000001</c:v>
                </c:pt>
                <c:pt idx="290">
                  <c:v>-2.6159000000000003</c:v>
                </c:pt>
                <c:pt idx="291">
                  <c:v>-2.5879000000000003</c:v>
                </c:pt>
                <c:pt idx="292">
                  <c:v>-2.5115999999999996</c:v>
                </c:pt>
                <c:pt idx="293">
                  <c:v>-2.5014999999999996</c:v>
                </c:pt>
                <c:pt idx="294">
                  <c:v>-2.5207000000000002</c:v>
                </c:pt>
                <c:pt idx="295">
                  <c:v>-2.4825999999999997</c:v>
                </c:pt>
                <c:pt idx="296">
                  <c:v>-2.4733999999999998</c:v>
                </c:pt>
                <c:pt idx="297">
                  <c:v>-2.4823999999999997</c:v>
                </c:pt>
                <c:pt idx="298">
                  <c:v>-2.4443000000000001</c:v>
                </c:pt>
                <c:pt idx="299">
                  <c:v>-2.4061000000000003</c:v>
                </c:pt>
                <c:pt idx="300">
                  <c:v>-2.4161999999999999</c:v>
                </c:pt>
                <c:pt idx="301">
                  <c:v>-2.4157999999999999</c:v>
                </c:pt>
                <c:pt idx="302">
                  <c:v>-2.3780000000000001</c:v>
                </c:pt>
                <c:pt idx="303">
                  <c:v>-2.3685</c:v>
                </c:pt>
                <c:pt idx="304">
                  <c:v>-2.3679999999999999</c:v>
                </c:pt>
                <c:pt idx="305">
                  <c:v>-2.3299999999999996</c:v>
                </c:pt>
                <c:pt idx="306">
                  <c:v>-2.3010000000000002</c:v>
                </c:pt>
                <c:pt idx="307">
                  <c:v>-2.302</c:v>
                </c:pt>
                <c:pt idx="308">
                  <c:v>-2.2630000000000003</c:v>
                </c:pt>
                <c:pt idx="309">
                  <c:v>-2.2159999999999997</c:v>
                </c:pt>
                <c:pt idx="310">
                  <c:v>-2.2440000000000002</c:v>
                </c:pt>
                <c:pt idx="311">
                  <c:v>-2.254</c:v>
                </c:pt>
                <c:pt idx="312">
                  <c:v>-2.1959999999999997</c:v>
                </c:pt>
                <c:pt idx="313">
                  <c:v>-2.1859999999999999</c:v>
                </c:pt>
                <c:pt idx="314">
                  <c:v>-2.1870000000000003</c:v>
                </c:pt>
                <c:pt idx="315">
                  <c:v>-2.1390000000000002</c:v>
                </c:pt>
                <c:pt idx="316">
                  <c:v>-2.1190000000000002</c:v>
                </c:pt>
                <c:pt idx="317">
                  <c:v>-2.1390000000000002</c:v>
                </c:pt>
                <c:pt idx="318">
                  <c:v>-2.1100000000000003</c:v>
                </c:pt>
                <c:pt idx="319">
                  <c:v>-2.0720000000000001</c:v>
                </c:pt>
                <c:pt idx="320">
                  <c:v>-2.0529999999999999</c:v>
                </c:pt>
                <c:pt idx="321">
                  <c:v>-2.0246999999999997</c:v>
                </c:pt>
                <c:pt idx="322">
                  <c:v>-2.0051000000000001</c:v>
                </c:pt>
                <c:pt idx="323">
                  <c:v>-2.0430000000000001</c:v>
                </c:pt>
                <c:pt idx="324">
                  <c:v>-2.0815000000000001</c:v>
                </c:pt>
                <c:pt idx="325">
                  <c:v>-2.0430999999999999</c:v>
                </c:pt>
                <c:pt idx="326">
                  <c:v>-2.0337999999999998</c:v>
                </c:pt>
                <c:pt idx="327">
                  <c:v>-2.0817000000000001</c:v>
                </c:pt>
                <c:pt idx="328">
                  <c:v>-2.0629</c:v>
                </c:pt>
                <c:pt idx="329">
                  <c:v>-2.0243999999999995</c:v>
                </c:pt>
                <c:pt idx="330">
                  <c:v>-2.0627</c:v>
                </c:pt>
                <c:pt idx="331">
                  <c:v>-2.0814999999999997</c:v>
                </c:pt>
                <c:pt idx="332">
                  <c:v>-2.0529999999999999</c:v>
                </c:pt>
                <c:pt idx="333">
                  <c:v>-2.0335000000000001</c:v>
                </c:pt>
                <c:pt idx="334">
                  <c:v>-2.0532999999999997</c:v>
                </c:pt>
                <c:pt idx="335">
                  <c:v>-2.0432999999999999</c:v>
                </c:pt>
                <c:pt idx="336">
                  <c:v>-2.0247999999999999</c:v>
                </c:pt>
                <c:pt idx="337">
                  <c:v>-2.0334999999999996</c:v>
                </c:pt>
                <c:pt idx="338">
                  <c:v>-2.0150999999999999</c:v>
                </c:pt>
                <c:pt idx="339">
                  <c:v>-2.0054999999999996</c:v>
                </c:pt>
                <c:pt idx="340">
                  <c:v>-2.0152000000000001</c:v>
                </c:pt>
                <c:pt idx="341">
                  <c:v>-2.0244</c:v>
                </c:pt>
                <c:pt idx="342">
                  <c:v>-1.9863</c:v>
                </c:pt>
                <c:pt idx="343">
                  <c:v>-1.9673000000000003</c:v>
                </c:pt>
                <c:pt idx="344">
                  <c:v>-2.0055999999999998</c:v>
                </c:pt>
                <c:pt idx="345">
                  <c:v>-1.9670000000000001</c:v>
                </c:pt>
                <c:pt idx="346">
                  <c:v>-1.9284000000000001</c:v>
                </c:pt>
                <c:pt idx="347">
                  <c:v>-1.9671000000000003</c:v>
                </c:pt>
                <c:pt idx="348">
                  <c:v>-1.9667999999999999</c:v>
                </c:pt>
                <c:pt idx="349">
                  <c:v>-1.9290999999999998</c:v>
                </c:pt>
                <c:pt idx="350">
                  <c:v>-1.9381999999999999</c:v>
                </c:pt>
                <c:pt idx="351">
                  <c:v>-1.9478999999999995</c:v>
                </c:pt>
                <c:pt idx="352">
                  <c:v>-1.9191999999999998</c:v>
                </c:pt>
                <c:pt idx="353">
                  <c:v>-1.9197999999999997</c:v>
                </c:pt>
                <c:pt idx="354">
                  <c:v>-1.93851</c:v>
                </c:pt>
                <c:pt idx="355">
                  <c:v>-1.9190000000000003</c:v>
                </c:pt>
                <c:pt idx="356">
                  <c:v>-1.9002999999999999</c:v>
                </c:pt>
                <c:pt idx="357">
                  <c:v>-1.9100000000000004</c:v>
                </c:pt>
                <c:pt idx="358">
                  <c:v>-1.9000600000000003</c:v>
                </c:pt>
                <c:pt idx="359">
                  <c:v>-1.881</c:v>
                </c:pt>
                <c:pt idx="360">
                  <c:v>-1.89106</c:v>
                </c:pt>
                <c:pt idx="361">
                  <c:v>-1.8901600000000001</c:v>
                </c:pt>
                <c:pt idx="362">
                  <c:v>-1.8620599999999998</c:v>
                </c:pt>
                <c:pt idx="363">
                  <c:v>-1.8716099999999998</c:v>
                </c:pt>
                <c:pt idx="364">
                  <c:v>-1.9003500000000002</c:v>
                </c:pt>
                <c:pt idx="365">
                  <c:v>-1.86181</c:v>
                </c:pt>
                <c:pt idx="366">
                  <c:v>-1.8331600000000001</c:v>
                </c:pt>
                <c:pt idx="367">
                  <c:v>-1.8523500000000002</c:v>
                </c:pt>
                <c:pt idx="368">
                  <c:v>-1.82335</c:v>
                </c:pt>
                <c:pt idx="369">
                  <c:v>-1.8237100000000002</c:v>
                </c:pt>
                <c:pt idx="370">
                  <c:v>-1.8619000000000001</c:v>
                </c:pt>
                <c:pt idx="371">
                  <c:v>-1.852549</c:v>
                </c:pt>
                <c:pt idx="372">
                  <c:v>-1.80481</c:v>
                </c:pt>
                <c:pt idx="373">
                  <c:v>-1.80481</c:v>
                </c:pt>
                <c:pt idx="374">
                  <c:v>-1.8335489999999999</c:v>
                </c:pt>
                <c:pt idx="375">
                  <c:v>-1.814451</c:v>
                </c:pt>
                <c:pt idx="376">
                  <c:v>-1.8049000000000002</c:v>
                </c:pt>
                <c:pt idx="377">
                  <c:v>-1.8140999999999998</c:v>
                </c:pt>
                <c:pt idx="378">
                  <c:v>-1.7861</c:v>
                </c:pt>
                <c:pt idx="379">
                  <c:v>-1.7670000000000008</c:v>
                </c:pt>
                <c:pt idx="380">
                  <c:v>-1.7950999999999999</c:v>
                </c:pt>
                <c:pt idx="381">
                  <c:v>-1.7661</c:v>
                </c:pt>
                <c:pt idx="382">
                  <c:v>-1.7184510000000002</c:v>
                </c:pt>
                <c:pt idx="383">
                  <c:v>-1.737549</c:v>
                </c:pt>
                <c:pt idx="384">
                  <c:v>-1.7567400000000002</c:v>
                </c:pt>
                <c:pt idx="385">
                  <c:v>-1.7376499999999999</c:v>
                </c:pt>
                <c:pt idx="386">
                  <c:v>-1.7280000000000009</c:v>
                </c:pt>
                <c:pt idx="387">
                  <c:v>-1.7477400000000001</c:v>
                </c:pt>
                <c:pt idx="388">
                  <c:v>-1.7182900000000001</c:v>
                </c:pt>
                <c:pt idx="389">
                  <c:v>-1.6805489999999998</c:v>
                </c:pt>
                <c:pt idx="390">
                  <c:v>-1.70919</c:v>
                </c:pt>
                <c:pt idx="391">
                  <c:v>-1.7283899999999999</c:v>
                </c:pt>
                <c:pt idx="392">
                  <c:v>-1.69974</c:v>
                </c:pt>
                <c:pt idx="393">
                  <c:v>-1.7087400000000001</c:v>
                </c:pt>
                <c:pt idx="394">
                  <c:v>-1.69939</c:v>
                </c:pt>
                <c:pt idx="395">
                  <c:v>-1.6612899999999999</c:v>
                </c:pt>
                <c:pt idx="396">
                  <c:v>-1.6611899999999999</c:v>
                </c:pt>
                <c:pt idx="397">
                  <c:v>-1.6803900000000001</c:v>
                </c:pt>
                <c:pt idx="398">
                  <c:v>-1.6714899999999999</c:v>
                </c:pt>
                <c:pt idx="399">
                  <c:v>-1.65239</c:v>
                </c:pt>
                <c:pt idx="400">
                  <c:v>-1.68049</c:v>
                </c:pt>
                <c:pt idx="401">
                  <c:v>-1.671</c:v>
                </c:pt>
                <c:pt idx="402">
                  <c:v>-1.63239</c:v>
                </c:pt>
                <c:pt idx="403">
                  <c:v>-1.6138399999999999</c:v>
                </c:pt>
                <c:pt idx="404">
                  <c:v>-1.6134899999999999</c:v>
                </c:pt>
                <c:pt idx="405">
                  <c:v>-1.6134899999999999</c:v>
                </c:pt>
                <c:pt idx="406">
                  <c:v>-1.60439</c:v>
                </c:pt>
                <c:pt idx="407">
                  <c:v>-1.6235999999999999</c:v>
                </c:pt>
                <c:pt idx="408">
                  <c:v>-1.6045999999999998</c:v>
                </c:pt>
                <c:pt idx="409">
                  <c:v>-1.5663899999999999</c:v>
                </c:pt>
                <c:pt idx="410">
                  <c:v>-1.585</c:v>
                </c:pt>
                <c:pt idx="411">
                  <c:v>-1.6042000000000001</c:v>
                </c:pt>
                <c:pt idx="412">
                  <c:v>-1.5655999999999999</c:v>
                </c:pt>
                <c:pt idx="413">
                  <c:v>-1.5469999999999999</c:v>
                </c:pt>
                <c:pt idx="414">
                  <c:v>-1.5662</c:v>
                </c:pt>
                <c:pt idx="415">
                  <c:v>-1.5276000000000001</c:v>
                </c:pt>
                <c:pt idx="416">
                  <c:v>-1.5184899999999999</c:v>
                </c:pt>
                <c:pt idx="417">
                  <c:v>-1.5371999999999999</c:v>
                </c:pt>
                <c:pt idx="418">
                  <c:v>-1.4992000000000001</c:v>
                </c:pt>
                <c:pt idx="419">
                  <c:v>-1.4610000000000001</c:v>
                </c:pt>
                <c:pt idx="420">
                  <c:v>-1.4897</c:v>
                </c:pt>
                <c:pt idx="421">
                  <c:v>-1.5183</c:v>
                </c:pt>
                <c:pt idx="422">
                  <c:v>-1.4701</c:v>
                </c:pt>
                <c:pt idx="423">
                  <c:v>-1.4707000000000001</c:v>
                </c:pt>
                <c:pt idx="424">
                  <c:v>-1.4899</c:v>
                </c:pt>
                <c:pt idx="425">
                  <c:v>-1.4518</c:v>
                </c:pt>
                <c:pt idx="426">
                  <c:v>-1.4421999999999999</c:v>
                </c:pt>
                <c:pt idx="427">
                  <c:v>-1.4319</c:v>
                </c:pt>
                <c:pt idx="428">
                  <c:v>-1.3938999999999999</c:v>
                </c:pt>
                <c:pt idx="429">
                  <c:v>-1.3752</c:v>
                </c:pt>
                <c:pt idx="430">
                  <c:v>-1.3942999999999999</c:v>
                </c:pt>
                <c:pt idx="431">
                  <c:v>-1.3944000000000001</c:v>
                </c:pt>
                <c:pt idx="432">
                  <c:v>-1.3271999999999999</c:v>
                </c:pt>
                <c:pt idx="433">
                  <c:v>-1.3082</c:v>
                </c:pt>
                <c:pt idx="434">
                  <c:v>-1.3459999999999999</c:v>
                </c:pt>
                <c:pt idx="435">
                  <c:v>-1.3174000000000001</c:v>
                </c:pt>
                <c:pt idx="436">
                  <c:v>-1.2892999999999999</c:v>
                </c:pt>
                <c:pt idx="437">
                  <c:v>-1.2989999999999999</c:v>
                </c:pt>
                <c:pt idx="438">
                  <c:v>-1.26</c:v>
                </c:pt>
                <c:pt idx="439">
                  <c:v>-1.2122999999999997</c:v>
                </c:pt>
                <c:pt idx="440">
                  <c:v>-1.222</c:v>
                </c:pt>
                <c:pt idx="441">
                  <c:v>-1.2225999999999999</c:v>
                </c:pt>
                <c:pt idx="442">
                  <c:v>-1.1840999999999999</c:v>
                </c:pt>
                <c:pt idx="443">
                  <c:v>-1.1554</c:v>
                </c:pt>
                <c:pt idx="444">
                  <c:v>-1.1363000000000001</c:v>
                </c:pt>
                <c:pt idx="445">
                  <c:v>-1.1075999999999999</c:v>
                </c:pt>
                <c:pt idx="446">
                  <c:v>-1.0599000000000001</c:v>
                </c:pt>
                <c:pt idx="447">
                  <c:v>-1.0599000000000001</c:v>
                </c:pt>
                <c:pt idx="448">
                  <c:v>-1.0504000000000002</c:v>
                </c:pt>
                <c:pt idx="449">
                  <c:v>-1.0217000000000001</c:v>
                </c:pt>
                <c:pt idx="450">
                  <c:v>-1.0217000000000001</c:v>
                </c:pt>
                <c:pt idx="451">
                  <c:v>-1.0025999999999999</c:v>
                </c:pt>
                <c:pt idx="452">
                  <c:v>-0.95479999999999998</c:v>
                </c:pt>
                <c:pt idx="453">
                  <c:v>-0.91670000000000007</c:v>
                </c:pt>
                <c:pt idx="454">
                  <c:v>-0.91670000000000007</c:v>
                </c:pt>
                <c:pt idx="455">
                  <c:v>-0.88809999999999989</c:v>
                </c:pt>
                <c:pt idx="456">
                  <c:v>-0.84030000000000005</c:v>
                </c:pt>
                <c:pt idx="457">
                  <c:v>-0.82120000000000004</c:v>
                </c:pt>
                <c:pt idx="458">
                  <c:v>-0.80210000000000004</c:v>
                </c:pt>
                <c:pt idx="459">
                  <c:v>-0.76390000000000002</c:v>
                </c:pt>
                <c:pt idx="460">
                  <c:v>-0.73519999999999996</c:v>
                </c:pt>
                <c:pt idx="461">
                  <c:v>-0.71609999999999996</c:v>
                </c:pt>
                <c:pt idx="462">
                  <c:v>-0.6875</c:v>
                </c:pt>
                <c:pt idx="463">
                  <c:v>-0.65879999999999994</c:v>
                </c:pt>
                <c:pt idx="464">
                  <c:v>-0.63980000000000004</c:v>
                </c:pt>
                <c:pt idx="465">
                  <c:v>-0.58249999999999991</c:v>
                </c:pt>
                <c:pt idx="466">
                  <c:v>-0.55389999999999995</c:v>
                </c:pt>
                <c:pt idx="467">
                  <c:v>-0.57299999999999995</c:v>
                </c:pt>
                <c:pt idx="468">
                  <c:v>-0.53469999999999995</c:v>
                </c:pt>
                <c:pt idx="469">
                  <c:v>-0.47749999999999998</c:v>
                </c:pt>
                <c:pt idx="470">
                  <c:v>-0.46789999999999998</c:v>
                </c:pt>
                <c:pt idx="471">
                  <c:v>-0.44879999999999992</c:v>
                </c:pt>
                <c:pt idx="472">
                  <c:v>-0.40100000000000002</c:v>
                </c:pt>
                <c:pt idx="473">
                  <c:v>-0.38190000000000002</c:v>
                </c:pt>
                <c:pt idx="474">
                  <c:v>-0.39149</c:v>
                </c:pt>
                <c:pt idx="475">
                  <c:v>-0.35333999999999999</c:v>
                </c:pt>
                <c:pt idx="476">
                  <c:v>-0.31513999999999998</c:v>
                </c:pt>
                <c:pt idx="477">
                  <c:v>-0.31509999999999999</c:v>
                </c:pt>
                <c:pt idx="478">
                  <c:v>-0.27689999999999998</c:v>
                </c:pt>
                <c:pt idx="479">
                  <c:v>-0.22921000000000002</c:v>
                </c:pt>
                <c:pt idx="480">
                  <c:v>-0.22920999999999997</c:v>
                </c:pt>
                <c:pt idx="481">
                  <c:v>-0.23871000000000001</c:v>
                </c:pt>
                <c:pt idx="482">
                  <c:v>-0.19096000000000002</c:v>
                </c:pt>
                <c:pt idx="483">
                  <c:v>-0.18149999999999997</c:v>
                </c:pt>
                <c:pt idx="484">
                  <c:v>-0.19099999999999998</c:v>
                </c:pt>
                <c:pt idx="485">
                  <c:v>-0.15279999999999999</c:v>
                </c:pt>
                <c:pt idx="486">
                  <c:v>-0.13370000000000001</c:v>
                </c:pt>
                <c:pt idx="487">
                  <c:v>-0.14320000000000002</c:v>
                </c:pt>
                <c:pt idx="488">
                  <c:v>-0.11460000000000001</c:v>
                </c:pt>
                <c:pt idx="489">
                  <c:v>-7.6399999999999996E-2</c:v>
                </c:pt>
                <c:pt idx="490">
                  <c:v>-7.6399999999999996E-2</c:v>
                </c:pt>
                <c:pt idx="491">
                  <c:v>-9.5499999999999974E-2</c:v>
                </c:pt>
                <c:pt idx="492">
                  <c:v>-9.5500000000000029E-2</c:v>
                </c:pt>
                <c:pt idx="493">
                  <c:v>-8.6000000000000007E-2</c:v>
                </c:pt>
                <c:pt idx="494">
                  <c:v>-0.10510000000000001</c:v>
                </c:pt>
                <c:pt idx="495">
                  <c:v>-6.680000000000004E-2</c:v>
                </c:pt>
                <c:pt idx="496">
                  <c:v>-1.9100000000000006E-2</c:v>
                </c:pt>
                <c:pt idx="497">
                  <c:v>-5.7300000000000018E-2</c:v>
                </c:pt>
                <c:pt idx="498">
                  <c:v>-4.7799999999999988E-2</c:v>
                </c:pt>
                <c:pt idx="499">
                  <c:v>0</c:v>
                </c:pt>
                <c:pt idx="500">
                  <c:v>-2.8600000000000032E-2</c:v>
                </c:pt>
                <c:pt idx="501">
                  <c:v>-3.8100000000000002E-2</c:v>
                </c:pt>
                <c:pt idx="502">
                  <c:v>0</c:v>
                </c:pt>
                <c:pt idx="503">
                  <c:v>-9.5999999999999801E-3</c:v>
                </c:pt>
                <c:pt idx="504">
                  <c:v>-3.8199999999999956E-2</c:v>
                </c:pt>
                <c:pt idx="505">
                  <c:v>-1.9100000000000006E-2</c:v>
                </c:pt>
                <c:pt idx="506">
                  <c:v>0</c:v>
                </c:pt>
                <c:pt idx="507">
                  <c:v>-9.5000000000000258E-3</c:v>
                </c:pt>
                <c:pt idx="508">
                  <c:v>9.5000000000000258E-3</c:v>
                </c:pt>
                <c:pt idx="509">
                  <c:v>4.7700000000000034E-2</c:v>
                </c:pt>
                <c:pt idx="510">
                  <c:v>1.9100000000000006E-2</c:v>
                </c:pt>
                <c:pt idx="511">
                  <c:v>0</c:v>
                </c:pt>
                <c:pt idx="512">
                  <c:v>4.7700000000000034E-2</c:v>
                </c:pt>
                <c:pt idx="513">
                  <c:v>5.7300000000000018E-2</c:v>
                </c:pt>
                <c:pt idx="514">
                  <c:v>2.8699999999999934E-2</c:v>
                </c:pt>
                <c:pt idx="515">
                  <c:v>6.6900000000000001E-2</c:v>
                </c:pt>
                <c:pt idx="516">
                  <c:v>0.12419999999999996</c:v>
                </c:pt>
                <c:pt idx="517">
                  <c:v>0.12419999999999996</c:v>
                </c:pt>
                <c:pt idx="518">
                  <c:v>0.13369999999999999</c:v>
                </c:pt>
                <c:pt idx="519">
                  <c:v>0.19100000000000006</c:v>
                </c:pt>
                <c:pt idx="520">
                  <c:v>0.21960000000000005</c:v>
                </c:pt>
                <c:pt idx="521">
                  <c:v>0.23880000000000004</c:v>
                </c:pt>
                <c:pt idx="522">
                  <c:v>0.30549999999999999</c:v>
                </c:pt>
                <c:pt idx="523">
                  <c:v>0.37240000000000001</c:v>
                </c:pt>
                <c:pt idx="524">
                  <c:v>0.42020000000000002</c:v>
                </c:pt>
                <c:pt idx="525">
                  <c:v>0.51600000000000001</c:v>
                </c:pt>
                <c:pt idx="526">
                  <c:v>0.64910000000000001</c:v>
                </c:pt>
                <c:pt idx="527">
                  <c:v>0.7349</c:v>
                </c:pt>
                <c:pt idx="528">
                  <c:v>0.8498</c:v>
                </c:pt>
                <c:pt idx="529">
                  <c:v>1.0498999999999998</c:v>
                </c:pt>
                <c:pt idx="530">
                  <c:v>1.2507999999999999</c:v>
                </c:pt>
                <c:pt idx="531">
                  <c:v>1.4417000000000002</c:v>
                </c:pt>
                <c:pt idx="532">
                  <c:v>1.6517999999999999</c:v>
                </c:pt>
                <c:pt idx="533">
                  <c:v>1.8243</c:v>
                </c:pt>
                <c:pt idx="534">
                  <c:v>1.9665999999999999</c:v>
                </c:pt>
                <c:pt idx="535">
                  <c:v>2.2252000000000001</c:v>
                </c:pt>
                <c:pt idx="536">
                  <c:v>2.6067</c:v>
                </c:pt>
                <c:pt idx="537">
                  <c:v>2.9315000000000002</c:v>
                </c:pt>
                <c:pt idx="538">
                  <c:v>3.2275</c:v>
                </c:pt>
                <c:pt idx="539">
                  <c:v>3.6471999999999998</c:v>
                </c:pt>
                <c:pt idx="540">
                  <c:v>4.0585000000000004</c:v>
                </c:pt>
                <c:pt idx="541">
                  <c:v>4.3349000000000002</c:v>
                </c:pt>
                <c:pt idx="542">
                  <c:v>4.6885000000000003</c:v>
                </c:pt>
                <c:pt idx="543">
                  <c:v>5.0895000000000001</c:v>
                </c:pt>
                <c:pt idx="544">
                  <c:v>5.2997999999999994</c:v>
                </c:pt>
                <c:pt idx="545">
                  <c:v>5.5092999999999996</c:v>
                </c:pt>
                <c:pt idx="546">
                  <c:v>5.8153999999999995</c:v>
                </c:pt>
                <c:pt idx="547">
                  <c:v>5.9677000000000007</c:v>
                </c:pt>
                <c:pt idx="548">
                  <c:v>5.9969999999999999</c:v>
                </c:pt>
                <c:pt idx="549">
                  <c:v>6.1396999999999995</c:v>
                </c:pt>
                <c:pt idx="550">
                  <c:v>6.2165999999999997</c:v>
                </c:pt>
                <c:pt idx="551">
                  <c:v>6.1204000000000001</c:v>
                </c:pt>
                <c:pt idx="552">
                  <c:v>6.1205999999999996</c:v>
                </c:pt>
                <c:pt idx="553">
                  <c:v>6.1016000000000004</c:v>
                </c:pt>
                <c:pt idx="554">
                  <c:v>5.9387999999999996</c:v>
                </c:pt>
                <c:pt idx="555">
                  <c:v>5.8154000000000003</c:v>
                </c:pt>
                <c:pt idx="556">
                  <c:v>5.7479000000000005</c:v>
                </c:pt>
                <c:pt idx="557">
                  <c:v>5.5667999999999997</c:v>
                </c:pt>
                <c:pt idx="558">
                  <c:v>5.3761999999999999</c:v>
                </c:pt>
                <c:pt idx="559">
                  <c:v>5.2997999999999994</c:v>
                </c:pt>
                <c:pt idx="560">
                  <c:v>5.1471999999999998</c:v>
                </c:pt>
                <c:pt idx="561">
                  <c:v>4.9459999999999997</c:v>
                </c:pt>
                <c:pt idx="562">
                  <c:v>4.8506999999999998</c:v>
                </c:pt>
                <c:pt idx="563">
                  <c:v>4.7457000000000003</c:v>
                </c:pt>
                <c:pt idx="564">
                  <c:v>4.5644999999999998</c:v>
                </c:pt>
                <c:pt idx="565">
                  <c:v>4.4304999999999994</c:v>
                </c:pt>
                <c:pt idx="566">
                  <c:v>4.3540000000000001</c:v>
                </c:pt>
                <c:pt idx="567">
                  <c:v>4.2204000000000006</c:v>
                </c:pt>
                <c:pt idx="568">
                  <c:v>4.0964</c:v>
                </c:pt>
                <c:pt idx="569">
                  <c:v>4.0199999999999996</c:v>
                </c:pt>
                <c:pt idx="570">
                  <c:v>3.9148999999999994</c:v>
                </c:pt>
                <c:pt idx="571">
                  <c:v>3.8008000000000002</c:v>
                </c:pt>
                <c:pt idx="572">
                  <c:v>3.7524999999999995</c:v>
                </c:pt>
                <c:pt idx="573">
                  <c:v>3.6955999999999998</c:v>
                </c:pt>
                <c:pt idx="574">
                  <c:v>3.5709000000000004</c:v>
                </c:pt>
                <c:pt idx="575">
                  <c:v>3.4948999999999999</c:v>
                </c:pt>
                <c:pt idx="576">
                  <c:v>3.4380000000000002</c:v>
                </c:pt>
                <c:pt idx="577">
                  <c:v>3.3615000000000004</c:v>
                </c:pt>
                <c:pt idx="578">
                  <c:v>3.3035000000000001</c:v>
                </c:pt>
                <c:pt idx="579">
                  <c:v>3.2655999999999996</c:v>
                </c:pt>
                <c:pt idx="580">
                  <c:v>3.1890000000000005</c:v>
                </c:pt>
                <c:pt idx="581">
                  <c:v>3.1224999999999996</c:v>
                </c:pt>
                <c:pt idx="582">
                  <c:v>3.1131000000000002</c:v>
                </c:pt>
                <c:pt idx="583">
                  <c:v>3.0551000000000004</c:v>
                </c:pt>
                <c:pt idx="584">
                  <c:v>2.9794999999999998</c:v>
                </c:pt>
                <c:pt idx="585">
                  <c:v>2.9415</c:v>
                </c:pt>
                <c:pt idx="586">
                  <c:v>2.9125999999999999</c:v>
                </c:pt>
                <c:pt idx="587">
                  <c:v>2.8555000000000001</c:v>
                </c:pt>
                <c:pt idx="588">
                  <c:v>2.8069000000000002</c:v>
                </c:pt>
                <c:pt idx="589">
                  <c:v>2.7789999999999999</c:v>
                </c:pt>
                <c:pt idx="590">
                  <c:v>2.7208999999999999</c:v>
                </c:pt>
                <c:pt idx="591">
                  <c:v>2.6738</c:v>
                </c:pt>
                <c:pt idx="592">
                  <c:v>2.6638999999999999</c:v>
                </c:pt>
                <c:pt idx="593">
                  <c:v>2.6159000000000003</c:v>
                </c:pt>
                <c:pt idx="594">
                  <c:v>2.5396999999999994</c:v>
                </c:pt>
                <c:pt idx="595">
                  <c:v>2.5403000000000002</c:v>
                </c:pt>
                <c:pt idx="596">
                  <c:v>2.5299</c:v>
                </c:pt>
                <c:pt idx="597">
                  <c:v>2.4733000000000001</c:v>
                </c:pt>
                <c:pt idx="598">
                  <c:v>2.4352</c:v>
                </c:pt>
                <c:pt idx="599">
                  <c:v>2.4067000000000003</c:v>
                </c:pt>
                <c:pt idx="600">
                  <c:v>2.3681999999999999</c:v>
                </c:pt>
                <c:pt idx="601">
                  <c:v>2.3391000000000002</c:v>
                </c:pt>
                <c:pt idx="602">
                  <c:v>2.3396000000000003</c:v>
                </c:pt>
                <c:pt idx="603">
                  <c:v>2.3111000000000002</c:v>
                </c:pt>
                <c:pt idx="604">
                  <c:v>2.2439</c:v>
                </c:pt>
                <c:pt idx="605">
                  <c:v>2.2440000000000002</c:v>
                </c:pt>
                <c:pt idx="606">
                  <c:v>2.2441000000000004</c:v>
                </c:pt>
                <c:pt idx="607">
                  <c:v>2.1869000000000001</c:v>
                </c:pt>
                <c:pt idx="608">
                  <c:v>2.1392000000000002</c:v>
                </c:pt>
                <c:pt idx="609">
                  <c:v>2.1292</c:v>
                </c:pt>
                <c:pt idx="610">
                  <c:v>2.1101000000000001</c:v>
                </c:pt>
                <c:pt idx="611">
                  <c:v>2.0529000000000002</c:v>
                </c:pt>
                <c:pt idx="612">
                  <c:v>2.0524999999999998</c:v>
                </c:pt>
                <c:pt idx="613">
                  <c:v>2.0335000000000001</c:v>
                </c:pt>
                <c:pt idx="614">
                  <c:v>1.9580000000000002</c:v>
                </c:pt>
                <c:pt idx="615">
                  <c:v>1.9480000000000002</c:v>
                </c:pt>
                <c:pt idx="616">
                  <c:v>1.9670000000000001</c:v>
                </c:pt>
                <c:pt idx="617">
                  <c:v>1.9200000000000002</c:v>
                </c:pt>
                <c:pt idx="618">
                  <c:v>1.8900000000000001</c:v>
                </c:pt>
                <c:pt idx="619">
                  <c:v>1.9</c:v>
                </c:pt>
                <c:pt idx="620">
                  <c:v>1.843</c:v>
                </c:pt>
                <c:pt idx="621">
                  <c:v>1.8050000000000004</c:v>
                </c:pt>
                <c:pt idx="622">
                  <c:v>1.7949999999999999</c:v>
                </c:pt>
                <c:pt idx="623">
                  <c:v>1.7469999999999999</c:v>
                </c:pt>
                <c:pt idx="624">
                  <c:v>1.7190000000000001</c:v>
                </c:pt>
                <c:pt idx="625">
                  <c:v>1.7290000000000003</c:v>
                </c:pt>
                <c:pt idx="626">
                  <c:v>1.7090000000000001</c:v>
                </c:pt>
                <c:pt idx="627">
                  <c:v>1.6520000000000001</c:v>
                </c:pt>
                <c:pt idx="628">
                  <c:v>1.6430000000000002</c:v>
                </c:pt>
                <c:pt idx="629">
                  <c:v>1.643</c:v>
                </c:pt>
                <c:pt idx="630">
                  <c:v>1.5940000000000001</c:v>
                </c:pt>
                <c:pt idx="631">
                  <c:v>1.5470000000000002</c:v>
                </c:pt>
                <c:pt idx="632">
                  <c:v>1.5369999999999999</c:v>
                </c:pt>
                <c:pt idx="633">
                  <c:v>1.4900000000000002</c:v>
                </c:pt>
                <c:pt idx="634">
                  <c:v>1.4219999999999999</c:v>
                </c:pt>
                <c:pt idx="635">
                  <c:v>1.4219999999999999</c:v>
                </c:pt>
                <c:pt idx="636">
                  <c:v>1.4319999999999997</c:v>
                </c:pt>
                <c:pt idx="637">
                  <c:v>1.3850000000000002</c:v>
                </c:pt>
                <c:pt idx="638">
                  <c:v>1.3460000000000001</c:v>
                </c:pt>
                <c:pt idx="639">
                  <c:v>1.3460000000000001</c:v>
                </c:pt>
                <c:pt idx="640">
                  <c:v>1.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696-49ED-B677-CA325EEFEAEF}"/>
            </c:ext>
          </c:extLst>
        </c:ser>
        <c:ser>
          <c:idx val="3"/>
          <c:order val="3"/>
          <c:tx>
            <c:strRef>
              <c:f>'CV analysis'!$R$1</c:f>
              <c:strCache>
                <c:ptCount val="1"/>
                <c:pt idx="0">
                  <c:v>0.5 mM</c:v>
                </c:pt>
              </c:strCache>
            </c:strRef>
          </c:tx>
          <c:spPr>
            <a:ln w="1270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R$2:$R$642</c:f>
              <c:numCache>
                <c:formatCode>0.00</c:formatCode>
                <c:ptCount val="641"/>
                <c:pt idx="0">
                  <c:v>2.7689999999999997</c:v>
                </c:pt>
                <c:pt idx="1">
                  <c:v>2.6829999999999994</c:v>
                </c:pt>
                <c:pt idx="2">
                  <c:v>2.6919999999999997</c:v>
                </c:pt>
                <c:pt idx="3">
                  <c:v>2.6829999999999998</c:v>
                </c:pt>
                <c:pt idx="4">
                  <c:v>2.6549999999999998</c:v>
                </c:pt>
                <c:pt idx="5">
                  <c:v>2.6642999999999999</c:v>
                </c:pt>
                <c:pt idx="6">
                  <c:v>2.6827999999999999</c:v>
                </c:pt>
                <c:pt idx="7">
                  <c:v>2.6549999999999998</c:v>
                </c:pt>
                <c:pt idx="8">
                  <c:v>2.6358000000000001</c:v>
                </c:pt>
                <c:pt idx="9">
                  <c:v>2.6547000000000001</c:v>
                </c:pt>
                <c:pt idx="10">
                  <c:v>2.6259000000000001</c:v>
                </c:pt>
                <c:pt idx="11">
                  <c:v>2.597</c:v>
                </c:pt>
                <c:pt idx="12">
                  <c:v>2.6067999999999998</c:v>
                </c:pt>
                <c:pt idx="13">
                  <c:v>2.5976000000000004</c:v>
                </c:pt>
                <c:pt idx="14">
                  <c:v>2.5585999999999998</c:v>
                </c:pt>
                <c:pt idx="15">
                  <c:v>2.5587999999999997</c:v>
                </c:pt>
                <c:pt idx="16">
                  <c:v>2.5595000000000003</c:v>
                </c:pt>
                <c:pt idx="17">
                  <c:v>2.5015000000000001</c:v>
                </c:pt>
                <c:pt idx="18">
                  <c:v>2.4830999999999999</c:v>
                </c:pt>
                <c:pt idx="19">
                  <c:v>2.5017999999999998</c:v>
                </c:pt>
                <c:pt idx="20">
                  <c:v>2.4728999999999997</c:v>
                </c:pt>
                <c:pt idx="21">
                  <c:v>2.4448999999999996</c:v>
                </c:pt>
                <c:pt idx="22">
                  <c:v>2.4441000000000002</c:v>
                </c:pt>
                <c:pt idx="23">
                  <c:v>2.4156999999999997</c:v>
                </c:pt>
                <c:pt idx="24">
                  <c:v>2.3776999999999999</c:v>
                </c:pt>
                <c:pt idx="25">
                  <c:v>2.3778000000000001</c:v>
                </c:pt>
                <c:pt idx="26">
                  <c:v>2.387</c:v>
                </c:pt>
                <c:pt idx="27">
                  <c:v>2.3489</c:v>
                </c:pt>
                <c:pt idx="28">
                  <c:v>2.3298999999999999</c:v>
                </c:pt>
                <c:pt idx="29">
                  <c:v>2.3396999999999997</c:v>
                </c:pt>
                <c:pt idx="30">
                  <c:v>2.3010999999999999</c:v>
                </c:pt>
                <c:pt idx="31">
                  <c:v>2.2915999999999999</c:v>
                </c:pt>
                <c:pt idx="32">
                  <c:v>2.3108</c:v>
                </c:pt>
                <c:pt idx="33">
                  <c:v>2.3009000000000004</c:v>
                </c:pt>
                <c:pt idx="34">
                  <c:v>2.2722000000000002</c:v>
                </c:pt>
                <c:pt idx="35">
                  <c:v>2.2723</c:v>
                </c:pt>
                <c:pt idx="36">
                  <c:v>2.2915100000000002</c:v>
                </c:pt>
                <c:pt idx="37">
                  <c:v>2.2820000000000005</c:v>
                </c:pt>
                <c:pt idx="38">
                  <c:v>2.2730000000000001</c:v>
                </c:pt>
                <c:pt idx="39">
                  <c:v>2.2730600000000001</c:v>
                </c:pt>
                <c:pt idx="40">
                  <c:v>2.2530599999999996</c:v>
                </c:pt>
                <c:pt idx="41">
                  <c:v>2.2345100000000002</c:v>
                </c:pt>
                <c:pt idx="42">
                  <c:v>2.27271</c:v>
                </c:pt>
                <c:pt idx="43">
                  <c:v>2.2918099999999999</c:v>
                </c:pt>
                <c:pt idx="44">
                  <c:v>2.2536100000000001</c:v>
                </c:pt>
                <c:pt idx="45">
                  <c:v>2.2627099999999998</c:v>
                </c:pt>
                <c:pt idx="46">
                  <c:v>2.2819000000000003</c:v>
                </c:pt>
                <c:pt idx="47">
                  <c:v>2.2442600000000001</c:v>
                </c:pt>
                <c:pt idx="48">
                  <c:v>2.2252600000000005</c:v>
                </c:pt>
                <c:pt idx="49">
                  <c:v>2.2434509999999999</c:v>
                </c:pt>
                <c:pt idx="50">
                  <c:v>2.2248999999999999</c:v>
                </c:pt>
                <c:pt idx="51">
                  <c:v>2.2053500000000001</c:v>
                </c:pt>
                <c:pt idx="52">
                  <c:v>2.2249999999999996</c:v>
                </c:pt>
                <c:pt idx="53">
                  <c:v>2.1959999999999993</c:v>
                </c:pt>
                <c:pt idx="54">
                  <c:v>2.1579000000000002</c:v>
                </c:pt>
                <c:pt idx="55">
                  <c:v>2.1769999999999996</c:v>
                </c:pt>
                <c:pt idx="56">
                  <c:v>2.1770999999999998</c:v>
                </c:pt>
                <c:pt idx="57">
                  <c:v>2.1389999999999998</c:v>
                </c:pt>
                <c:pt idx="58">
                  <c:v>2.1289999999999996</c:v>
                </c:pt>
                <c:pt idx="59">
                  <c:v>2.1386500000000002</c:v>
                </c:pt>
                <c:pt idx="60">
                  <c:v>2.1006499999999999</c:v>
                </c:pt>
                <c:pt idx="61">
                  <c:v>2.0720999999999998</c:v>
                </c:pt>
                <c:pt idx="62">
                  <c:v>2.0811900000000003</c:v>
                </c:pt>
                <c:pt idx="63">
                  <c:v>2.0527399999999996</c:v>
                </c:pt>
                <c:pt idx="64">
                  <c:v>2.0051000000000001</c:v>
                </c:pt>
                <c:pt idx="65">
                  <c:v>2.0247399999999995</c:v>
                </c:pt>
                <c:pt idx="66">
                  <c:v>2.0143899999999997</c:v>
                </c:pt>
                <c:pt idx="67">
                  <c:v>1.9477399999999998</c:v>
                </c:pt>
                <c:pt idx="68">
                  <c:v>1.9382899999999998</c:v>
                </c:pt>
                <c:pt idx="69">
                  <c:v>1.9479399999999998</c:v>
                </c:pt>
                <c:pt idx="70">
                  <c:v>1.9093899999999999</c:v>
                </c:pt>
                <c:pt idx="71">
                  <c:v>1.8712899999999999</c:v>
                </c:pt>
                <c:pt idx="72">
                  <c:v>1.8813900000000001</c:v>
                </c:pt>
                <c:pt idx="73">
                  <c:v>1.8529399999999998</c:v>
                </c:pt>
                <c:pt idx="74">
                  <c:v>1.80484</c:v>
                </c:pt>
                <c:pt idx="75">
                  <c:v>1.8234899999999998</c:v>
                </c:pt>
                <c:pt idx="76">
                  <c:v>1.8337000000000001</c:v>
                </c:pt>
                <c:pt idx="77">
                  <c:v>1.7564899999999999</c:v>
                </c:pt>
                <c:pt idx="78">
                  <c:v>1.7284900000000001</c:v>
                </c:pt>
                <c:pt idx="79">
                  <c:v>1.7477</c:v>
                </c:pt>
                <c:pt idx="80">
                  <c:v>1.6996</c:v>
                </c:pt>
                <c:pt idx="81">
                  <c:v>1.6514899999999999</c:v>
                </c:pt>
                <c:pt idx="82">
                  <c:v>1.6426000000000001</c:v>
                </c:pt>
                <c:pt idx="83">
                  <c:v>1.6236999999999999</c:v>
                </c:pt>
                <c:pt idx="84">
                  <c:v>1.5851000000000002</c:v>
                </c:pt>
                <c:pt idx="85">
                  <c:v>1.5657000000000001</c:v>
                </c:pt>
                <c:pt idx="86">
                  <c:v>1.5282</c:v>
                </c:pt>
                <c:pt idx="87">
                  <c:v>1.4611000000000001</c:v>
                </c:pt>
                <c:pt idx="88">
                  <c:v>1.4420999999999999</c:v>
                </c:pt>
                <c:pt idx="89">
                  <c:v>1.4328000000000001</c:v>
                </c:pt>
                <c:pt idx="90">
                  <c:v>1.3562000000000001</c:v>
                </c:pt>
                <c:pt idx="91">
                  <c:v>1.2790999999999999</c:v>
                </c:pt>
                <c:pt idx="92">
                  <c:v>1.2703</c:v>
                </c:pt>
                <c:pt idx="93">
                  <c:v>1.2319</c:v>
                </c:pt>
                <c:pt idx="94">
                  <c:v>1.1363000000000001</c:v>
                </c:pt>
                <c:pt idx="95">
                  <c:v>1.1076999999999999</c:v>
                </c:pt>
                <c:pt idx="96">
                  <c:v>1.0885</c:v>
                </c:pt>
                <c:pt idx="97">
                  <c:v>0.99309999999999987</c:v>
                </c:pt>
                <c:pt idx="98">
                  <c:v>0.91670000000000007</c:v>
                </c:pt>
                <c:pt idx="99">
                  <c:v>0.86890000000000001</c:v>
                </c:pt>
                <c:pt idx="100">
                  <c:v>0.79260000000000008</c:v>
                </c:pt>
                <c:pt idx="101">
                  <c:v>0.70660000000000001</c:v>
                </c:pt>
                <c:pt idx="102">
                  <c:v>0.6875</c:v>
                </c:pt>
                <c:pt idx="103">
                  <c:v>0.65889999999999993</c:v>
                </c:pt>
                <c:pt idx="104">
                  <c:v>0.54430000000000001</c:v>
                </c:pt>
                <c:pt idx="105">
                  <c:v>0.47739999999999999</c:v>
                </c:pt>
                <c:pt idx="106">
                  <c:v>0.43929999999999997</c:v>
                </c:pt>
                <c:pt idx="107">
                  <c:v>0.38200000000000001</c:v>
                </c:pt>
                <c:pt idx="108">
                  <c:v>0.3342</c:v>
                </c:pt>
                <c:pt idx="109">
                  <c:v>0.29603999999999997</c:v>
                </c:pt>
                <c:pt idx="110">
                  <c:v>0.23874899999999996</c:v>
                </c:pt>
                <c:pt idx="111">
                  <c:v>0.16236</c:v>
                </c:pt>
                <c:pt idx="112">
                  <c:v>0.14325999999999997</c:v>
                </c:pt>
                <c:pt idx="113">
                  <c:v>0.10509999999999999</c:v>
                </c:pt>
                <c:pt idx="114">
                  <c:v>3.8200000000000012E-2</c:v>
                </c:pt>
                <c:pt idx="115">
                  <c:v>3.8199999999999984E-2</c:v>
                </c:pt>
                <c:pt idx="116">
                  <c:v>2.8700000000000038E-2</c:v>
                </c:pt>
                <c:pt idx="117">
                  <c:v>-3.8200000000000012E-2</c:v>
                </c:pt>
                <c:pt idx="118">
                  <c:v>-5.7300000000000018E-2</c:v>
                </c:pt>
                <c:pt idx="119">
                  <c:v>-4.7799999999999988E-2</c:v>
                </c:pt>
                <c:pt idx="120">
                  <c:v>-9.5500000000000029E-2</c:v>
                </c:pt>
                <c:pt idx="121">
                  <c:v>-0.10510000000000001</c:v>
                </c:pt>
                <c:pt idx="122">
                  <c:v>-9.5400000000000026E-2</c:v>
                </c:pt>
                <c:pt idx="123">
                  <c:v>-0.1241</c:v>
                </c:pt>
                <c:pt idx="124">
                  <c:v>-0.14320000000000002</c:v>
                </c:pt>
                <c:pt idx="125">
                  <c:v>-0.15279999999999999</c:v>
                </c:pt>
                <c:pt idx="126">
                  <c:v>-0.14320000000000002</c:v>
                </c:pt>
                <c:pt idx="127">
                  <c:v>-0.15270000000000003</c:v>
                </c:pt>
                <c:pt idx="128">
                  <c:v>-0.15279999999999999</c:v>
                </c:pt>
                <c:pt idx="129">
                  <c:v>-0.15279999999999999</c:v>
                </c:pt>
                <c:pt idx="130">
                  <c:v>-0.19090000000000004</c:v>
                </c:pt>
                <c:pt idx="131">
                  <c:v>-0.20049999999999998</c:v>
                </c:pt>
                <c:pt idx="132">
                  <c:v>-0.16229999999999997</c:v>
                </c:pt>
                <c:pt idx="133">
                  <c:v>-0.18140000000000003</c:v>
                </c:pt>
                <c:pt idx="134">
                  <c:v>-0.2291</c:v>
                </c:pt>
                <c:pt idx="135">
                  <c:v>-0.20049999999999998</c:v>
                </c:pt>
                <c:pt idx="136">
                  <c:v>-0.20050000000000004</c:v>
                </c:pt>
                <c:pt idx="137">
                  <c:v>-0.2482</c:v>
                </c:pt>
                <c:pt idx="138">
                  <c:v>-0.2387</c:v>
                </c:pt>
                <c:pt idx="139">
                  <c:v>-0.21960000000000005</c:v>
                </c:pt>
                <c:pt idx="140">
                  <c:v>-0.25779999999999997</c:v>
                </c:pt>
                <c:pt idx="141">
                  <c:v>-0.29600000000000004</c:v>
                </c:pt>
                <c:pt idx="142">
                  <c:v>-0.30559999999999993</c:v>
                </c:pt>
                <c:pt idx="143">
                  <c:v>-0.3246</c:v>
                </c:pt>
                <c:pt idx="144">
                  <c:v>-0.3629</c:v>
                </c:pt>
                <c:pt idx="145">
                  <c:v>-0.38189999999999996</c:v>
                </c:pt>
                <c:pt idx="146">
                  <c:v>-0.40100000000000002</c:v>
                </c:pt>
                <c:pt idx="147">
                  <c:v>-0.45830000000000004</c:v>
                </c:pt>
                <c:pt idx="148">
                  <c:v>-0.49650000000000005</c:v>
                </c:pt>
                <c:pt idx="149">
                  <c:v>-0.51570000000000005</c:v>
                </c:pt>
                <c:pt idx="150">
                  <c:v>-0.57299999999999995</c:v>
                </c:pt>
                <c:pt idx="151">
                  <c:v>-0.64910000000000001</c:v>
                </c:pt>
                <c:pt idx="152">
                  <c:v>-0.68800000000000006</c:v>
                </c:pt>
                <c:pt idx="153">
                  <c:v>-0.76400000000000001</c:v>
                </c:pt>
                <c:pt idx="154">
                  <c:v>-0.86910000000000009</c:v>
                </c:pt>
                <c:pt idx="155">
                  <c:v>-0.91649999999999998</c:v>
                </c:pt>
                <c:pt idx="156">
                  <c:v>-0.9839</c:v>
                </c:pt>
                <c:pt idx="157">
                  <c:v>-1.1264999999999998</c:v>
                </c:pt>
                <c:pt idx="158">
                  <c:v>-1.2701</c:v>
                </c:pt>
                <c:pt idx="159">
                  <c:v>-1.3469</c:v>
                </c:pt>
                <c:pt idx="160">
                  <c:v>-1.48</c:v>
                </c:pt>
                <c:pt idx="161">
                  <c:v>-1.6616</c:v>
                </c:pt>
                <c:pt idx="162">
                  <c:v>-1.8139999999999998</c:v>
                </c:pt>
                <c:pt idx="163">
                  <c:v>-1.9864000000000002</c:v>
                </c:pt>
                <c:pt idx="164">
                  <c:v>-2.2060999999999997</c:v>
                </c:pt>
                <c:pt idx="165">
                  <c:v>-2.4060000000000001</c:v>
                </c:pt>
                <c:pt idx="166">
                  <c:v>-2.5969000000000002</c:v>
                </c:pt>
                <c:pt idx="167">
                  <c:v>-2.8551000000000002</c:v>
                </c:pt>
                <c:pt idx="168">
                  <c:v>-3.1225000000000001</c:v>
                </c:pt>
                <c:pt idx="169">
                  <c:v>-3.3703000000000003</c:v>
                </c:pt>
                <c:pt idx="170">
                  <c:v>-3.6669999999999998</c:v>
                </c:pt>
                <c:pt idx="171">
                  <c:v>-3.9720000000000004</c:v>
                </c:pt>
                <c:pt idx="172">
                  <c:v>-4.2587999999999999</c:v>
                </c:pt>
                <c:pt idx="173">
                  <c:v>-4.5928999999999993</c:v>
                </c:pt>
                <c:pt idx="174">
                  <c:v>-5.0135000000000005</c:v>
                </c:pt>
                <c:pt idx="175">
                  <c:v>-5.3954000000000004</c:v>
                </c:pt>
                <c:pt idx="176">
                  <c:v>-5.7008000000000001</c:v>
                </c:pt>
                <c:pt idx="177">
                  <c:v>-6.1020000000000003</c:v>
                </c:pt>
                <c:pt idx="178">
                  <c:v>-6.5409999999999995</c:v>
                </c:pt>
                <c:pt idx="179">
                  <c:v>-6.9127999999999998</c:v>
                </c:pt>
                <c:pt idx="180">
                  <c:v>-7.3048999999999999</c:v>
                </c:pt>
                <c:pt idx="181">
                  <c:v>-7.7629000000000001</c:v>
                </c:pt>
                <c:pt idx="182">
                  <c:v>-8.1731999999999996</c:v>
                </c:pt>
                <c:pt idx="183">
                  <c:v>-8.5367999999999995</c:v>
                </c:pt>
                <c:pt idx="184">
                  <c:v>-8.9944000000000006</c:v>
                </c:pt>
                <c:pt idx="185">
                  <c:v>-9.4338999999999995</c:v>
                </c:pt>
                <c:pt idx="186">
                  <c:v>-9.7507999999999999</c:v>
                </c:pt>
                <c:pt idx="187">
                  <c:v>-10.100300000000001</c:v>
                </c:pt>
                <c:pt idx="188">
                  <c:v>-10.4908</c:v>
                </c:pt>
                <c:pt idx="189">
                  <c:v>-10.742999999999999</c:v>
                </c:pt>
                <c:pt idx="190">
                  <c:v>-10.963500000000002</c:v>
                </c:pt>
                <c:pt idx="191">
                  <c:v>-11.273500000000002</c:v>
                </c:pt>
                <c:pt idx="192">
                  <c:v>-11.466200000000001</c:v>
                </c:pt>
                <c:pt idx="193">
                  <c:v>-11.558</c:v>
                </c:pt>
                <c:pt idx="194">
                  <c:v>-11.777100000000001</c:v>
                </c:pt>
                <c:pt idx="195">
                  <c:v>-11.957100000000001</c:v>
                </c:pt>
                <c:pt idx="196">
                  <c:v>-12.006599999999999</c:v>
                </c:pt>
                <c:pt idx="197">
                  <c:v>-12.1135</c:v>
                </c:pt>
                <c:pt idx="198">
                  <c:v>-12.222999999999999</c:v>
                </c:pt>
                <c:pt idx="199">
                  <c:v>-12.203900000000001</c:v>
                </c:pt>
                <c:pt idx="200">
                  <c:v>-12.192100000000002</c:v>
                </c:pt>
                <c:pt idx="201">
                  <c:v>-12.231200000000001</c:v>
                </c:pt>
                <c:pt idx="202">
                  <c:v>-12.142999999999999</c:v>
                </c:pt>
                <c:pt idx="203">
                  <c:v>-11.993500000000001</c:v>
                </c:pt>
                <c:pt idx="204">
                  <c:v>-11.931699999999999</c:v>
                </c:pt>
                <c:pt idx="205">
                  <c:v>-11.822600000000001</c:v>
                </c:pt>
                <c:pt idx="206">
                  <c:v>-11.6244</c:v>
                </c:pt>
                <c:pt idx="207">
                  <c:v>-11.512600000000001</c:v>
                </c:pt>
                <c:pt idx="208">
                  <c:v>-11.4026</c:v>
                </c:pt>
                <c:pt idx="209">
                  <c:v>-11.224399999999999</c:v>
                </c:pt>
                <c:pt idx="210">
                  <c:v>-11.082999999999998</c:v>
                </c:pt>
                <c:pt idx="211">
                  <c:v>-10.962100000000001</c:v>
                </c:pt>
                <c:pt idx="212">
                  <c:v>-10.793500000000002</c:v>
                </c:pt>
                <c:pt idx="213">
                  <c:v>-10.6144</c:v>
                </c:pt>
                <c:pt idx="214">
                  <c:v>-10.503500000000001</c:v>
                </c:pt>
                <c:pt idx="215">
                  <c:v>-10.3735</c:v>
                </c:pt>
                <c:pt idx="216">
                  <c:v>-10.184399999999998</c:v>
                </c:pt>
                <c:pt idx="217">
                  <c:v>-10.073500000000001</c:v>
                </c:pt>
                <c:pt idx="218">
                  <c:v>-9.9629999999999992</c:v>
                </c:pt>
                <c:pt idx="219">
                  <c:v>-9.7647999999999993</c:v>
                </c:pt>
                <c:pt idx="220">
                  <c:v>-9.6148000000000007</c:v>
                </c:pt>
                <c:pt idx="221">
                  <c:v>-9.5235000000000021</c:v>
                </c:pt>
                <c:pt idx="222">
                  <c:v>-9.3863999999999983</c:v>
                </c:pt>
                <c:pt idx="223">
                  <c:v>-9.2523999999999997</c:v>
                </c:pt>
                <c:pt idx="224">
                  <c:v>-9.1475000000000009</c:v>
                </c:pt>
                <c:pt idx="225">
                  <c:v>-9.0044000000000004</c:v>
                </c:pt>
                <c:pt idx="226">
                  <c:v>-8.8798000000000012</c:v>
                </c:pt>
                <c:pt idx="227">
                  <c:v>-8.7843999999999998</c:v>
                </c:pt>
                <c:pt idx="228">
                  <c:v>-8.6793999999999993</c:v>
                </c:pt>
                <c:pt idx="229">
                  <c:v>-8.5652999999999988</c:v>
                </c:pt>
                <c:pt idx="230">
                  <c:v>-8.4697999999999993</c:v>
                </c:pt>
                <c:pt idx="231">
                  <c:v>-8.3838999999999988</c:v>
                </c:pt>
                <c:pt idx="232">
                  <c:v>-8.2597000000000023</c:v>
                </c:pt>
                <c:pt idx="233">
                  <c:v>-8.1737000000000002</c:v>
                </c:pt>
                <c:pt idx="234">
                  <c:v>-8.1063999999999989</c:v>
                </c:pt>
                <c:pt idx="235">
                  <c:v>-7.9832000000000001</c:v>
                </c:pt>
                <c:pt idx="236">
                  <c:v>-7.8684999999999992</c:v>
                </c:pt>
                <c:pt idx="237">
                  <c:v>-7.8207000000000013</c:v>
                </c:pt>
                <c:pt idx="238">
                  <c:v>-7.7346999999999992</c:v>
                </c:pt>
                <c:pt idx="239">
                  <c:v>-7.6104999999999992</c:v>
                </c:pt>
                <c:pt idx="240">
                  <c:v>-7.5525999999999991</c:v>
                </c:pt>
                <c:pt idx="241">
                  <c:v>-7.515299999999999</c:v>
                </c:pt>
                <c:pt idx="242">
                  <c:v>-7.4195999999999991</c:v>
                </c:pt>
                <c:pt idx="243">
                  <c:v>-7.3424999999999994</c:v>
                </c:pt>
                <c:pt idx="244">
                  <c:v>-7.3045999999999998</c:v>
                </c:pt>
                <c:pt idx="245">
                  <c:v>-7.2094999999999994</c:v>
                </c:pt>
                <c:pt idx="246">
                  <c:v>-7.1139000000000001</c:v>
                </c:pt>
                <c:pt idx="247">
                  <c:v>-7.0754999999999999</c:v>
                </c:pt>
                <c:pt idx="248">
                  <c:v>-7.0091000000000001</c:v>
                </c:pt>
                <c:pt idx="249">
                  <c:v>-6.9318999999999997</c:v>
                </c:pt>
                <c:pt idx="250">
                  <c:v>-6.8943999999999992</c:v>
                </c:pt>
                <c:pt idx="251">
                  <c:v>-6.8365</c:v>
                </c:pt>
                <c:pt idx="252">
                  <c:v>-6.7609000000000004</c:v>
                </c:pt>
                <c:pt idx="253">
                  <c:v>-6.7128999999999994</c:v>
                </c:pt>
                <c:pt idx="254">
                  <c:v>-6.6749999999999998</c:v>
                </c:pt>
                <c:pt idx="255">
                  <c:v>-6.5787999999999993</c:v>
                </c:pt>
                <c:pt idx="256">
                  <c:v>-6.5311999999999992</c:v>
                </c:pt>
                <c:pt idx="257">
                  <c:v>-6.5213999999999999</c:v>
                </c:pt>
                <c:pt idx="258">
                  <c:v>-6.4448999999999996</c:v>
                </c:pt>
                <c:pt idx="259">
                  <c:v>-6.3687000000000005</c:v>
                </c:pt>
                <c:pt idx="260">
                  <c:v>-6.3407</c:v>
                </c:pt>
                <c:pt idx="261">
                  <c:v>-6.3117999999999999</c:v>
                </c:pt>
                <c:pt idx="262">
                  <c:v>-6.2447000000000008</c:v>
                </c:pt>
                <c:pt idx="263">
                  <c:v>-6.1975999999999996</c:v>
                </c:pt>
                <c:pt idx="264">
                  <c:v>-6.1781999999999995</c:v>
                </c:pt>
                <c:pt idx="265">
                  <c:v>-6.1302000000000003</c:v>
                </c:pt>
                <c:pt idx="266">
                  <c:v>-6.0636000000000001</c:v>
                </c:pt>
                <c:pt idx="267">
                  <c:v>-6.0442</c:v>
                </c:pt>
                <c:pt idx="268">
                  <c:v>-6.0061999999999998</c:v>
                </c:pt>
                <c:pt idx="269">
                  <c:v>-5.9395000000000007</c:v>
                </c:pt>
                <c:pt idx="270">
                  <c:v>-5.92</c:v>
                </c:pt>
                <c:pt idx="271">
                  <c:v>-5.8815999999999997</c:v>
                </c:pt>
                <c:pt idx="272">
                  <c:v>-5.8058000000000005</c:v>
                </c:pt>
                <c:pt idx="273">
                  <c:v>-5.7768000000000006</c:v>
                </c:pt>
                <c:pt idx="274">
                  <c:v>-5.7670000000000003</c:v>
                </c:pt>
                <c:pt idx="275">
                  <c:v>-5.7003999999999992</c:v>
                </c:pt>
                <c:pt idx="276">
                  <c:v>-5.6527999999999992</c:v>
                </c:pt>
                <c:pt idx="277">
                  <c:v>-5.6529000000000007</c:v>
                </c:pt>
                <c:pt idx="278">
                  <c:v>-5.6143999999999998</c:v>
                </c:pt>
                <c:pt idx="279">
                  <c:v>-5.5762</c:v>
                </c:pt>
                <c:pt idx="280">
                  <c:v>-5.5577999999999994</c:v>
                </c:pt>
                <c:pt idx="281">
                  <c:v>-5.4997999999999996</c:v>
                </c:pt>
                <c:pt idx="282">
                  <c:v>-5.4240000000000004</c:v>
                </c:pt>
                <c:pt idx="283">
                  <c:v>-5.4240000000000004</c:v>
                </c:pt>
                <c:pt idx="284">
                  <c:v>-5.4332000000000003</c:v>
                </c:pt>
                <c:pt idx="285">
                  <c:v>-5.3569999999999993</c:v>
                </c:pt>
                <c:pt idx="286">
                  <c:v>-5.2998000000000003</c:v>
                </c:pt>
                <c:pt idx="287">
                  <c:v>-5.3090000000000002</c:v>
                </c:pt>
                <c:pt idx="288">
                  <c:v>-5.2709999999999999</c:v>
                </c:pt>
                <c:pt idx="289">
                  <c:v>-5.2328000000000001</c:v>
                </c:pt>
                <c:pt idx="290">
                  <c:v>-5.2418999999999993</c:v>
                </c:pt>
                <c:pt idx="291">
                  <c:v>-5.1948999999999996</c:v>
                </c:pt>
                <c:pt idx="292">
                  <c:v>-5.1276000000000002</c:v>
                </c:pt>
                <c:pt idx="293">
                  <c:v>-5.0984999999999996</c:v>
                </c:pt>
                <c:pt idx="294">
                  <c:v>-5.1086999999999998</c:v>
                </c:pt>
                <c:pt idx="295">
                  <c:v>-5.0796000000000001</c:v>
                </c:pt>
                <c:pt idx="296">
                  <c:v>-5.0414000000000003</c:v>
                </c:pt>
                <c:pt idx="297">
                  <c:v>-5.0133999999999999</c:v>
                </c:pt>
                <c:pt idx="298">
                  <c:v>-4.9552999999999994</c:v>
                </c:pt>
                <c:pt idx="299">
                  <c:v>-4.9080999999999992</c:v>
                </c:pt>
                <c:pt idx="300">
                  <c:v>-4.9171999999999993</c:v>
                </c:pt>
                <c:pt idx="301">
                  <c:v>-4.8888000000000007</c:v>
                </c:pt>
                <c:pt idx="302">
                  <c:v>-4.851</c:v>
                </c:pt>
                <c:pt idx="303">
                  <c:v>-4.8414999999999999</c:v>
                </c:pt>
                <c:pt idx="304">
                  <c:v>-4.8129999999999997</c:v>
                </c:pt>
                <c:pt idx="305">
                  <c:v>-4.7649999999999997</c:v>
                </c:pt>
                <c:pt idx="306">
                  <c:v>-4.7269999999999994</c:v>
                </c:pt>
                <c:pt idx="307">
                  <c:v>-4.7269999999999994</c:v>
                </c:pt>
                <c:pt idx="308">
                  <c:v>-4.6789999999999994</c:v>
                </c:pt>
                <c:pt idx="309">
                  <c:v>-4.6310000000000002</c:v>
                </c:pt>
                <c:pt idx="310">
                  <c:v>-4.6399999999999997</c:v>
                </c:pt>
                <c:pt idx="311">
                  <c:v>-4.6119999999999992</c:v>
                </c:pt>
                <c:pt idx="312">
                  <c:v>-4.5449999999999999</c:v>
                </c:pt>
                <c:pt idx="313">
                  <c:v>-4.5259999999999998</c:v>
                </c:pt>
                <c:pt idx="314">
                  <c:v>-4.5170000000000003</c:v>
                </c:pt>
                <c:pt idx="315">
                  <c:v>-4.4690000000000012</c:v>
                </c:pt>
                <c:pt idx="316">
                  <c:v>-4.4489999999999998</c:v>
                </c:pt>
                <c:pt idx="317">
                  <c:v>-4.45</c:v>
                </c:pt>
                <c:pt idx="318">
                  <c:v>-4.3920000000000003</c:v>
                </c:pt>
                <c:pt idx="319">
                  <c:v>-4.3539999999999992</c:v>
                </c:pt>
                <c:pt idx="320">
                  <c:v>-4.3250000000000002</c:v>
                </c:pt>
                <c:pt idx="321">
                  <c:v>-4.2776999999999994</c:v>
                </c:pt>
                <c:pt idx="322">
                  <c:v>-4.2490999999999994</c:v>
                </c:pt>
                <c:pt idx="323">
                  <c:v>-4.2679999999999998</c:v>
                </c:pt>
                <c:pt idx="324">
                  <c:v>-4.2874999999999996</c:v>
                </c:pt>
                <c:pt idx="325">
                  <c:v>-4.2391000000000005</c:v>
                </c:pt>
                <c:pt idx="326">
                  <c:v>-4.2107999999999999</c:v>
                </c:pt>
                <c:pt idx="327">
                  <c:v>-4.2297000000000002</c:v>
                </c:pt>
                <c:pt idx="328">
                  <c:v>-4.2108999999999996</c:v>
                </c:pt>
                <c:pt idx="329">
                  <c:v>-4.1924000000000001</c:v>
                </c:pt>
                <c:pt idx="330">
                  <c:v>-4.220699999999999</c:v>
                </c:pt>
                <c:pt idx="331">
                  <c:v>-4.2104999999999997</c:v>
                </c:pt>
                <c:pt idx="332">
                  <c:v>-4.173</c:v>
                </c:pt>
                <c:pt idx="333">
                  <c:v>-4.1724999999999994</c:v>
                </c:pt>
                <c:pt idx="334">
                  <c:v>-4.1823000000000006</c:v>
                </c:pt>
                <c:pt idx="335">
                  <c:v>-4.1443000000000003</c:v>
                </c:pt>
                <c:pt idx="336">
                  <c:v>-4.1157999999999992</c:v>
                </c:pt>
                <c:pt idx="337">
                  <c:v>-4.1155000000000008</c:v>
                </c:pt>
                <c:pt idx="338">
                  <c:v>-4.0771000000000006</c:v>
                </c:pt>
                <c:pt idx="339">
                  <c:v>-4.0675000000000008</c:v>
                </c:pt>
                <c:pt idx="340">
                  <c:v>-4.0871999999999993</c:v>
                </c:pt>
                <c:pt idx="341">
                  <c:v>-4.0673999999999992</c:v>
                </c:pt>
                <c:pt idx="342">
                  <c:v>-4.0293000000000001</c:v>
                </c:pt>
                <c:pt idx="343">
                  <c:v>-4.0293000000000001</c:v>
                </c:pt>
                <c:pt idx="344">
                  <c:v>-4.0396000000000001</c:v>
                </c:pt>
                <c:pt idx="345">
                  <c:v>-3.9819999999999993</c:v>
                </c:pt>
                <c:pt idx="346">
                  <c:v>-3.9433999999999996</c:v>
                </c:pt>
                <c:pt idx="347">
                  <c:v>-3.9720999999999997</c:v>
                </c:pt>
                <c:pt idx="348">
                  <c:v>-3.9718000000000009</c:v>
                </c:pt>
                <c:pt idx="349">
                  <c:v>-3.9341000000000004</c:v>
                </c:pt>
                <c:pt idx="350">
                  <c:v>-3.9342000000000006</c:v>
                </c:pt>
                <c:pt idx="351">
                  <c:v>-3.9248999999999996</c:v>
                </c:pt>
                <c:pt idx="352">
                  <c:v>-3.8772000000000006</c:v>
                </c:pt>
                <c:pt idx="353">
                  <c:v>-3.8868000000000005</c:v>
                </c:pt>
                <c:pt idx="354">
                  <c:v>-3.8955100000000003</c:v>
                </c:pt>
                <c:pt idx="355">
                  <c:v>-3.8580000000000001</c:v>
                </c:pt>
                <c:pt idx="356">
                  <c:v>-3.8292999999999999</c:v>
                </c:pt>
                <c:pt idx="357">
                  <c:v>-3.8290000000000002</c:v>
                </c:pt>
                <c:pt idx="358">
                  <c:v>-3.8190600000000003</c:v>
                </c:pt>
                <c:pt idx="359">
                  <c:v>-3.8</c:v>
                </c:pt>
                <c:pt idx="360">
                  <c:v>-3.8000599999999998</c:v>
                </c:pt>
                <c:pt idx="361">
                  <c:v>-3.7911600000000001</c:v>
                </c:pt>
                <c:pt idx="362">
                  <c:v>-3.7720600000000002</c:v>
                </c:pt>
                <c:pt idx="363">
                  <c:v>-3.7816100000000001</c:v>
                </c:pt>
                <c:pt idx="364">
                  <c:v>-3.7903500000000001</c:v>
                </c:pt>
                <c:pt idx="365">
                  <c:v>-3.7528100000000002</c:v>
                </c:pt>
                <c:pt idx="366">
                  <c:v>-3.7241599999999999</c:v>
                </c:pt>
                <c:pt idx="367">
                  <c:v>-3.7243499999999998</c:v>
                </c:pt>
                <c:pt idx="368">
                  <c:v>-3.6953499999999999</c:v>
                </c:pt>
                <c:pt idx="369">
                  <c:v>-3.6667099999999997</c:v>
                </c:pt>
                <c:pt idx="370">
                  <c:v>-3.6949000000000001</c:v>
                </c:pt>
                <c:pt idx="371">
                  <c:v>-3.6955489999999998</c:v>
                </c:pt>
                <c:pt idx="372">
                  <c:v>-3.6188099999999999</c:v>
                </c:pt>
                <c:pt idx="373">
                  <c:v>-3.60981</c:v>
                </c:pt>
                <c:pt idx="374">
                  <c:v>-3.6385489999999998</c:v>
                </c:pt>
                <c:pt idx="375">
                  <c:v>-3.609451</c:v>
                </c:pt>
                <c:pt idx="376">
                  <c:v>-3.6099000000000001</c:v>
                </c:pt>
                <c:pt idx="377">
                  <c:v>-3.6191</c:v>
                </c:pt>
                <c:pt idx="378">
                  <c:v>-3.5810999999999997</c:v>
                </c:pt>
                <c:pt idx="379">
                  <c:v>-3.5620000000000007</c:v>
                </c:pt>
                <c:pt idx="380">
                  <c:v>-3.5620999999999996</c:v>
                </c:pt>
                <c:pt idx="381">
                  <c:v>-3.5230999999999999</c:v>
                </c:pt>
                <c:pt idx="382">
                  <c:v>-3.4854509999999999</c:v>
                </c:pt>
                <c:pt idx="383">
                  <c:v>-3.4945490000000001</c:v>
                </c:pt>
                <c:pt idx="384">
                  <c:v>-3.50474</c:v>
                </c:pt>
                <c:pt idx="385">
                  <c:v>-3.46665</c:v>
                </c:pt>
                <c:pt idx="386">
                  <c:v>-3.447000000000001</c:v>
                </c:pt>
                <c:pt idx="387">
                  <c:v>-3.4857399999999998</c:v>
                </c:pt>
                <c:pt idx="388">
                  <c:v>-3.4752900000000002</c:v>
                </c:pt>
                <c:pt idx="389">
                  <c:v>-3.4185489999999996</c:v>
                </c:pt>
                <c:pt idx="390">
                  <c:v>-3.4181900000000001</c:v>
                </c:pt>
                <c:pt idx="391">
                  <c:v>-3.4283899999999998</c:v>
                </c:pt>
                <c:pt idx="392">
                  <c:v>-3.3897399999999998</c:v>
                </c:pt>
                <c:pt idx="393">
                  <c:v>-3.3897399999999998</c:v>
                </c:pt>
                <c:pt idx="394">
                  <c:v>-3.3803899999999998</c:v>
                </c:pt>
                <c:pt idx="395">
                  <c:v>-3.33229</c:v>
                </c:pt>
                <c:pt idx="396">
                  <c:v>-3.3231899999999999</c:v>
                </c:pt>
                <c:pt idx="397">
                  <c:v>-3.3513899999999999</c:v>
                </c:pt>
                <c:pt idx="398">
                  <c:v>-3.33249</c:v>
                </c:pt>
                <c:pt idx="399">
                  <c:v>-3.3033900000000003</c:v>
                </c:pt>
                <c:pt idx="400">
                  <c:v>-3.3134899999999998</c:v>
                </c:pt>
                <c:pt idx="401">
                  <c:v>-3.2849999999999997</c:v>
                </c:pt>
                <c:pt idx="402">
                  <c:v>-3.2463899999999999</c:v>
                </c:pt>
                <c:pt idx="403">
                  <c:v>-3.22784</c:v>
                </c:pt>
                <c:pt idx="404">
                  <c:v>-3.2174899999999997</c:v>
                </c:pt>
                <c:pt idx="405">
                  <c:v>-3.1894899999999997</c:v>
                </c:pt>
                <c:pt idx="406">
                  <c:v>-3.1793900000000002</c:v>
                </c:pt>
                <c:pt idx="407">
                  <c:v>-3.1896000000000004</c:v>
                </c:pt>
                <c:pt idx="408">
                  <c:v>-3.1505999999999998</c:v>
                </c:pt>
                <c:pt idx="409">
                  <c:v>-3.11239</c:v>
                </c:pt>
                <c:pt idx="410">
                  <c:v>-3.1319999999999997</c:v>
                </c:pt>
                <c:pt idx="411">
                  <c:v>-3.1222000000000003</c:v>
                </c:pt>
                <c:pt idx="412">
                  <c:v>-3.0656000000000003</c:v>
                </c:pt>
                <c:pt idx="413">
                  <c:v>-3.0649999999999999</c:v>
                </c:pt>
                <c:pt idx="414">
                  <c:v>-3.0742000000000003</c:v>
                </c:pt>
                <c:pt idx="415">
                  <c:v>-3.0176000000000003</c:v>
                </c:pt>
                <c:pt idx="416">
                  <c:v>-2.9884900000000001</c:v>
                </c:pt>
                <c:pt idx="417">
                  <c:v>-2.9982000000000002</c:v>
                </c:pt>
                <c:pt idx="418">
                  <c:v>-2.9601999999999999</c:v>
                </c:pt>
                <c:pt idx="419">
                  <c:v>-2.9219999999999997</c:v>
                </c:pt>
                <c:pt idx="420">
                  <c:v>-2.9407000000000001</c:v>
                </c:pt>
                <c:pt idx="421">
                  <c:v>-2.9222999999999999</c:v>
                </c:pt>
                <c:pt idx="422">
                  <c:v>-2.8551000000000002</c:v>
                </c:pt>
                <c:pt idx="423">
                  <c:v>-2.8546999999999998</c:v>
                </c:pt>
                <c:pt idx="424">
                  <c:v>-2.8739000000000003</c:v>
                </c:pt>
                <c:pt idx="425">
                  <c:v>-2.8268</c:v>
                </c:pt>
                <c:pt idx="426">
                  <c:v>-2.7882000000000002</c:v>
                </c:pt>
                <c:pt idx="427">
                  <c:v>-2.7789000000000001</c:v>
                </c:pt>
                <c:pt idx="428">
                  <c:v>-2.7408999999999999</c:v>
                </c:pt>
                <c:pt idx="429">
                  <c:v>-2.7021999999999999</c:v>
                </c:pt>
                <c:pt idx="430">
                  <c:v>-2.6922999999999999</c:v>
                </c:pt>
                <c:pt idx="431">
                  <c:v>-2.6644000000000001</c:v>
                </c:pt>
                <c:pt idx="432">
                  <c:v>-2.6072000000000002</c:v>
                </c:pt>
                <c:pt idx="433">
                  <c:v>-2.5782000000000003</c:v>
                </c:pt>
                <c:pt idx="434">
                  <c:v>-2.569</c:v>
                </c:pt>
                <c:pt idx="435">
                  <c:v>-2.5204</c:v>
                </c:pt>
                <c:pt idx="436">
                  <c:v>-2.4733000000000001</c:v>
                </c:pt>
                <c:pt idx="437">
                  <c:v>-2.444</c:v>
                </c:pt>
                <c:pt idx="438">
                  <c:v>-2.3970000000000002</c:v>
                </c:pt>
                <c:pt idx="439">
                  <c:v>-2.3492999999999999</c:v>
                </c:pt>
                <c:pt idx="440">
                  <c:v>-2.339</c:v>
                </c:pt>
                <c:pt idx="441">
                  <c:v>-2.3016000000000001</c:v>
                </c:pt>
                <c:pt idx="442">
                  <c:v>-2.2250000000000001</c:v>
                </c:pt>
                <c:pt idx="443">
                  <c:v>-2.1863999999999999</c:v>
                </c:pt>
                <c:pt idx="444">
                  <c:v>-2.1671</c:v>
                </c:pt>
                <c:pt idx="445">
                  <c:v>-2.1105</c:v>
                </c:pt>
                <c:pt idx="446">
                  <c:v>-2.0343</c:v>
                </c:pt>
                <c:pt idx="447">
                  <c:v>-2.0049999999999999</c:v>
                </c:pt>
                <c:pt idx="448">
                  <c:v>-1.9671000000000003</c:v>
                </c:pt>
                <c:pt idx="449">
                  <c:v>-1.91</c:v>
                </c:pt>
                <c:pt idx="450">
                  <c:v>-1.8806</c:v>
                </c:pt>
                <c:pt idx="451">
                  <c:v>-1.8432999999999999</c:v>
                </c:pt>
                <c:pt idx="452">
                  <c:v>-1.7565999999999999</c:v>
                </c:pt>
                <c:pt idx="453">
                  <c:v>-1.6800999999999997</c:v>
                </c:pt>
                <c:pt idx="454">
                  <c:v>-1.6427</c:v>
                </c:pt>
                <c:pt idx="455">
                  <c:v>-1.5852000000000002</c:v>
                </c:pt>
                <c:pt idx="456">
                  <c:v>-1.5181</c:v>
                </c:pt>
                <c:pt idx="457">
                  <c:v>-1.4797</c:v>
                </c:pt>
                <c:pt idx="458">
                  <c:v>-1.4418</c:v>
                </c:pt>
                <c:pt idx="459">
                  <c:v>-1.3652</c:v>
                </c:pt>
                <c:pt idx="460">
                  <c:v>-1.3077000000000001</c:v>
                </c:pt>
                <c:pt idx="461">
                  <c:v>-1.2607999999999999</c:v>
                </c:pt>
                <c:pt idx="462">
                  <c:v>-1.1839999999999999</c:v>
                </c:pt>
                <c:pt idx="463">
                  <c:v>-1.1363000000000001</c:v>
                </c:pt>
                <c:pt idx="464">
                  <c:v>-1.1076999999999999</c:v>
                </c:pt>
                <c:pt idx="465">
                  <c:v>-1.0311999999999999</c:v>
                </c:pt>
                <c:pt idx="466">
                  <c:v>-0.97399999999999987</c:v>
                </c:pt>
                <c:pt idx="467">
                  <c:v>-0.95489999999999997</c:v>
                </c:pt>
                <c:pt idx="468">
                  <c:v>-0.87849999999999995</c:v>
                </c:pt>
                <c:pt idx="469">
                  <c:v>-0.80210000000000004</c:v>
                </c:pt>
                <c:pt idx="470">
                  <c:v>-0.78299999999999992</c:v>
                </c:pt>
                <c:pt idx="471">
                  <c:v>-0.73529999999999995</c:v>
                </c:pt>
                <c:pt idx="472">
                  <c:v>-0.65879999999999994</c:v>
                </c:pt>
                <c:pt idx="473">
                  <c:v>-0.62070000000000003</c:v>
                </c:pt>
                <c:pt idx="474">
                  <c:v>-0.61109999999999998</c:v>
                </c:pt>
                <c:pt idx="475">
                  <c:v>-0.55389999999999995</c:v>
                </c:pt>
                <c:pt idx="476">
                  <c:v>-0.50609999999999999</c:v>
                </c:pt>
                <c:pt idx="477">
                  <c:v>-0.49650000000000005</c:v>
                </c:pt>
                <c:pt idx="478">
                  <c:v>-0.43920000000000003</c:v>
                </c:pt>
                <c:pt idx="479">
                  <c:v>-0.37240000000000001</c:v>
                </c:pt>
                <c:pt idx="480">
                  <c:v>-0.36288999999999999</c:v>
                </c:pt>
                <c:pt idx="481">
                  <c:v>-0.36284</c:v>
                </c:pt>
                <c:pt idx="482">
                  <c:v>-0.28644900000000001</c:v>
                </c:pt>
                <c:pt idx="483">
                  <c:v>-0.26739999999999997</c:v>
                </c:pt>
                <c:pt idx="484">
                  <c:v>-0.26740999999999998</c:v>
                </c:pt>
                <c:pt idx="485">
                  <c:v>-0.21010999999999996</c:v>
                </c:pt>
                <c:pt idx="486">
                  <c:v>-0.20050999999999999</c:v>
                </c:pt>
                <c:pt idx="487">
                  <c:v>-0.21010000000000001</c:v>
                </c:pt>
                <c:pt idx="488">
                  <c:v>-0.17190000000000003</c:v>
                </c:pt>
                <c:pt idx="489">
                  <c:v>-0.1241</c:v>
                </c:pt>
                <c:pt idx="490">
                  <c:v>-0.12419999999999999</c:v>
                </c:pt>
                <c:pt idx="491">
                  <c:v>-0.12419999999999999</c:v>
                </c:pt>
                <c:pt idx="492">
                  <c:v>-8.589999999999999E-2</c:v>
                </c:pt>
                <c:pt idx="493">
                  <c:v>-7.6399999999999968E-2</c:v>
                </c:pt>
                <c:pt idx="494">
                  <c:v>-0.10510000000000001</c:v>
                </c:pt>
                <c:pt idx="495">
                  <c:v>-6.680000000000004E-2</c:v>
                </c:pt>
                <c:pt idx="496">
                  <c:v>-1.9100000000000006E-2</c:v>
                </c:pt>
                <c:pt idx="497">
                  <c:v>-4.7799999999999988E-2</c:v>
                </c:pt>
                <c:pt idx="498">
                  <c:v>-3.8200000000000012E-2</c:v>
                </c:pt>
                <c:pt idx="499">
                  <c:v>9.5000000000000258E-3</c:v>
                </c:pt>
                <c:pt idx="500">
                  <c:v>0</c:v>
                </c:pt>
                <c:pt idx="501">
                  <c:v>-9.499999999999972E-3</c:v>
                </c:pt>
                <c:pt idx="502">
                  <c:v>2.859999999999998E-2</c:v>
                </c:pt>
                <c:pt idx="503">
                  <c:v>2.859999999999998E-2</c:v>
                </c:pt>
                <c:pt idx="504">
                  <c:v>0</c:v>
                </c:pt>
                <c:pt idx="505">
                  <c:v>1.9100000000000006E-2</c:v>
                </c:pt>
                <c:pt idx="506">
                  <c:v>3.8200000000000012E-2</c:v>
                </c:pt>
                <c:pt idx="507">
                  <c:v>4.7799999999999988E-2</c:v>
                </c:pt>
                <c:pt idx="508">
                  <c:v>7.6399999999999968E-2</c:v>
                </c:pt>
                <c:pt idx="509">
                  <c:v>0.10500000000000005</c:v>
                </c:pt>
                <c:pt idx="510">
                  <c:v>8.6000000000000007E-2</c:v>
                </c:pt>
                <c:pt idx="511">
                  <c:v>9.5500000000000029E-2</c:v>
                </c:pt>
                <c:pt idx="512">
                  <c:v>0.17190000000000005</c:v>
                </c:pt>
                <c:pt idx="513">
                  <c:v>0.20049999999999998</c:v>
                </c:pt>
                <c:pt idx="514">
                  <c:v>0.20059999999999992</c:v>
                </c:pt>
                <c:pt idx="515">
                  <c:v>0.27700000000000002</c:v>
                </c:pt>
                <c:pt idx="516">
                  <c:v>0.38199999999999995</c:v>
                </c:pt>
                <c:pt idx="517">
                  <c:v>0.42969999999999992</c:v>
                </c:pt>
                <c:pt idx="518">
                  <c:v>0.50609999999999999</c:v>
                </c:pt>
                <c:pt idx="519">
                  <c:v>0.63029999999999997</c:v>
                </c:pt>
                <c:pt idx="520">
                  <c:v>0.73519999999999996</c:v>
                </c:pt>
                <c:pt idx="521">
                  <c:v>0.85960000000000014</c:v>
                </c:pt>
                <c:pt idx="522">
                  <c:v>1.0310999999999999</c:v>
                </c:pt>
                <c:pt idx="523">
                  <c:v>1.2510999999999999</c:v>
                </c:pt>
                <c:pt idx="524">
                  <c:v>1.4804999999999999</c:v>
                </c:pt>
                <c:pt idx="525">
                  <c:v>1.7190000000000001</c:v>
                </c:pt>
                <c:pt idx="526">
                  <c:v>1.9480999999999999</c:v>
                </c:pt>
                <c:pt idx="527">
                  <c:v>2.1768999999999998</c:v>
                </c:pt>
                <c:pt idx="528">
                  <c:v>2.5107999999999997</c:v>
                </c:pt>
                <c:pt idx="529">
                  <c:v>2.9978999999999996</c:v>
                </c:pt>
                <c:pt idx="530">
                  <c:v>3.5137999999999998</c:v>
                </c:pt>
                <c:pt idx="531">
                  <c:v>3.9817000000000005</c:v>
                </c:pt>
                <c:pt idx="532">
                  <c:v>4.5738000000000003</c:v>
                </c:pt>
                <c:pt idx="533">
                  <c:v>5.2613000000000003</c:v>
                </c:pt>
                <c:pt idx="534">
                  <c:v>5.8535999999999992</c:v>
                </c:pt>
                <c:pt idx="535">
                  <c:v>6.4742000000000006</c:v>
                </c:pt>
                <c:pt idx="536">
                  <c:v>7.2476999999999991</c:v>
                </c:pt>
                <c:pt idx="537">
                  <c:v>7.9255000000000004</c:v>
                </c:pt>
                <c:pt idx="538">
                  <c:v>8.4984999999999999</c:v>
                </c:pt>
                <c:pt idx="539">
                  <c:v>9.2332000000000001</c:v>
                </c:pt>
                <c:pt idx="540">
                  <c:v>9.9275000000000002</c:v>
                </c:pt>
                <c:pt idx="541">
                  <c:v>10.3789</c:v>
                </c:pt>
                <c:pt idx="542">
                  <c:v>10.897500000000001</c:v>
                </c:pt>
                <c:pt idx="543">
                  <c:v>11.4575</c:v>
                </c:pt>
                <c:pt idx="544">
                  <c:v>11.739800000000001</c:v>
                </c:pt>
                <c:pt idx="545">
                  <c:v>11.949299999999999</c:v>
                </c:pt>
                <c:pt idx="546">
                  <c:v>12.268400000000002</c:v>
                </c:pt>
                <c:pt idx="547">
                  <c:v>12.370699999999999</c:v>
                </c:pt>
                <c:pt idx="548">
                  <c:v>12.302</c:v>
                </c:pt>
                <c:pt idx="549">
                  <c:v>12.3607</c:v>
                </c:pt>
                <c:pt idx="550">
                  <c:v>12.331599999999998</c:v>
                </c:pt>
                <c:pt idx="551">
                  <c:v>12.083400000000001</c:v>
                </c:pt>
                <c:pt idx="552">
                  <c:v>11.9216</c:v>
                </c:pt>
                <c:pt idx="553">
                  <c:v>11.771599999999999</c:v>
                </c:pt>
                <c:pt idx="554">
                  <c:v>11.453800000000001</c:v>
                </c:pt>
                <c:pt idx="555">
                  <c:v>11.183400000000001</c:v>
                </c:pt>
                <c:pt idx="556">
                  <c:v>10.962899999999999</c:v>
                </c:pt>
                <c:pt idx="557">
                  <c:v>10.6548</c:v>
                </c:pt>
                <c:pt idx="558">
                  <c:v>10.3452</c:v>
                </c:pt>
                <c:pt idx="559">
                  <c:v>10.123799999999999</c:v>
                </c:pt>
                <c:pt idx="560">
                  <c:v>9.8552</c:v>
                </c:pt>
                <c:pt idx="561">
                  <c:v>9.5370000000000008</c:v>
                </c:pt>
                <c:pt idx="562">
                  <c:v>9.3156999999999996</c:v>
                </c:pt>
                <c:pt idx="563">
                  <c:v>9.1097000000000001</c:v>
                </c:pt>
                <c:pt idx="564">
                  <c:v>8.8325000000000014</c:v>
                </c:pt>
                <c:pt idx="565">
                  <c:v>8.6035000000000004</c:v>
                </c:pt>
                <c:pt idx="566">
                  <c:v>8.4220000000000024</c:v>
                </c:pt>
                <c:pt idx="567">
                  <c:v>8.1923999999999992</c:v>
                </c:pt>
                <c:pt idx="568">
                  <c:v>8.0014000000000003</c:v>
                </c:pt>
                <c:pt idx="569">
                  <c:v>7.8680000000000003</c:v>
                </c:pt>
                <c:pt idx="570">
                  <c:v>7.6768999999999989</c:v>
                </c:pt>
                <c:pt idx="571">
                  <c:v>7.5047999999999995</c:v>
                </c:pt>
                <c:pt idx="572">
                  <c:v>7.4005000000000001</c:v>
                </c:pt>
                <c:pt idx="573">
                  <c:v>7.2665999999999995</c:v>
                </c:pt>
                <c:pt idx="574">
                  <c:v>7.0848999999999984</c:v>
                </c:pt>
                <c:pt idx="575">
                  <c:v>6.9419000000000004</c:v>
                </c:pt>
                <c:pt idx="576">
                  <c:v>6.8460000000000001</c:v>
                </c:pt>
                <c:pt idx="577">
                  <c:v>6.7225000000000001</c:v>
                </c:pt>
                <c:pt idx="578">
                  <c:v>6.5984999999999996</c:v>
                </c:pt>
                <c:pt idx="579">
                  <c:v>6.5026000000000002</c:v>
                </c:pt>
                <c:pt idx="580">
                  <c:v>6.3879999999999999</c:v>
                </c:pt>
                <c:pt idx="581">
                  <c:v>6.2835000000000001</c:v>
                </c:pt>
                <c:pt idx="582">
                  <c:v>6.2161</c:v>
                </c:pt>
                <c:pt idx="583">
                  <c:v>6.1110999999999995</c:v>
                </c:pt>
                <c:pt idx="584">
                  <c:v>5.9874999999999998</c:v>
                </c:pt>
                <c:pt idx="585">
                  <c:v>5.9105000000000008</c:v>
                </c:pt>
                <c:pt idx="586">
                  <c:v>5.8436000000000003</c:v>
                </c:pt>
                <c:pt idx="587">
                  <c:v>5.7294999999999998</c:v>
                </c:pt>
                <c:pt idx="588">
                  <c:v>5.6338999999999997</c:v>
                </c:pt>
                <c:pt idx="589">
                  <c:v>5.5759999999999996</c:v>
                </c:pt>
                <c:pt idx="590">
                  <c:v>5.490899999999999</c:v>
                </c:pt>
                <c:pt idx="591">
                  <c:v>5.4138000000000002</c:v>
                </c:pt>
                <c:pt idx="592">
                  <c:v>5.3658999999999999</c:v>
                </c:pt>
                <c:pt idx="593">
                  <c:v>5.2899000000000003</c:v>
                </c:pt>
                <c:pt idx="594">
                  <c:v>5.1846999999999994</c:v>
                </c:pt>
                <c:pt idx="595">
                  <c:v>5.156299999999999</c:v>
                </c:pt>
                <c:pt idx="596">
                  <c:v>5.1368999999999998</c:v>
                </c:pt>
                <c:pt idx="597">
                  <c:v>5.0412999999999997</c:v>
                </c:pt>
                <c:pt idx="598">
                  <c:v>4.9652000000000003</c:v>
                </c:pt>
                <c:pt idx="599">
                  <c:v>4.9177</c:v>
                </c:pt>
                <c:pt idx="600">
                  <c:v>4.8602000000000007</c:v>
                </c:pt>
                <c:pt idx="601">
                  <c:v>4.8121</c:v>
                </c:pt>
                <c:pt idx="602">
                  <c:v>4.7746000000000004</c:v>
                </c:pt>
                <c:pt idx="603">
                  <c:v>4.7070999999999996</c:v>
                </c:pt>
                <c:pt idx="604">
                  <c:v>4.6308999999999996</c:v>
                </c:pt>
                <c:pt idx="605">
                  <c:v>4.6020000000000003</c:v>
                </c:pt>
                <c:pt idx="606">
                  <c:v>4.5830999999999991</c:v>
                </c:pt>
                <c:pt idx="607">
                  <c:v>4.5068999999999999</c:v>
                </c:pt>
                <c:pt idx="608">
                  <c:v>4.4401999999999999</c:v>
                </c:pt>
                <c:pt idx="609">
                  <c:v>4.4111999999999991</c:v>
                </c:pt>
                <c:pt idx="610">
                  <c:v>4.3541000000000007</c:v>
                </c:pt>
                <c:pt idx="611">
                  <c:v>4.2968999999999999</c:v>
                </c:pt>
                <c:pt idx="612">
                  <c:v>4.2684999999999995</c:v>
                </c:pt>
                <c:pt idx="613">
                  <c:v>4.2015000000000002</c:v>
                </c:pt>
                <c:pt idx="614">
                  <c:v>4.125</c:v>
                </c:pt>
                <c:pt idx="615">
                  <c:v>4.1159999999999997</c:v>
                </c:pt>
                <c:pt idx="616">
                  <c:v>4.1159999999999997</c:v>
                </c:pt>
                <c:pt idx="617">
                  <c:v>4.0389999999999997</c:v>
                </c:pt>
                <c:pt idx="618">
                  <c:v>3.9720000000000004</c:v>
                </c:pt>
                <c:pt idx="619">
                  <c:v>3.9619999999999993</c:v>
                </c:pt>
                <c:pt idx="620">
                  <c:v>3.9059999999999997</c:v>
                </c:pt>
                <c:pt idx="621">
                  <c:v>3.8480000000000003</c:v>
                </c:pt>
                <c:pt idx="622">
                  <c:v>3.8380000000000005</c:v>
                </c:pt>
                <c:pt idx="623">
                  <c:v>3.7719999999999998</c:v>
                </c:pt>
                <c:pt idx="624">
                  <c:v>3.7150000000000003</c:v>
                </c:pt>
                <c:pt idx="625">
                  <c:v>3.7049999999999996</c:v>
                </c:pt>
                <c:pt idx="626">
                  <c:v>3.6570000000000005</c:v>
                </c:pt>
                <c:pt idx="627">
                  <c:v>3.6090000000000004</c:v>
                </c:pt>
                <c:pt idx="628">
                  <c:v>3.6</c:v>
                </c:pt>
                <c:pt idx="629">
                  <c:v>3.581</c:v>
                </c:pt>
                <c:pt idx="630">
                  <c:v>3.504</c:v>
                </c:pt>
                <c:pt idx="631">
                  <c:v>3.4370000000000003</c:v>
                </c:pt>
                <c:pt idx="632">
                  <c:v>3.4279999999999999</c:v>
                </c:pt>
                <c:pt idx="633">
                  <c:v>3.3800000000000003</c:v>
                </c:pt>
                <c:pt idx="634">
                  <c:v>3.3130000000000002</c:v>
                </c:pt>
                <c:pt idx="635">
                  <c:v>3.294</c:v>
                </c:pt>
                <c:pt idx="636">
                  <c:v>3.2650000000000001</c:v>
                </c:pt>
                <c:pt idx="637">
                  <c:v>3.1990000000000003</c:v>
                </c:pt>
                <c:pt idx="638">
                  <c:v>3.16</c:v>
                </c:pt>
                <c:pt idx="639">
                  <c:v>3.1509999999999998</c:v>
                </c:pt>
                <c:pt idx="640">
                  <c:v>3.07499999999999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696-49ED-B677-CA325EEFEAEF}"/>
            </c:ext>
          </c:extLst>
        </c:ser>
        <c:ser>
          <c:idx val="4"/>
          <c:order val="4"/>
          <c:tx>
            <c:strRef>
              <c:f>'CV analysis'!$S$1</c:f>
              <c:strCache>
                <c:ptCount val="1"/>
                <c:pt idx="0">
                  <c:v>1 mM</c:v>
                </c:pt>
              </c:strCache>
            </c:strRef>
          </c:tx>
          <c:spPr>
            <a:ln w="12700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S$2:$S$642</c:f>
              <c:numCache>
                <c:formatCode>0.00</c:formatCode>
                <c:ptCount val="641"/>
                <c:pt idx="0">
                  <c:v>6.2349999999999985</c:v>
                </c:pt>
                <c:pt idx="1">
                  <c:v>6.101</c:v>
                </c:pt>
                <c:pt idx="2">
                  <c:v>6.0819999999999999</c:v>
                </c:pt>
                <c:pt idx="3">
                  <c:v>6.0630000000000006</c:v>
                </c:pt>
                <c:pt idx="4">
                  <c:v>5.9970000000000008</c:v>
                </c:pt>
                <c:pt idx="5">
                  <c:v>5.9683000000000002</c:v>
                </c:pt>
                <c:pt idx="6">
                  <c:v>5.9677999999999995</c:v>
                </c:pt>
                <c:pt idx="7">
                  <c:v>5.9009999999999998</c:v>
                </c:pt>
                <c:pt idx="8">
                  <c:v>5.8437999999999999</c:v>
                </c:pt>
                <c:pt idx="9">
                  <c:v>5.8437000000000001</c:v>
                </c:pt>
                <c:pt idx="10">
                  <c:v>5.7958999999999996</c:v>
                </c:pt>
                <c:pt idx="11">
                  <c:v>5.72</c:v>
                </c:pt>
                <c:pt idx="12">
                  <c:v>5.7097999999999995</c:v>
                </c:pt>
                <c:pt idx="13">
                  <c:v>5.7106000000000003</c:v>
                </c:pt>
                <c:pt idx="14">
                  <c:v>5.6335999999999995</c:v>
                </c:pt>
                <c:pt idx="15">
                  <c:v>5.5857999999999999</c:v>
                </c:pt>
                <c:pt idx="16">
                  <c:v>5.5765000000000002</c:v>
                </c:pt>
                <c:pt idx="17">
                  <c:v>5.5004999999999988</c:v>
                </c:pt>
                <c:pt idx="18">
                  <c:v>5.4331000000000005</c:v>
                </c:pt>
                <c:pt idx="19">
                  <c:v>5.4428000000000001</c:v>
                </c:pt>
                <c:pt idx="20">
                  <c:v>5.4138999999999999</c:v>
                </c:pt>
                <c:pt idx="21">
                  <c:v>5.3469000000000007</c:v>
                </c:pt>
                <c:pt idx="22">
                  <c:v>5.3380999999999998</c:v>
                </c:pt>
                <c:pt idx="23">
                  <c:v>5.3087000000000009</c:v>
                </c:pt>
                <c:pt idx="24">
                  <c:v>5.2517000000000005</c:v>
                </c:pt>
                <c:pt idx="25">
                  <c:v>5.2138</c:v>
                </c:pt>
                <c:pt idx="26">
                  <c:v>5.194</c:v>
                </c:pt>
                <c:pt idx="27">
                  <c:v>5.1279000000000003</c:v>
                </c:pt>
                <c:pt idx="28">
                  <c:v>5.0699000000000005</c:v>
                </c:pt>
                <c:pt idx="29">
                  <c:v>5.0796999999999999</c:v>
                </c:pt>
                <c:pt idx="30">
                  <c:v>5.0221</c:v>
                </c:pt>
                <c:pt idx="31">
                  <c:v>4.9556000000000004</c:v>
                </c:pt>
                <c:pt idx="32">
                  <c:v>4.9657999999999998</c:v>
                </c:pt>
                <c:pt idx="33">
                  <c:v>4.9369000000000005</c:v>
                </c:pt>
                <c:pt idx="34">
                  <c:v>4.8512000000000004</c:v>
                </c:pt>
                <c:pt idx="35">
                  <c:v>4.8222999999999994</c:v>
                </c:pt>
                <c:pt idx="36">
                  <c:v>4.8315099999999989</c:v>
                </c:pt>
                <c:pt idx="37">
                  <c:v>4.774</c:v>
                </c:pt>
                <c:pt idx="38">
                  <c:v>4.7080000000000002</c:v>
                </c:pt>
                <c:pt idx="39">
                  <c:v>4.7070600000000002</c:v>
                </c:pt>
                <c:pt idx="40">
                  <c:v>4.6690600000000009</c:v>
                </c:pt>
                <c:pt idx="41">
                  <c:v>4.6025099999999997</c:v>
                </c:pt>
                <c:pt idx="42">
                  <c:v>4.6117100000000004</c:v>
                </c:pt>
                <c:pt idx="43">
                  <c:v>4.5928100000000001</c:v>
                </c:pt>
                <c:pt idx="44">
                  <c:v>4.5066100000000002</c:v>
                </c:pt>
                <c:pt idx="45">
                  <c:v>4.4977099999999997</c:v>
                </c:pt>
                <c:pt idx="46">
                  <c:v>4.5168999999999997</c:v>
                </c:pt>
                <c:pt idx="47">
                  <c:v>4.4402600000000003</c:v>
                </c:pt>
                <c:pt idx="48">
                  <c:v>4.3922600000000003</c:v>
                </c:pt>
                <c:pt idx="49">
                  <c:v>4.4114509999999996</c:v>
                </c:pt>
                <c:pt idx="50">
                  <c:v>4.3639000000000001</c:v>
                </c:pt>
                <c:pt idx="51">
                  <c:v>4.2973499999999998</c:v>
                </c:pt>
                <c:pt idx="52">
                  <c:v>4.2969999999999988</c:v>
                </c:pt>
                <c:pt idx="53">
                  <c:v>4.2779999999999996</c:v>
                </c:pt>
                <c:pt idx="54">
                  <c:v>4.2018999999999993</c:v>
                </c:pt>
                <c:pt idx="55">
                  <c:v>4.1819999999999995</c:v>
                </c:pt>
                <c:pt idx="56">
                  <c:v>4.1821000000000002</c:v>
                </c:pt>
                <c:pt idx="57">
                  <c:v>4.1149999999999993</c:v>
                </c:pt>
                <c:pt idx="58">
                  <c:v>4.0769999999999991</c:v>
                </c:pt>
                <c:pt idx="59">
                  <c:v>4.0966500000000003</c:v>
                </c:pt>
                <c:pt idx="60">
                  <c:v>4.0586500000000001</c:v>
                </c:pt>
                <c:pt idx="61">
                  <c:v>3.9911000000000008</c:v>
                </c:pt>
                <c:pt idx="62">
                  <c:v>3.99119</c:v>
                </c:pt>
                <c:pt idx="63">
                  <c:v>3.9817399999999998</c:v>
                </c:pt>
                <c:pt idx="64">
                  <c:v>3.8961000000000006</c:v>
                </c:pt>
                <c:pt idx="65">
                  <c:v>3.89574</c:v>
                </c:pt>
                <c:pt idx="66">
                  <c:v>3.9053900000000001</c:v>
                </c:pt>
                <c:pt idx="67">
                  <c:v>3.8197400000000004</c:v>
                </c:pt>
                <c:pt idx="68">
                  <c:v>3.79129</c:v>
                </c:pt>
                <c:pt idx="69">
                  <c:v>3.7999399999999999</c:v>
                </c:pt>
                <c:pt idx="70">
                  <c:v>3.7523900000000001</c:v>
                </c:pt>
                <c:pt idx="71">
                  <c:v>3.6862900000000001</c:v>
                </c:pt>
                <c:pt idx="72">
                  <c:v>3.6663899999999998</c:v>
                </c:pt>
                <c:pt idx="73">
                  <c:v>3.6379400000000004</c:v>
                </c:pt>
                <c:pt idx="74">
                  <c:v>3.5808400000000002</c:v>
                </c:pt>
                <c:pt idx="75">
                  <c:v>3.5714899999999998</c:v>
                </c:pt>
                <c:pt idx="76">
                  <c:v>3.5617000000000001</c:v>
                </c:pt>
                <c:pt idx="77">
                  <c:v>3.48549</c:v>
                </c:pt>
                <c:pt idx="78">
                  <c:v>3.4474899999999997</c:v>
                </c:pt>
                <c:pt idx="79">
                  <c:v>3.4377</c:v>
                </c:pt>
                <c:pt idx="80">
                  <c:v>3.3706</c:v>
                </c:pt>
                <c:pt idx="81">
                  <c:v>3.2944900000000001</c:v>
                </c:pt>
                <c:pt idx="82">
                  <c:v>3.2656000000000001</c:v>
                </c:pt>
                <c:pt idx="83">
                  <c:v>3.2277</c:v>
                </c:pt>
                <c:pt idx="84">
                  <c:v>3.1511</c:v>
                </c:pt>
                <c:pt idx="85">
                  <c:v>3.0937000000000001</c:v>
                </c:pt>
                <c:pt idx="86">
                  <c:v>3.0462000000000002</c:v>
                </c:pt>
                <c:pt idx="87">
                  <c:v>2.9600999999999997</c:v>
                </c:pt>
                <c:pt idx="88">
                  <c:v>2.8741000000000003</c:v>
                </c:pt>
                <c:pt idx="89">
                  <c:v>2.8268</c:v>
                </c:pt>
                <c:pt idx="90">
                  <c:v>2.7402000000000002</c:v>
                </c:pt>
                <c:pt idx="91">
                  <c:v>2.6540999999999997</c:v>
                </c:pt>
                <c:pt idx="92">
                  <c:v>2.6263000000000001</c:v>
                </c:pt>
                <c:pt idx="93">
                  <c:v>2.5779000000000001</c:v>
                </c:pt>
                <c:pt idx="94">
                  <c:v>2.5112000000000001</c:v>
                </c:pt>
                <c:pt idx="95">
                  <c:v>2.4918999999999998</c:v>
                </c:pt>
                <c:pt idx="96">
                  <c:v>2.4535</c:v>
                </c:pt>
                <c:pt idx="97">
                  <c:v>2.3489</c:v>
                </c:pt>
                <c:pt idx="98">
                  <c:v>2.2439</c:v>
                </c:pt>
                <c:pt idx="99">
                  <c:v>2.1195000000000004</c:v>
                </c:pt>
                <c:pt idx="100">
                  <c:v>1.9580000000000002</c:v>
                </c:pt>
                <c:pt idx="101">
                  <c:v>1.8239000000000001</c:v>
                </c:pt>
                <c:pt idx="102">
                  <c:v>1.7471000000000001</c:v>
                </c:pt>
                <c:pt idx="103">
                  <c:v>1.6232</c:v>
                </c:pt>
                <c:pt idx="104">
                  <c:v>1.4514</c:v>
                </c:pt>
                <c:pt idx="105">
                  <c:v>1.3273999999999999</c:v>
                </c:pt>
                <c:pt idx="106">
                  <c:v>1.2130999999999998</c:v>
                </c:pt>
                <c:pt idx="107">
                  <c:v>1.0981000000000001</c:v>
                </c:pt>
                <c:pt idx="108">
                  <c:v>0.99309999999999987</c:v>
                </c:pt>
                <c:pt idx="109">
                  <c:v>0.89759999999999995</c:v>
                </c:pt>
                <c:pt idx="110">
                  <c:v>0.78299999999999992</c:v>
                </c:pt>
                <c:pt idx="111">
                  <c:v>0.65889999999999993</c:v>
                </c:pt>
                <c:pt idx="112">
                  <c:v>0.57299999999999995</c:v>
                </c:pt>
                <c:pt idx="113">
                  <c:v>0.47749999999999998</c:v>
                </c:pt>
                <c:pt idx="114">
                  <c:v>0.38200000000000001</c:v>
                </c:pt>
                <c:pt idx="115">
                  <c:v>0.33418999999999999</c:v>
                </c:pt>
                <c:pt idx="116">
                  <c:v>0.28650000000000003</c:v>
                </c:pt>
                <c:pt idx="117">
                  <c:v>0.18140999999999999</c:v>
                </c:pt>
                <c:pt idx="118">
                  <c:v>0.11459999999999998</c:v>
                </c:pt>
                <c:pt idx="119">
                  <c:v>9.5500000000000002E-2</c:v>
                </c:pt>
                <c:pt idx="120">
                  <c:v>1.9100000000000006E-2</c:v>
                </c:pt>
                <c:pt idx="121">
                  <c:v>-1.9100000000000006E-2</c:v>
                </c:pt>
                <c:pt idx="122">
                  <c:v>-1.9100000000000006E-2</c:v>
                </c:pt>
                <c:pt idx="123">
                  <c:v>-5.7300000000000018E-2</c:v>
                </c:pt>
                <c:pt idx="124">
                  <c:v>-0.105</c:v>
                </c:pt>
                <c:pt idx="125">
                  <c:v>-0.1241</c:v>
                </c:pt>
                <c:pt idx="126">
                  <c:v>-0.13360000000000002</c:v>
                </c:pt>
                <c:pt idx="127">
                  <c:v>-0.16230000000000003</c:v>
                </c:pt>
                <c:pt idx="128">
                  <c:v>-0.18139999999999998</c:v>
                </c:pt>
                <c:pt idx="129">
                  <c:v>-0.18140000000000003</c:v>
                </c:pt>
                <c:pt idx="130">
                  <c:v>-0.21959999999999999</c:v>
                </c:pt>
                <c:pt idx="131">
                  <c:v>-0.26730000000000004</c:v>
                </c:pt>
                <c:pt idx="132">
                  <c:v>-0.21000000000000005</c:v>
                </c:pt>
                <c:pt idx="133">
                  <c:v>-0.21960000000000005</c:v>
                </c:pt>
                <c:pt idx="134">
                  <c:v>-0.30550000000000005</c:v>
                </c:pt>
                <c:pt idx="135">
                  <c:v>-0.29599999999999993</c:v>
                </c:pt>
                <c:pt idx="136">
                  <c:v>-0.28650000000000003</c:v>
                </c:pt>
                <c:pt idx="137">
                  <c:v>-0.34370000000000001</c:v>
                </c:pt>
                <c:pt idx="138">
                  <c:v>-0.3533</c:v>
                </c:pt>
                <c:pt idx="139">
                  <c:v>-0.33419999999999994</c:v>
                </c:pt>
                <c:pt idx="140">
                  <c:v>-0.39149999999999996</c:v>
                </c:pt>
                <c:pt idx="141">
                  <c:v>-0.44869999999999999</c:v>
                </c:pt>
                <c:pt idx="142">
                  <c:v>-0.43920000000000003</c:v>
                </c:pt>
                <c:pt idx="143">
                  <c:v>-0.44869999999999999</c:v>
                </c:pt>
                <c:pt idx="144">
                  <c:v>-0.50609999999999988</c:v>
                </c:pt>
                <c:pt idx="145">
                  <c:v>-0.55379999999999985</c:v>
                </c:pt>
                <c:pt idx="146">
                  <c:v>-0.59199999999999997</c:v>
                </c:pt>
                <c:pt idx="147">
                  <c:v>-0.67819999999999991</c:v>
                </c:pt>
                <c:pt idx="148">
                  <c:v>-0.75419999999999987</c:v>
                </c:pt>
                <c:pt idx="149">
                  <c:v>-0.78310000000000002</c:v>
                </c:pt>
                <c:pt idx="150">
                  <c:v>-0.86909999999999998</c:v>
                </c:pt>
                <c:pt idx="151">
                  <c:v>-0.98309999999999997</c:v>
                </c:pt>
                <c:pt idx="152">
                  <c:v>-1.0409999999999999</c:v>
                </c:pt>
                <c:pt idx="153">
                  <c:v>-1.1459999999999999</c:v>
                </c:pt>
                <c:pt idx="154">
                  <c:v>-1.2981</c:v>
                </c:pt>
                <c:pt idx="155">
                  <c:v>-1.4035</c:v>
                </c:pt>
                <c:pt idx="156">
                  <c:v>-1.5278999999999998</c:v>
                </c:pt>
                <c:pt idx="157">
                  <c:v>-1.7185000000000001</c:v>
                </c:pt>
                <c:pt idx="158">
                  <c:v>-1.9000999999999999</c:v>
                </c:pt>
                <c:pt idx="159">
                  <c:v>-2.0718999999999999</c:v>
                </c:pt>
                <c:pt idx="160">
                  <c:v>-2.3199999999999998</c:v>
                </c:pt>
                <c:pt idx="161">
                  <c:v>-2.5686</c:v>
                </c:pt>
                <c:pt idx="162">
                  <c:v>-2.798</c:v>
                </c:pt>
                <c:pt idx="163">
                  <c:v>-3.0844</c:v>
                </c:pt>
                <c:pt idx="164">
                  <c:v>-3.4180999999999999</c:v>
                </c:pt>
                <c:pt idx="165">
                  <c:v>-3.7240000000000002</c:v>
                </c:pt>
                <c:pt idx="166">
                  <c:v>-4.0769000000000002</c:v>
                </c:pt>
                <c:pt idx="167">
                  <c:v>-4.4971000000000005</c:v>
                </c:pt>
                <c:pt idx="168">
                  <c:v>-4.8794999999999993</c:v>
                </c:pt>
                <c:pt idx="169">
                  <c:v>-5.3092999999999995</c:v>
                </c:pt>
                <c:pt idx="170">
                  <c:v>-5.8339999999999996</c:v>
                </c:pt>
                <c:pt idx="171">
                  <c:v>-6.3019999999999996</c:v>
                </c:pt>
                <c:pt idx="172">
                  <c:v>-6.7888000000000002</c:v>
                </c:pt>
                <c:pt idx="173">
                  <c:v>-7.4099000000000004</c:v>
                </c:pt>
                <c:pt idx="174">
                  <c:v>-8.0115000000000016</c:v>
                </c:pt>
                <c:pt idx="175">
                  <c:v>-8.6033999999999988</c:v>
                </c:pt>
                <c:pt idx="176">
                  <c:v>-9.3097999999999992</c:v>
                </c:pt>
                <c:pt idx="177">
                  <c:v>-10.048999999999999</c:v>
                </c:pt>
                <c:pt idx="178">
                  <c:v>-10.699</c:v>
                </c:pt>
                <c:pt idx="179">
                  <c:v>-11.450799999999999</c:v>
                </c:pt>
                <c:pt idx="180">
                  <c:v>-12.289900000000001</c:v>
                </c:pt>
                <c:pt idx="181">
                  <c:v>-13.0199</c:v>
                </c:pt>
                <c:pt idx="182">
                  <c:v>-13.821200000000001</c:v>
                </c:pt>
                <c:pt idx="183">
                  <c:v>-14.7308</c:v>
                </c:pt>
                <c:pt idx="184">
                  <c:v>-15.509400000000001</c:v>
                </c:pt>
                <c:pt idx="185">
                  <c:v>-16.2699</c:v>
                </c:pt>
                <c:pt idx="186">
                  <c:v>-17.190799999999999</c:v>
                </c:pt>
                <c:pt idx="187">
                  <c:v>-18.000300000000003</c:v>
                </c:pt>
                <c:pt idx="188">
                  <c:v>-18.700799999999997</c:v>
                </c:pt>
                <c:pt idx="189">
                  <c:v>-19.523</c:v>
                </c:pt>
                <c:pt idx="190">
                  <c:v>-20.313499999999998</c:v>
                </c:pt>
                <c:pt idx="191">
                  <c:v>-20.8935</c:v>
                </c:pt>
                <c:pt idx="192">
                  <c:v>-21.536199999999997</c:v>
                </c:pt>
                <c:pt idx="193">
                  <c:v>-22.207999999999998</c:v>
                </c:pt>
                <c:pt idx="194">
                  <c:v>-22.707100000000001</c:v>
                </c:pt>
                <c:pt idx="195">
                  <c:v>-23.177100000000003</c:v>
                </c:pt>
                <c:pt idx="196">
                  <c:v>-23.746600000000001</c:v>
                </c:pt>
                <c:pt idx="197">
                  <c:v>-24.153499999999998</c:v>
                </c:pt>
                <c:pt idx="198">
                  <c:v>-24.372999999999998</c:v>
                </c:pt>
                <c:pt idx="199">
                  <c:v>-24.713900000000002</c:v>
                </c:pt>
                <c:pt idx="200">
                  <c:v>-24.952100000000002</c:v>
                </c:pt>
                <c:pt idx="201">
                  <c:v>-24.9712</c:v>
                </c:pt>
                <c:pt idx="202">
                  <c:v>-25.042999999999999</c:v>
                </c:pt>
                <c:pt idx="203">
                  <c:v>-25.113499999999998</c:v>
                </c:pt>
                <c:pt idx="204">
                  <c:v>-25.001700000000003</c:v>
                </c:pt>
                <c:pt idx="205">
                  <c:v>-24.8626</c:v>
                </c:pt>
                <c:pt idx="206">
                  <c:v>-24.7744</c:v>
                </c:pt>
                <c:pt idx="207">
                  <c:v>-24.592599999999997</c:v>
                </c:pt>
                <c:pt idx="208">
                  <c:v>-24.2926</c:v>
                </c:pt>
                <c:pt idx="209">
                  <c:v>-24.074400000000001</c:v>
                </c:pt>
                <c:pt idx="210">
                  <c:v>-23.853000000000002</c:v>
                </c:pt>
                <c:pt idx="211">
                  <c:v>-23.5321</c:v>
                </c:pt>
                <c:pt idx="212">
                  <c:v>-23.243499999999997</c:v>
                </c:pt>
                <c:pt idx="213">
                  <c:v>-22.964400000000001</c:v>
                </c:pt>
                <c:pt idx="214">
                  <c:v>-22.633499999999998</c:v>
                </c:pt>
                <c:pt idx="215">
                  <c:v>-22.313499999999998</c:v>
                </c:pt>
                <c:pt idx="216">
                  <c:v>-22.024400000000004</c:v>
                </c:pt>
                <c:pt idx="217">
                  <c:v>-21.713499999999996</c:v>
                </c:pt>
                <c:pt idx="218">
                  <c:v>-21.393000000000001</c:v>
                </c:pt>
                <c:pt idx="219">
                  <c:v>-21.084800000000001</c:v>
                </c:pt>
                <c:pt idx="220">
                  <c:v>-20.784800000000001</c:v>
                </c:pt>
                <c:pt idx="221">
                  <c:v>-20.493500000000001</c:v>
                </c:pt>
                <c:pt idx="222">
                  <c:v>-20.204400000000003</c:v>
                </c:pt>
                <c:pt idx="223">
                  <c:v>-19.944400000000002</c:v>
                </c:pt>
                <c:pt idx="224">
                  <c:v>-19.673499999999997</c:v>
                </c:pt>
                <c:pt idx="225">
                  <c:v>-19.374400000000001</c:v>
                </c:pt>
                <c:pt idx="226">
                  <c:v>-19.114800000000002</c:v>
                </c:pt>
                <c:pt idx="227">
                  <c:v>-18.864400000000003</c:v>
                </c:pt>
                <c:pt idx="228">
                  <c:v>-18.624400000000001</c:v>
                </c:pt>
                <c:pt idx="229">
                  <c:v>-18.395299999999999</c:v>
                </c:pt>
                <c:pt idx="230">
                  <c:v>-18.174800000000001</c:v>
                </c:pt>
                <c:pt idx="231">
                  <c:v>-17.943900000000003</c:v>
                </c:pt>
                <c:pt idx="232">
                  <c:v>-17.7057</c:v>
                </c:pt>
                <c:pt idx="233">
                  <c:v>-17.505700000000001</c:v>
                </c:pt>
                <c:pt idx="234">
                  <c:v>-17.304400000000001</c:v>
                </c:pt>
                <c:pt idx="235">
                  <c:v>-17.056199999999997</c:v>
                </c:pt>
                <c:pt idx="236">
                  <c:v>-16.827500000000001</c:v>
                </c:pt>
                <c:pt idx="237">
                  <c:v>-16.675699999999999</c:v>
                </c:pt>
                <c:pt idx="238">
                  <c:v>-16.485700000000001</c:v>
                </c:pt>
                <c:pt idx="239">
                  <c:v>-16.2775</c:v>
                </c:pt>
                <c:pt idx="240">
                  <c:v>-16.146600000000003</c:v>
                </c:pt>
                <c:pt idx="241">
                  <c:v>-16.005300000000002</c:v>
                </c:pt>
                <c:pt idx="242">
                  <c:v>-15.806600000000001</c:v>
                </c:pt>
                <c:pt idx="243">
                  <c:v>-15.617500000000001</c:v>
                </c:pt>
                <c:pt idx="244">
                  <c:v>-15.486600000000001</c:v>
                </c:pt>
                <c:pt idx="245">
                  <c:v>-15.317500000000001</c:v>
                </c:pt>
                <c:pt idx="246">
                  <c:v>-15.148900000000001</c:v>
                </c:pt>
                <c:pt idx="247">
                  <c:v>-15.047500000000001</c:v>
                </c:pt>
                <c:pt idx="248">
                  <c:v>-14.9171</c:v>
                </c:pt>
                <c:pt idx="249">
                  <c:v>-14.728899999999999</c:v>
                </c:pt>
                <c:pt idx="250">
                  <c:v>-14.5984</c:v>
                </c:pt>
                <c:pt idx="251">
                  <c:v>-14.4975</c:v>
                </c:pt>
                <c:pt idx="252">
                  <c:v>-14.328899999999999</c:v>
                </c:pt>
                <c:pt idx="253">
                  <c:v>-14.1989</c:v>
                </c:pt>
                <c:pt idx="254">
                  <c:v>-14.107999999999999</c:v>
                </c:pt>
                <c:pt idx="255">
                  <c:v>-13.9398</c:v>
                </c:pt>
                <c:pt idx="256">
                  <c:v>-13.8102</c:v>
                </c:pt>
                <c:pt idx="257">
                  <c:v>-13.7484</c:v>
                </c:pt>
                <c:pt idx="258">
                  <c:v>-13.6189</c:v>
                </c:pt>
                <c:pt idx="259">
                  <c:v>-13.450699999999999</c:v>
                </c:pt>
                <c:pt idx="260">
                  <c:v>-13.380699999999999</c:v>
                </c:pt>
                <c:pt idx="261">
                  <c:v>-13.309800000000001</c:v>
                </c:pt>
                <c:pt idx="262">
                  <c:v>-13.1807</c:v>
                </c:pt>
                <c:pt idx="263">
                  <c:v>-13.0616</c:v>
                </c:pt>
                <c:pt idx="264">
                  <c:v>-13.010199999999999</c:v>
                </c:pt>
                <c:pt idx="265">
                  <c:v>-12.9102</c:v>
                </c:pt>
                <c:pt idx="266">
                  <c:v>-12.771599999999999</c:v>
                </c:pt>
                <c:pt idx="267">
                  <c:v>-12.7402</c:v>
                </c:pt>
                <c:pt idx="268">
                  <c:v>-12.6602</c:v>
                </c:pt>
                <c:pt idx="269">
                  <c:v>-12.512500000000001</c:v>
                </c:pt>
                <c:pt idx="270">
                  <c:v>-12.442</c:v>
                </c:pt>
                <c:pt idx="271">
                  <c:v>-12.371600000000001</c:v>
                </c:pt>
                <c:pt idx="272">
                  <c:v>-12.223799999999999</c:v>
                </c:pt>
                <c:pt idx="273">
                  <c:v>-12.143800000000001</c:v>
                </c:pt>
                <c:pt idx="274">
                  <c:v>-12.122</c:v>
                </c:pt>
                <c:pt idx="275">
                  <c:v>-12.013400000000001</c:v>
                </c:pt>
                <c:pt idx="276">
                  <c:v>-11.8848</c:v>
                </c:pt>
                <c:pt idx="277">
                  <c:v>-11.882899999999999</c:v>
                </c:pt>
                <c:pt idx="278">
                  <c:v>-11.823400000000001</c:v>
                </c:pt>
                <c:pt idx="279">
                  <c:v>-11.6952</c:v>
                </c:pt>
                <c:pt idx="280">
                  <c:v>-11.6448</c:v>
                </c:pt>
                <c:pt idx="281">
                  <c:v>-11.574800000000002</c:v>
                </c:pt>
                <c:pt idx="282">
                  <c:v>-11.436999999999999</c:v>
                </c:pt>
                <c:pt idx="283">
                  <c:v>-11.387</c:v>
                </c:pt>
                <c:pt idx="284">
                  <c:v>-11.385200000000001</c:v>
                </c:pt>
                <c:pt idx="285">
                  <c:v>-11.277000000000001</c:v>
                </c:pt>
                <c:pt idx="286">
                  <c:v>-11.168800000000001</c:v>
                </c:pt>
                <c:pt idx="287">
                  <c:v>-11.167</c:v>
                </c:pt>
                <c:pt idx="288">
                  <c:v>-11.097</c:v>
                </c:pt>
                <c:pt idx="289">
                  <c:v>-10.978800000000001</c:v>
                </c:pt>
                <c:pt idx="290">
                  <c:v>-10.957899999999999</c:v>
                </c:pt>
                <c:pt idx="291">
                  <c:v>-10.937899999999999</c:v>
                </c:pt>
                <c:pt idx="292">
                  <c:v>-10.800599999999999</c:v>
                </c:pt>
                <c:pt idx="293">
                  <c:v>-10.721500000000001</c:v>
                </c:pt>
                <c:pt idx="294">
                  <c:v>-10.739699999999999</c:v>
                </c:pt>
                <c:pt idx="295">
                  <c:v>-10.670599999999999</c:v>
                </c:pt>
                <c:pt idx="296">
                  <c:v>-10.5724</c:v>
                </c:pt>
                <c:pt idx="297">
                  <c:v>-10.532400000000001</c:v>
                </c:pt>
                <c:pt idx="298">
                  <c:v>-10.4733</c:v>
                </c:pt>
                <c:pt idx="299">
                  <c:v>-10.3651</c:v>
                </c:pt>
                <c:pt idx="300">
                  <c:v>-10.334200000000001</c:v>
                </c:pt>
                <c:pt idx="301">
                  <c:v>-10.3238</c:v>
                </c:pt>
                <c:pt idx="302">
                  <c:v>-10.236000000000001</c:v>
                </c:pt>
                <c:pt idx="303">
                  <c:v>-10.176500000000001</c:v>
                </c:pt>
                <c:pt idx="304">
                  <c:v>-10.166</c:v>
                </c:pt>
                <c:pt idx="305">
                  <c:v>-10.088000000000001</c:v>
                </c:pt>
                <c:pt idx="306">
                  <c:v>-9.9899999999999984</c:v>
                </c:pt>
                <c:pt idx="307">
                  <c:v>-9.9799999999999986</c:v>
                </c:pt>
                <c:pt idx="308">
                  <c:v>-9.9310000000000009</c:v>
                </c:pt>
                <c:pt idx="309">
                  <c:v>-9.8140000000000001</c:v>
                </c:pt>
                <c:pt idx="310">
                  <c:v>-9.7830000000000013</c:v>
                </c:pt>
                <c:pt idx="311">
                  <c:v>-9.7830000000000013</c:v>
                </c:pt>
                <c:pt idx="312">
                  <c:v>-9.6760000000000002</c:v>
                </c:pt>
                <c:pt idx="313">
                  <c:v>-9.6269999999999989</c:v>
                </c:pt>
                <c:pt idx="314">
                  <c:v>-9.6169999999999991</c:v>
                </c:pt>
                <c:pt idx="315">
                  <c:v>-9.5190000000000001</c:v>
                </c:pt>
                <c:pt idx="316">
                  <c:v>-9.4510000000000005</c:v>
                </c:pt>
                <c:pt idx="317">
                  <c:v>-9.4610000000000003</c:v>
                </c:pt>
                <c:pt idx="318">
                  <c:v>-9.402000000000001</c:v>
                </c:pt>
                <c:pt idx="319">
                  <c:v>-9.3049999999999997</c:v>
                </c:pt>
                <c:pt idx="320">
                  <c:v>-9.2659999999999982</c:v>
                </c:pt>
                <c:pt idx="321">
                  <c:v>-9.2047000000000008</c:v>
                </c:pt>
                <c:pt idx="322">
                  <c:v>-9.1280999999999999</c:v>
                </c:pt>
                <c:pt idx="323">
                  <c:v>-9.1000000000000014</c:v>
                </c:pt>
                <c:pt idx="324">
                  <c:v>-9.1095000000000006</c:v>
                </c:pt>
                <c:pt idx="325">
                  <c:v>-9.0521000000000011</c:v>
                </c:pt>
                <c:pt idx="326">
                  <c:v>-8.9948000000000015</c:v>
                </c:pt>
                <c:pt idx="327">
                  <c:v>-9.0137000000000018</c:v>
                </c:pt>
                <c:pt idx="328">
                  <c:v>-8.9758999999999993</c:v>
                </c:pt>
                <c:pt idx="329">
                  <c:v>-8.8803999999999981</c:v>
                </c:pt>
                <c:pt idx="330">
                  <c:v>-8.8896999999999995</c:v>
                </c:pt>
                <c:pt idx="331">
                  <c:v>-8.9085000000000019</c:v>
                </c:pt>
                <c:pt idx="332">
                  <c:v>-8.8130000000000006</c:v>
                </c:pt>
                <c:pt idx="333">
                  <c:v>-8.7564999999999991</c:v>
                </c:pt>
                <c:pt idx="334">
                  <c:v>-8.7843</c:v>
                </c:pt>
                <c:pt idx="335">
                  <c:v>-8.7372999999999994</c:v>
                </c:pt>
                <c:pt idx="336">
                  <c:v>-8.6608000000000001</c:v>
                </c:pt>
                <c:pt idx="337">
                  <c:v>-8.6705000000000005</c:v>
                </c:pt>
                <c:pt idx="338">
                  <c:v>-8.6410999999999998</c:v>
                </c:pt>
                <c:pt idx="339">
                  <c:v>-8.5655000000000001</c:v>
                </c:pt>
                <c:pt idx="340">
                  <c:v>-8.5652000000000008</c:v>
                </c:pt>
                <c:pt idx="341">
                  <c:v>-8.5653999999999986</c:v>
                </c:pt>
                <c:pt idx="342">
                  <c:v>-8.4693000000000005</c:v>
                </c:pt>
                <c:pt idx="343">
                  <c:v>-8.4222999999999999</c:v>
                </c:pt>
                <c:pt idx="344">
                  <c:v>-8.4505999999999997</c:v>
                </c:pt>
                <c:pt idx="345">
                  <c:v>-8.3929999999999989</c:v>
                </c:pt>
                <c:pt idx="346">
                  <c:v>-8.3173999999999992</c:v>
                </c:pt>
                <c:pt idx="347">
                  <c:v>-8.3450999999999986</c:v>
                </c:pt>
                <c:pt idx="348">
                  <c:v>-8.3167999999999989</c:v>
                </c:pt>
                <c:pt idx="349">
                  <c:v>-8.2211000000000016</c:v>
                </c:pt>
                <c:pt idx="350">
                  <c:v>-8.2311999999999994</c:v>
                </c:pt>
                <c:pt idx="351">
                  <c:v>-8.2309000000000019</c:v>
                </c:pt>
                <c:pt idx="352">
                  <c:v>-8.1542000000000012</c:v>
                </c:pt>
                <c:pt idx="353">
                  <c:v>-8.1257999999999999</c:v>
                </c:pt>
                <c:pt idx="354">
                  <c:v>-8.13551</c:v>
                </c:pt>
                <c:pt idx="355">
                  <c:v>-8.0779999999999994</c:v>
                </c:pt>
                <c:pt idx="356">
                  <c:v>-8.0113000000000003</c:v>
                </c:pt>
                <c:pt idx="357">
                  <c:v>-8.0299999999999994</c:v>
                </c:pt>
                <c:pt idx="358">
                  <c:v>-8.0110600000000005</c:v>
                </c:pt>
                <c:pt idx="359">
                  <c:v>-7.9449999999999994</c:v>
                </c:pt>
                <c:pt idx="360">
                  <c:v>-7.93506</c:v>
                </c:pt>
                <c:pt idx="361">
                  <c:v>-7.9161599999999996</c:v>
                </c:pt>
                <c:pt idx="362">
                  <c:v>-7.8490599999999997</c:v>
                </c:pt>
                <c:pt idx="363">
                  <c:v>-7.8296099999999997</c:v>
                </c:pt>
                <c:pt idx="364">
                  <c:v>-7.8683500000000004</c:v>
                </c:pt>
                <c:pt idx="365">
                  <c:v>-7.8108100000000009</c:v>
                </c:pt>
                <c:pt idx="366">
                  <c:v>-7.7251599999999989</c:v>
                </c:pt>
                <c:pt idx="367">
                  <c:v>-7.7443499999999998</c:v>
                </c:pt>
                <c:pt idx="368">
                  <c:v>-7.7153500000000008</c:v>
                </c:pt>
                <c:pt idx="369">
                  <c:v>-7.6297100000000002</c:v>
                </c:pt>
                <c:pt idx="370">
                  <c:v>-7.6489000000000003</c:v>
                </c:pt>
                <c:pt idx="371">
                  <c:v>-7.6675490000000002</c:v>
                </c:pt>
                <c:pt idx="372">
                  <c:v>-7.55281</c:v>
                </c:pt>
                <c:pt idx="373">
                  <c:v>-7.50481</c:v>
                </c:pt>
                <c:pt idx="374">
                  <c:v>-7.552549</c:v>
                </c:pt>
                <c:pt idx="375">
                  <c:v>-7.4954510000000001</c:v>
                </c:pt>
                <c:pt idx="376">
                  <c:v>-7.4389000000000003</c:v>
                </c:pt>
                <c:pt idx="377">
                  <c:v>-7.4671000000000003</c:v>
                </c:pt>
                <c:pt idx="378">
                  <c:v>-7.4291000000000009</c:v>
                </c:pt>
                <c:pt idx="379">
                  <c:v>-7.362000000000001</c:v>
                </c:pt>
                <c:pt idx="380">
                  <c:v>-7.3711000000000002</c:v>
                </c:pt>
                <c:pt idx="381">
                  <c:v>-7.3430999999999997</c:v>
                </c:pt>
                <c:pt idx="382">
                  <c:v>-7.2574509999999997</c:v>
                </c:pt>
                <c:pt idx="383">
                  <c:v>-7.2475490000000002</c:v>
                </c:pt>
                <c:pt idx="384">
                  <c:v>-7.2757399999999999</c:v>
                </c:pt>
                <c:pt idx="385">
                  <c:v>-7.2186500000000002</c:v>
                </c:pt>
                <c:pt idx="386">
                  <c:v>-7.1420000000000012</c:v>
                </c:pt>
                <c:pt idx="387">
                  <c:v>-7.1707400000000003</c:v>
                </c:pt>
                <c:pt idx="388">
                  <c:v>-7.1522899999999998</c:v>
                </c:pt>
                <c:pt idx="389">
                  <c:v>-7.0465489999999997</c:v>
                </c:pt>
                <c:pt idx="390">
                  <c:v>-7.0471900000000005</c:v>
                </c:pt>
                <c:pt idx="391">
                  <c:v>-7.0753900000000005</c:v>
                </c:pt>
                <c:pt idx="392">
                  <c:v>-7.0087399999999995</c:v>
                </c:pt>
                <c:pt idx="393">
                  <c:v>-6.9707399999999993</c:v>
                </c:pt>
                <c:pt idx="394">
                  <c:v>-6.9703900000000001</c:v>
                </c:pt>
                <c:pt idx="395">
                  <c:v>-6.8942899999999998</c:v>
                </c:pt>
                <c:pt idx="396">
                  <c:v>-6.8271899999999999</c:v>
                </c:pt>
                <c:pt idx="397">
                  <c:v>-6.8563900000000002</c:v>
                </c:pt>
                <c:pt idx="398">
                  <c:v>-6.8364900000000004</c:v>
                </c:pt>
                <c:pt idx="399">
                  <c:v>-6.7703899999999999</c:v>
                </c:pt>
                <c:pt idx="400">
                  <c:v>-6.7704899999999997</c:v>
                </c:pt>
                <c:pt idx="401">
                  <c:v>-6.7510000000000003</c:v>
                </c:pt>
                <c:pt idx="402">
                  <c:v>-6.6653899999999995</c:v>
                </c:pt>
                <c:pt idx="403">
                  <c:v>-6.6078399999999995</c:v>
                </c:pt>
                <c:pt idx="404">
                  <c:v>-6.6264900000000004</c:v>
                </c:pt>
                <c:pt idx="405">
                  <c:v>-6.5884900000000011</c:v>
                </c:pt>
                <c:pt idx="406">
                  <c:v>-6.5123899999999999</c:v>
                </c:pt>
                <c:pt idx="407">
                  <c:v>-6.5215999999999994</c:v>
                </c:pt>
                <c:pt idx="408">
                  <c:v>-6.4735999999999994</c:v>
                </c:pt>
                <c:pt idx="409">
                  <c:v>-6.3883900000000002</c:v>
                </c:pt>
                <c:pt idx="410">
                  <c:v>-6.3979999999999997</c:v>
                </c:pt>
                <c:pt idx="411">
                  <c:v>-6.3971999999999998</c:v>
                </c:pt>
                <c:pt idx="412">
                  <c:v>-6.3026</c:v>
                </c:pt>
                <c:pt idx="413">
                  <c:v>-6.2539999999999996</c:v>
                </c:pt>
                <c:pt idx="414">
                  <c:v>-6.2641999999999998</c:v>
                </c:pt>
                <c:pt idx="415">
                  <c:v>-6.1776</c:v>
                </c:pt>
                <c:pt idx="416">
                  <c:v>-6.1014900000000001</c:v>
                </c:pt>
                <c:pt idx="417">
                  <c:v>-6.1012000000000004</c:v>
                </c:pt>
                <c:pt idx="418">
                  <c:v>-6.0442</c:v>
                </c:pt>
                <c:pt idx="419">
                  <c:v>-5.9579999999999993</c:v>
                </c:pt>
                <c:pt idx="420">
                  <c:v>-5.9487000000000005</c:v>
                </c:pt>
                <c:pt idx="421">
                  <c:v>-5.9203000000000001</c:v>
                </c:pt>
                <c:pt idx="422">
                  <c:v>-5.8250999999999999</c:v>
                </c:pt>
                <c:pt idx="423">
                  <c:v>-5.7866999999999997</c:v>
                </c:pt>
                <c:pt idx="424">
                  <c:v>-5.7768999999999995</c:v>
                </c:pt>
                <c:pt idx="425">
                  <c:v>-5.6818</c:v>
                </c:pt>
                <c:pt idx="426">
                  <c:v>-5.6052</c:v>
                </c:pt>
                <c:pt idx="427">
                  <c:v>-5.5769000000000002</c:v>
                </c:pt>
                <c:pt idx="428">
                  <c:v>-5.4908999999999999</c:v>
                </c:pt>
                <c:pt idx="429">
                  <c:v>-5.3952</c:v>
                </c:pt>
                <c:pt idx="430">
                  <c:v>-5.3563000000000001</c:v>
                </c:pt>
                <c:pt idx="431">
                  <c:v>-5.2903999999999991</c:v>
                </c:pt>
                <c:pt idx="432">
                  <c:v>-5.1562000000000001</c:v>
                </c:pt>
                <c:pt idx="433">
                  <c:v>-5.0891999999999991</c:v>
                </c:pt>
                <c:pt idx="434">
                  <c:v>-5.0510000000000002</c:v>
                </c:pt>
                <c:pt idx="435">
                  <c:v>-4.9363999999999999</c:v>
                </c:pt>
                <c:pt idx="436">
                  <c:v>-4.8412999999999995</c:v>
                </c:pt>
                <c:pt idx="437">
                  <c:v>-4.7930000000000001</c:v>
                </c:pt>
                <c:pt idx="438">
                  <c:v>-4.6980000000000004</c:v>
                </c:pt>
                <c:pt idx="439">
                  <c:v>-4.5542999999999996</c:v>
                </c:pt>
                <c:pt idx="440">
                  <c:v>-4.4880000000000004</c:v>
                </c:pt>
                <c:pt idx="441">
                  <c:v>-4.4306000000000001</c:v>
                </c:pt>
                <c:pt idx="442">
                  <c:v>-4.2870000000000008</c:v>
                </c:pt>
                <c:pt idx="443">
                  <c:v>-4.1723999999999997</c:v>
                </c:pt>
                <c:pt idx="444">
                  <c:v>-4.0960999999999999</c:v>
                </c:pt>
                <c:pt idx="445">
                  <c:v>-3.9724999999999997</c:v>
                </c:pt>
                <c:pt idx="446">
                  <c:v>-3.8383000000000003</c:v>
                </c:pt>
                <c:pt idx="447">
                  <c:v>-3.762</c:v>
                </c:pt>
                <c:pt idx="448">
                  <c:v>-3.6571000000000002</c:v>
                </c:pt>
                <c:pt idx="449">
                  <c:v>-3.504</c:v>
                </c:pt>
                <c:pt idx="450">
                  <c:v>-3.4186000000000001</c:v>
                </c:pt>
                <c:pt idx="451">
                  <c:v>-3.3323000000000005</c:v>
                </c:pt>
                <c:pt idx="452">
                  <c:v>-3.1706000000000003</c:v>
                </c:pt>
                <c:pt idx="453">
                  <c:v>-3.0361000000000002</c:v>
                </c:pt>
                <c:pt idx="454">
                  <c:v>-2.9506999999999999</c:v>
                </c:pt>
                <c:pt idx="455">
                  <c:v>-2.8171999999999997</c:v>
                </c:pt>
                <c:pt idx="456">
                  <c:v>-2.6741000000000001</c:v>
                </c:pt>
                <c:pt idx="457">
                  <c:v>-2.5876999999999999</c:v>
                </c:pt>
                <c:pt idx="458">
                  <c:v>-2.4727999999999999</c:v>
                </c:pt>
                <c:pt idx="459">
                  <c:v>-2.3111999999999999</c:v>
                </c:pt>
                <c:pt idx="460">
                  <c:v>-2.2246999999999999</c:v>
                </c:pt>
                <c:pt idx="461">
                  <c:v>-2.1297999999999999</c:v>
                </c:pt>
                <c:pt idx="462">
                  <c:v>-1.9767000000000001</c:v>
                </c:pt>
                <c:pt idx="463">
                  <c:v>-1.8806999999999998</c:v>
                </c:pt>
                <c:pt idx="464">
                  <c:v>-1.8144</c:v>
                </c:pt>
                <c:pt idx="465">
                  <c:v>-1.6808000000000001</c:v>
                </c:pt>
                <c:pt idx="466">
                  <c:v>-1.5752999999999999</c:v>
                </c:pt>
                <c:pt idx="467">
                  <c:v>-1.5374999999999999</c:v>
                </c:pt>
                <c:pt idx="468">
                  <c:v>-1.4229000000000001</c:v>
                </c:pt>
                <c:pt idx="469">
                  <c:v>-1.2893000000000001</c:v>
                </c:pt>
                <c:pt idx="470">
                  <c:v>-1.2222</c:v>
                </c:pt>
                <c:pt idx="471">
                  <c:v>-1.1458999999999999</c:v>
                </c:pt>
                <c:pt idx="472">
                  <c:v>-1.0407999999999999</c:v>
                </c:pt>
                <c:pt idx="473">
                  <c:v>-0.96440000000000003</c:v>
                </c:pt>
                <c:pt idx="474">
                  <c:v>-0.93579999999999997</c:v>
                </c:pt>
                <c:pt idx="475">
                  <c:v>-0.84030000000000005</c:v>
                </c:pt>
                <c:pt idx="476">
                  <c:v>-0.73529999999999995</c:v>
                </c:pt>
                <c:pt idx="477">
                  <c:v>-0.72570000000000001</c:v>
                </c:pt>
                <c:pt idx="478">
                  <c:v>-0.66839999999999999</c:v>
                </c:pt>
                <c:pt idx="479">
                  <c:v>-0.56340000000000001</c:v>
                </c:pt>
                <c:pt idx="480">
                  <c:v>-0.54430000000000001</c:v>
                </c:pt>
                <c:pt idx="481">
                  <c:v>-0.52520000000000011</c:v>
                </c:pt>
                <c:pt idx="482">
                  <c:v>-0.42010000000000003</c:v>
                </c:pt>
                <c:pt idx="483">
                  <c:v>-0.38199</c:v>
                </c:pt>
                <c:pt idx="484">
                  <c:v>-0.37243999999999994</c:v>
                </c:pt>
                <c:pt idx="485">
                  <c:v>-0.30559999999997534</c:v>
                </c:pt>
                <c:pt idx="486">
                  <c:v>-0.24825999999999998</c:v>
                </c:pt>
                <c:pt idx="487">
                  <c:v>-0.25780999999999998</c:v>
                </c:pt>
                <c:pt idx="488">
                  <c:v>-0.23871000000000001</c:v>
                </c:pt>
                <c:pt idx="489">
                  <c:v>-0.15279999999999999</c:v>
                </c:pt>
                <c:pt idx="490">
                  <c:v>-0.14329999999999998</c:v>
                </c:pt>
                <c:pt idx="491">
                  <c:v>-0.1719</c:v>
                </c:pt>
                <c:pt idx="492">
                  <c:v>-0.11460000000000001</c:v>
                </c:pt>
                <c:pt idx="493">
                  <c:v>-7.6399999999999968E-2</c:v>
                </c:pt>
                <c:pt idx="494">
                  <c:v>-9.5499999999999974E-2</c:v>
                </c:pt>
                <c:pt idx="495">
                  <c:v>-5.7300000000000018E-2</c:v>
                </c:pt>
                <c:pt idx="496">
                  <c:v>-9.5999999999999801E-3</c:v>
                </c:pt>
                <c:pt idx="497">
                  <c:v>-3.8200000000000012E-2</c:v>
                </c:pt>
                <c:pt idx="498">
                  <c:v>-2.8699999999999986E-2</c:v>
                </c:pt>
                <c:pt idx="499">
                  <c:v>4.7700000000000034E-2</c:v>
                </c:pt>
                <c:pt idx="500">
                  <c:v>4.7699999999999985E-2</c:v>
                </c:pt>
                <c:pt idx="501">
                  <c:v>3.8200000000000012E-2</c:v>
                </c:pt>
                <c:pt idx="502">
                  <c:v>0.105</c:v>
                </c:pt>
                <c:pt idx="503">
                  <c:v>0.12409999999999995</c:v>
                </c:pt>
                <c:pt idx="504">
                  <c:v>9.5500000000000029E-2</c:v>
                </c:pt>
                <c:pt idx="505">
                  <c:v>0.14330000000000001</c:v>
                </c:pt>
                <c:pt idx="506">
                  <c:v>0.21010000000000001</c:v>
                </c:pt>
                <c:pt idx="507">
                  <c:v>0.21970000000000003</c:v>
                </c:pt>
                <c:pt idx="508">
                  <c:v>0.25780000000000003</c:v>
                </c:pt>
                <c:pt idx="509">
                  <c:v>0.35330000000000006</c:v>
                </c:pt>
                <c:pt idx="510">
                  <c:v>0.41060000000000002</c:v>
                </c:pt>
                <c:pt idx="511">
                  <c:v>0.45829999999999999</c:v>
                </c:pt>
                <c:pt idx="512">
                  <c:v>0.60140000000000005</c:v>
                </c:pt>
                <c:pt idx="513">
                  <c:v>0.72540000000000004</c:v>
                </c:pt>
                <c:pt idx="514">
                  <c:v>0.82169999999999999</c:v>
                </c:pt>
                <c:pt idx="515">
                  <c:v>1.0307999999999999</c:v>
                </c:pt>
                <c:pt idx="516">
                  <c:v>1.2889999999999999</c:v>
                </c:pt>
                <c:pt idx="517">
                  <c:v>1.5468000000000002</c:v>
                </c:pt>
                <c:pt idx="518">
                  <c:v>1.7947</c:v>
                </c:pt>
                <c:pt idx="519">
                  <c:v>2.0143</c:v>
                </c:pt>
                <c:pt idx="520">
                  <c:v>2.3302</c:v>
                </c:pt>
                <c:pt idx="521">
                  <c:v>2.8075999999999999</c:v>
                </c:pt>
                <c:pt idx="522">
                  <c:v>3.3231000000000006</c:v>
                </c:pt>
                <c:pt idx="523">
                  <c:v>3.8960999999999997</c:v>
                </c:pt>
                <c:pt idx="524">
                  <c:v>4.6315</c:v>
                </c:pt>
                <c:pt idx="525">
                  <c:v>5.4330000000000007</c:v>
                </c:pt>
                <c:pt idx="526">
                  <c:v>6.2070999999999996</c:v>
                </c:pt>
                <c:pt idx="527">
                  <c:v>7.1328999999999994</c:v>
                </c:pt>
                <c:pt idx="528">
                  <c:v>8.1828000000000003</c:v>
                </c:pt>
                <c:pt idx="529">
                  <c:v>9.1669</c:v>
                </c:pt>
                <c:pt idx="530">
                  <c:v>10.264800000000001</c:v>
                </c:pt>
                <c:pt idx="531">
                  <c:v>11.5457</c:v>
                </c:pt>
                <c:pt idx="532">
                  <c:v>12.704800000000001</c:v>
                </c:pt>
                <c:pt idx="533">
                  <c:v>13.8453</c:v>
                </c:pt>
                <c:pt idx="534">
                  <c:v>15.226599999999999</c:v>
                </c:pt>
                <c:pt idx="535">
                  <c:v>16.526199999999999</c:v>
                </c:pt>
                <c:pt idx="536">
                  <c:v>17.585699999999999</c:v>
                </c:pt>
                <c:pt idx="537">
                  <c:v>18.8475</c:v>
                </c:pt>
                <c:pt idx="538">
                  <c:v>20.137500000000003</c:v>
                </c:pt>
                <c:pt idx="539">
                  <c:v>21.046199999999999</c:v>
                </c:pt>
                <c:pt idx="540">
                  <c:v>21.9575</c:v>
                </c:pt>
                <c:pt idx="541">
                  <c:v>22.978899999999999</c:v>
                </c:pt>
                <c:pt idx="542">
                  <c:v>23.627500000000001</c:v>
                </c:pt>
                <c:pt idx="543">
                  <c:v>24.107499999999998</c:v>
                </c:pt>
                <c:pt idx="544">
                  <c:v>24.689800000000002</c:v>
                </c:pt>
                <c:pt idx="545">
                  <c:v>24.9893</c:v>
                </c:pt>
                <c:pt idx="546">
                  <c:v>24.998399999999997</c:v>
                </c:pt>
                <c:pt idx="547">
                  <c:v>25.0807</c:v>
                </c:pt>
                <c:pt idx="548">
                  <c:v>25.032</c:v>
                </c:pt>
                <c:pt idx="549">
                  <c:v>24.680699999999998</c:v>
                </c:pt>
                <c:pt idx="550">
                  <c:v>24.3916</c:v>
                </c:pt>
                <c:pt idx="551">
                  <c:v>24.083400000000001</c:v>
                </c:pt>
                <c:pt idx="552">
                  <c:v>23.561600000000002</c:v>
                </c:pt>
                <c:pt idx="553">
                  <c:v>23.021599999999999</c:v>
                </c:pt>
                <c:pt idx="554">
                  <c:v>22.553800000000003</c:v>
                </c:pt>
                <c:pt idx="555">
                  <c:v>22.013399999999997</c:v>
                </c:pt>
                <c:pt idx="556">
                  <c:v>21.4329</c:v>
                </c:pt>
                <c:pt idx="557">
                  <c:v>20.904800000000002</c:v>
                </c:pt>
                <c:pt idx="558">
                  <c:v>20.3552</c:v>
                </c:pt>
                <c:pt idx="559">
                  <c:v>19.8338</c:v>
                </c:pt>
                <c:pt idx="560">
                  <c:v>19.3352</c:v>
                </c:pt>
                <c:pt idx="561">
                  <c:v>18.847000000000001</c:v>
                </c:pt>
                <c:pt idx="562">
                  <c:v>18.3857</c:v>
                </c:pt>
                <c:pt idx="563">
                  <c:v>17.945699999999999</c:v>
                </c:pt>
                <c:pt idx="564">
                  <c:v>17.497499999999999</c:v>
                </c:pt>
                <c:pt idx="565">
                  <c:v>17.077500000000001</c:v>
                </c:pt>
                <c:pt idx="566">
                  <c:v>16.696999999999999</c:v>
                </c:pt>
                <c:pt idx="567">
                  <c:v>16.3184</c:v>
                </c:pt>
                <c:pt idx="568">
                  <c:v>15.968399999999997</c:v>
                </c:pt>
                <c:pt idx="569">
                  <c:v>15.636999999999999</c:v>
                </c:pt>
                <c:pt idx="570">
                  <c:v>15.3079</c:v>
                </c:pt>
                <c:pt idx="571">
                  <c:v>14.978800000000001</c:v>
                </c:pt>
                <c:pt idx="572">
                  <c:v>14.717499999999999</c:v>
                </c:pt>
                <c:pt idx="573">
                  <c:v>14.4666</c:v>
                </c:pt>
                <c:pt idx="574">
                  <c:v>14.177900000000001</c:v>
                </c:pt>
                <c:pt idx="575">
                  <c:v>13.937899999999999</c:v>
                </c:pt>
                <c:pt idx="576">
                  <c:v>13.706999999999999</c:v>
                </c:pt>
                <c:pt idx="577">
                  <c:v>13.457500000000001</c:v>
                </c:pt>
                <c:pt idx="578">
                  <c:v>13.237500000000001</c:v>
                </c:pt>
                <c:pt idx="579">
                  <c:v>13.0466</c:v>
                </c:pt>
                <c:pt idx="580">
                  <c:v>12.827000000000002</c:v>
                </c:pt>
                <c:pt idx="581">
                  <c:v>12.617500000000001</c:v>
                </c:pt>
                <c:pt idx="582">
                  <c:v>12.456100000000001</c:v>
                </c:pt>
                <c:pt idx="583">
                  <c:v>12.286100000000001</c:v>
                </c:pt>
                <c:pt idx="584">
                  <c:v>12.0875</c:v>
                </c:pt>
                <c:pt idx="585">
                  <c:v>11.9275</c:v>
                </c:pt>
                <c:pt idx="586">
                  <c:v>11.7966</c:v>
                </c:pt>
                <c:pt idx="587">
                  <c:v>11.6075</c:v>
                </c:pt>
                <c:pt idx="588">
                  <c:v>11.437899999999999</c:v>
                </c:pt>
                <c:pt idx="589">
                  <c:v>11.317</c:v>
                </c:pt>
                <c:pt idx="590">
                  <c:v>11.1479</c:v>
                </c:pt>
                <c:pt idx="591">
                  <c:v>10.988800000000001</c:v>
                </c:pt>
                <c:pt idx="592">
                  <c:v>10.8879</c:v>
                </c:pt>
                <c:pt idx="593">
                  <c:v>10.757899999999999</c:v>
                </c:pt>
                <c:pt idx="594">
                  <c:v>10.589700000000001</c:v>
                </c:pt>
                <c:pt idx="595">
                  <c:v>10.4893</c:v>
                </c:pt>
                <c:pt idx="596">
                  <c:v>10.417899999999999</c:v>
                </c:pt>
                <c:pt idx="597">
                  <c:v>10.279299999999999</c:v>
                </c:pt>
                <c:pt idx="598">
                  <c:v>10.1502</c:v>
                </c:pt>
                <c:pt idx="599">
                  <c:v>10.059700000000001</c:v>
                </c:pt>
                <c:pt idx="600">
                  <c:v>9.9402000000000008</c:v>
                </c:pt>
                <c:pt idx="601">
                  <c:v>9.8210999999999995</c:v>
                </c:pt>
                <c:pt idx="602">
                  <c:v>9.7405999999999988</c:v>
                </c:pt>
                <c:pt idx="603">
                  <c:v>9.6311</c:v>
                </c:pt>
                <c:pt idx="604">
                  <c:v>9.4929000000000006</c:v>
                </c:pt>
                <c:pt idx="605">
                  <c:v>9.411999999999999</c:v>
                </c:pt>
                <c:pt idx="606">
                  <c:v>9.3711000000000002</c:v>
                </c:pt>
                <c:pt idx="607">
                  <c:v>9.2428999999999988</c:v>
                </c:pt>
                <c:pt idx="608">
                  <c:v>9.1242000000000001</c:v>
                </c:pt>
                <c:pt idx="609">
                  <c:v>9.0611999999999995</c:v>
                </c:pt>
                <c:pt idx="610">
                  <c:v>8.9661000000000008</c:v>
                </c:pt>
                <c:pt idx="611">
                  <c:v>8.841899999999999</c:v>
                </c:pt>
                <c:pt idx="612">
                  <c:v>8.7844999999999995</c:v>
                </c:pt>
                <c:pt idx="613">
                  <c:v>8.708499999999999</c:v>
                </c:pt>
                <c:pt idx="614">
                  <c:v>8.5850000000000009</c:v>
                </c:pt>
                <c:pt idx="615">
                  <c:v>8.5179999999999989</c:v>
                </c:pt>
                <c:pt idx="616">
                  <c:v>8.4700000000000006</c:v>
                </c:pt>
                <c:pt idx="617">
                  <c:v>8.375</c:v>
                </c:pt>
                <c:pt idx="618">
                  <c:v>8.2780000000000005</c:v>
                </c:pt>
                <c:pt idx="619">
                  <c:v>8.2210000000000019</c:v>
                </c:pt>
                <c:pt idx="620">
                  <c:v>8.1359999999999992</c:v>
                </c:pt>
                <c:pt idx="621">
                  <c:v>8.0489999999999995</c:v>
                </c:pt>
                <c:pt idx="622">
                  <c:v>8.0019999999999989</c:v>
                </c:pt>
                <c:pt idx="623">
                  <c:v>7.9059999999999988</c:v>
                </c:pt>
                <c:pt idx="624">
                  <c:v>7.8109999999999999</c:v>
                </c:pt>
                <c:pt idx="625">
                  <c:v>7.7820000000000009</c:v>
                </c:pt>
                <c:pt idx="626">
                  <c:v>7.7249999999999996</c:v>
                </c:pt>
                <c:pt idx="627">
                  <c:v>7.6290000000000004</c:v>
                </c:pt>
                <c:pt idx="628">
                  <c:v>7.5720000000000001</c:v>
                </c:pt>
                <c:pt idx="629">
                  <c:v>7.5149999999999988</c:v>
                </c:pt>
                <c:pt idx="630">
                  <c:v>7.4279999999999999</c:v>
                </c:pt>
                <c:pt idx="631">
                  <c:v>7.3330000000000002</c:v>
                </c:pt>
                <c:pt idx="632">
                  <c:v>7.2859999999999996</c:v>
                </c:pt>
                <c:pt idx="633">
                  <c:v>7.2290000000000001</c:v>
                </c:pt>
                <c:pt idx="634">
                  <c:v>7.1129999999999995</c:v>
                </c:pt>
                <c:pt idx="635">
                  <c:v>7.0470000000000006</c:v>
                </c:pt>
                <c:pt idx="636">
                  <c:v>7.0180000000000007</c:v>
                </c:pt>
                <c:pt idx="637">
                  <c:v>6.9420000000000002</c:v>
                </c:pt>
                <c:pt idx="638">
                  <c:v>6.875</c:v>
                </c:pt>
                <c:pt idx="639">
                  <c:v>6.8460000000000001</c:v>
                </c:pt>
                <c:pt idx="640">
                  <c:v>6.751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7696-49ED-B677-CA325EEFEAEF}"/>
            </c:ext>
          </c:extLst>
        </c:ser>
        <c:ser>
          <c:idx val="5"/>
          <c:order val="5"/>
          <c:tx>
            <c:strRef>
              <c:f>'CV analysis'!$T$1</c:f>
              <c:strCache>
                <c:ptCount val="1"/>
                <c:pt idx="0">
                  <c:v>2 mM</c:v>
                </c:pt>
              </c:strCache>
            </c:strRef>
          </c:tx>
          <c:spPr>
            <a:ln w="1270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T$2:$T$642</c:f>
              <c:numCache>
                <c:formatCode>0.00</c:formatCode>
                <c:ptCount val="641"/>
                <c:pt idx="0">
                  <c:v>12.308</c:v>
                </c:pt>
                <c:pt idx="1">
                  <c:v>12.115</c:v>
                </c:pt>
                <c:pt idx="2">
                  <c:v>12.037000000000001</c:v>
                </c:pt>
                <c:pt idx="3">
                  <c:v>11.961</c:v>
                </c:pt>
                <c:pt idx="4">
                  <c:v>11.858000000000001</c:v>
                </c:pt>
                <c:pt idx="5">
                  <c:v>11.8033</c:v>
                </c:pt>
                <c:pt idx="6">
                  <c:v>11.7288</c:v>
                </c:pt>
                <c:pt idx="7">
                  <c:v>11.597000000000001</c:v>
                </c:pt>
                <c:pt idx="8">
                  <c:v>11.524800000000001</c:v>
                </c:pt>
                <c:pt idx="9">
                  <c:v>11.480700000000001</c:v>
                </c:pt>
                <c:pt idx="10">
                  <c:v>11.3589</c:v>
                </c:pt>
                <c:pt idx="11">
                  <c:v>11.257999999999999</c:v>
                </c:pt>
                <c:pt idx="12">
                  <c:v>11.2248</c:v>
                </c:pt>
                <c:pt idx="13">
                  <c:v>11.162600000000001</c:v>
                </c:pt>
                <c:pt idx="14">
                  <c:v>11.0526</c:v>
                </c:pt>
                <c:pt idx="15">
                  <c:v>10.9808</c:v>
                </c:pt>
                <c:pt idx="16">
                  <c:v>10.9085</c:v>
                </c:pt>
                <c:pt idx="17">
                  <c:v>10.798500000000001</c:v>
                </c:pt>
                <c:pt idx="18">
                  <c:v>10.7281</c:v>
                </c:pt>
                <c:pt idx="19">
                  <c:v>10.665800000000001</c:v>
                </c:pt>
                <c:pt idx="20">
                  <c:v>10.584900000000001</c:v>
                </c:pt>
                <c:pt idx="21">
                  <c:v>10.504899999999999</c:v>
                </c:pt>
                <c:pt idx="22">
                  <c:v>10.453099999999999</c:v>
                </c:pt>
                <c:pt idx="23">
                  <c:v>10.371699999999999</c:v>
                </c:pt>
                <c:pt idx="24">
                  <c:v>10.291700000000001</c:v>
                </c:pt>
                <c:pt idx="25">
                  <c:v>10.2408</c:v>
                </c:pt>
                <c:pt idx="26">
                  <c:v>10.158999999999999</c:v>
                </c:pt>
                <c:pt idx="27">
                  <c:v>10.059900000000001</c:v>
                </c:pt>
                <c:pt idx="28">
                  <c:v>9.9999000000000002</c:v>
                </c:pt>
                <c:pt idx="29">
                  <c:v>9.9476999999999993</c:v>
                </c:pt>
                <c:pt idx="30">
                  <c:v>9.8581000000000003</c:v>
                </c:pt>
                <c:pt idx="31">
                  <c:v>9.7876000000000012</c:v>
                </c:pt>
                <c:pt idx="32">
                  <c:v>9.7487999999999992</c:v>
                </c:pt>
                <c:pt idx="33">
                  <c:v>9.6729000000000003</c:v>
                </c:pt>
                <c:pt idx="34">
                  <c:v>9.5772000000000013</c:v>
                </c:pt>
                <c:pt idx="35">
                  <c:v>9.529300000000001</c:v>
                </c:pt>
                <c:pt idx="36">
                  <c:v>9.4815100000000001</c:v>
                </c:pt>
                <c:pt idx="37">
                  <c:v>9.395999999999999</c:v>
                </c:pt>
                <c:pt idx="38">
                  <c:v>9.3390000000000004</c:v>
                </c:pt>
                <c:pt idx="39">
                  <c:v>9.2810600000000001</c:v>
                </c:pt>
                <c:pt idx="40">
                  <c:v>9.1950599999999998</c:v>
                </c:pt>
                <c:pt idx="41">
                  <c:v>9.1385100000000001</c:v>
                </c:pt>
                <c:pt idx="42">
                  <c:v>9.1097100000000015</c:v>
                </c:pt>
                <c:pt idx="43">
                  <c:v>9.0328099999999996</c:v>
                </c:pt>
                <c:pt idx="44">
                  <c:v>8.9376099999999994</c:v>
                </c:pt>
                <c:pt idx="45">
                  <c:v>8.8997100000000007</c:v>
                </c:pt>
                <c:pt idx="46">
                  <c:v>8.8519000000000005</c:v>
                </c:pt>
                <c:pt idx="47">
                  <c:v>8.7652599999999996</c:v>
                </c:pt>
                <c:pt idx="48">
                  <c:v>8.7272599999999994</c:v>
                </c:pt>
                <c:pt idx="49">
                  <c:v>8.689451</c:v>
                </c:pt>
                <c:pt idx="50">
                  <c:v>8.6128999999999998</c:v>
                </c:pt>
                <c:pt idx="51">
                  <c:v>8.5653499999999987</c:v>
                </c:pt>
                <c:pt idx="52">
                  <c:v>8.5169999999999995</c:v>
                </c:pt>
                <c:pt idx="53">
                  <c:v>8.4409999999999989</c:v>
                </c:pt>
                <c:pt idx="54">
                  <c:v>8.3739000000000008</c:v>
                </c:pt>
                <c:pt idx="55">
                  <c:v>8.3360000000000003</c:v>
                </c:pt>
                <c:pt idx="56">
                  <c:v>8.2790999999999997</c:v>
                </c:pt>
                <c:pt idx="57">
                  <c:v>8.202</c:v>
                </c:pt>
                <c:pt idx="58">
                  <c:v>8.1739999999999995</c:v>
                </c:pt>
                <c:pt idx="59">
                  <c:v>8.1446500000000004</c:v>
                </c:pt>
                <c:pt idx="60">
                  <c:v>8.0686499999999999</c:v>
                </c:pt>
                <c:pt idx="61">
                  <c:v>7.9920999999999989</c:v>
                </c:pt>
                <c:pt idx="62">
                  <c:v>7.9541900000000005</c:v>
                </c:pt>
                <c:pt idx="63">
                  <c:v>7.8867400000000014</c:v>
                </c:pt>
                <c:pt idx="64">
                  <c:v>7.801099999999999</c:v>
                </c:pt>
                <c:pt idx="65">
                  <c:v>7.7817400000000019</c:v>
                </c:pt>
                <c:pt idx="66">
                  <c:v>7.7343900000000012</c:v>
                </c:pt>
                <c:pt idx="67">
                  <c:v>7.6487399999999992</c:v>
                </c:pt>
                <c:pt idx="68">
                  <c:v>7.61029</c:v>
                </c:pt>
                <c:pt idx="69">
                  <c:v>7.5719399999999997</c:v>
                </c:pt>
                <c:pt idx="70">
                  <c:v>7.4953899999999996</c:v>
                </c:pt>
                <c:pt idx="71">
                  <c:v>7.4292899999999991</c:v>
                </c:pt>
                <c:pt idx="72">
                  <c:v>7.3813900000000006</c:v>
                </c:pt>
                <c:pt idx="73">
                  <c:v>7.3049399999999993</c:v>
                </c:pt>
                <c:pt idx="74">
                  <c:v>7.2288400000000008</c:v>
                </c:pt>
                <c:pt idx="75">
                  <c:v>7.1994900000000008</c:v>
                </c:pt>
                <c:pt idx="76">
                  <c:v>7.1517000000000008</c:v>
                </c:pt>
                <c:pt idx="77">
                  <c:v>7.03749</c:v>
                </c:pt>
                <c:pt idx="78">
                  <c:v>6.9704900000000007</c:v>
                </c:pt>
                <c:pt idx="79">
                  <c:v>6.9226999999999999</c:v>
                </c:pt>
                <c:pt idx="80">
                  <c:v>6.8275999999999994</c:v>
                </c:pt>
                <c:pt idx="81">
                  <c:v>6.73149</c:v>
                </c:pt>
                <c:pt idx="82">
                  <c:v>6.6456</c:v>
                </c:pt>
                <c:pt idx="83">
                  <c:v>6.5597000000000003</c:v>
                </c:pt>
                <c:pt idx="84">
                  <c:v>6.4641000000000002</c:v>
                </c:pt>
                <c:pt idx="85">
                  <c:v>6.3787000000000003</c:v>
                </c:pt>
                <c:pt idx="86">
                  <c:v>6.2731999999999992</c:v>
                </c:pt>
                <c:pt idx="87">
                  <c:v>6.1490999999999998</c:v>
                </c:pt>
                <c:pt idx="88">
                  <c:v>6.0350999999999999</c:v>
                </c:pt>
                <c:pt idx="89">
                  <c:v>5.9297999999999993</c:v>
                </c:pt>
                <c:pt idx="90">
                  <c:v>5.7961999999999998</c:v>
                </c:pt>
                <c:pt idx="91">
                  <c:v>5.6431000000000004</c:v>
                </c:pt>
                <c:pt idx="92">
                  <c:v>5.5282999999999998</c:v>
                </c:pt>
                <c:pt idx="93">
                  <c:v>5.3859000000000004</c:v>
                </c:pt>
                <c:pt idx="94">
                  <c:v>5.1852</c:v>
                </c:pt>
                <c:pt idx="95">
                  <c:v>5.0129000000000001</c:v>
                </c:pt>
                <c:pt idx="96">
                  <c:v>4.8505000000000003</c:v>
                </c:pt>
                <c:pt idx="97">
                  <c:v>4.6499000000000006</c:v>
                </c:pt>
                <c:pt idx="98">
                  <c:v>4.4499000000000004</c:v>
                </c:pt>
                <c:pt idx="99">
                  <c:v>4.2584999999999997</c:v>
                </c:pt>
                <c:pt idx="100">
                  <c:v>4.0490000000000004</c:v>
                </c:pt>
                <c:pt idx="101">
                  <c:v>3.8199000000000005</c:v>
                </c:pt>
                <c:pt idx="102">
                  <c:v>3.6280999999999999</c:v>
                </c:pt>
                <c:pt idx="103">
                  <c:v>3.4181999999999997</c:v>
                </c:pt>
                <c:pt idx="104">
                  <c:v>3.1414</c:v>
                </c:pt>
                <c:pt idx="105">
                  <c:v>2.9124000000000003</c:v>
                </c:pt>
                <c:pt idx="106">
                  <c:v>2.7311000000000001</c:v>
                </c:pt>
                <c:pt idx="107">
                  <c:v>2.5880999999999998</c:v>
                </c:pt>
                <c:pt idx="108">
                  <c:v>2.4540999999999999</c:v>
                </c:pt>
                <c:pt idx="109">
                  <c:v>2.2822</c:v>
                </c:pt>
                <c:pt idx="110">
                  <c:v>2.0621999999999998</c:v>
                </c:pt>
                <c:pt idx="111">
                  <c:v>1.8331</c:v>
                </c:pt>
                <c:pt idx="112">
                  <c:v>1.6422000000000001</c:v>
                </c:pt>
                <c:pt idx="113">
                  <c:v>1.4422000000000001</c:v>
                </c:pt>
                <c:pt idx="114">
                  <c:v>1.2511000000000001</c:v>
                </c:pt>
                <c:pt idx="115">
                  <c:v>1.0980999999999999</c:v>
                </c:pt>
                <c:pt idx="116">
                  <c:v>0.95489999999999997</c:v>
                </c:pt>
                <c:pt idx="117">
                  <c:v>0.79249999999999998</c:v>
                </c:pt>
                <c:pt idx="118">
                  <c:v>0.65879999999999994</c:v>
                </c:pt>
                <c:pt idx="119">
                  <c:v>0.55379999999999996</c:v>
                </c:pt>
                <c:pt idx="120">
                  <c:v>0.42010000000000003</c:v>
                </c:pt>
                <c:pt idx="121">
                  <c:v>0.32463999999999998</c:v>
                </c:pt>
                <c:pt idx="122">
                  <c:v>0.24830999999999998</c:v>
                </c:pt>
                <c:pt idx="123">
                  <c:v>0.15279999999999996</c:v>
                </c:pt>
                <c:pt idx="124">
                  <c:v>8.589999999999999E-2</c:v>
                </c:pt>
                <c:pt idx="125">
                  <c:v>1.9100000000000006E-2</c:v>
                </c:pt>
                <c:pt idx="126">
                  <c:v>-4.7700000000000034E-2</c:v>
                </c:pt>
                <c:pt idx="127">
                  <c:v>-9.5400000000000026E-2</c:v>
                </c:pt>
                <c:pt idx="128">
                  <c:v>-0.11459999999999998</c:v>
                </c:pt>
                <c:pt idx="129">
                  <c:v>-0.13369999999999999</c:v>
                </c:pt>
                <c:pt idx="130">
                  <c:v>-0.19090000000000004</c:v>
                </c:pt>
                <c:pt idx="131">
                  <c:v>-0.2291</c:v>
                </c:pt>
                <c:pt idx="132">
                  <c:v>-0.2291</c:v>
                </c:pt>
                <c:pt idx="133">
                  <c:v>-0.28639999999999999</c:v>
                </c:pt>
                <c:pt idx="134">
                  <c:v>-0.33420000000000005</c:v>
                </c:pt>
                <c:pt idx="135">
                  <c:v>-0.32469999999999999</c:v>
                </c:pt>
                <c:pt idx="136">
                  <c:v>-0.36289999999999994</c:v>
                </c:pt>
                <c:pt idx="137">
                  <c:v>-0.42010000000000003</c:v>
                </c:pt>
                <c:pt idx="138">
                  <c:v>-0.41049999999999998</c:v>
                </c:pt>
                <c:pt idx="139">
                  <c:v>-0.41049999999999998</c:v>
                </c:pt>
                <c:pt idx="140">
                  <c:v>-0.47739999999999999</c:v>
                </c:pt>
                <c:pt idx="141">
                  <c:v>-0.51559999999999995</c:v>
                </c:pt>
                <c:pt idx="142">
                  <c:v>-0.53469999999999995</c:v>
                </c:pt>
                <c:pt idx="143">
                  <c:v>-0.58239999999999992</c:v>
                </c:pt>
                <c:pt idx="144">
                  <c:v>-0.63019999999999987</c:v>
                </c:pt>
                <c:pt idx="145">
                  <c:v>-0.66869999999999985</c:v>
                </c:pt>
                <c:pt idx="146">
                  <c:v>-0.73509999999999998</c:v>
                </c:pt>
                <c:pt idx="147">
                  <c:v>-0.83019999999999994</c:v>
                </c:pt>
                <c:pt idx="148">
                  <c:v>-0.89720000000000011</c:v>
                </c:pt>
                <c:pt idx="149">
                  <c:v>-0.94509999999999994</c:v>
                </c:pt>
                <c:pt idx="150">
                  <c:v>-1.0500999999999998</c:v>
                </c:pt>
                <c:pt idx="151">
                  <c:v>-1.1741000000000001</c:v>
                </c:pt>
                <c:pt idx="152">
                  <c:v>-1.2409999999999999</c:v>
                </c:pt>
                <c:pt idx="153">
                  <c:v>-1.375</c:v>
                </c:pt>
                <c:pt idx="154">
                  <c:v>-1.5561000000000003</c:v>
                </c:pt>
                <c:pt idx="155">
                  <c:v>-1.6905000000000001</c:v>
                </c:pt>
                <c:pt idx="156">
                  <c:v>-1.8529</c:v>
                </c:pt>
                <c:pt idx="157">
                  <c:v>-2.0814999999999997</c:v>
                </c:pt>
                <c:pt idx="158">
                  <c:v>-2.3010999999999999</c:v>
                </c:pt>
                <c:pt idx="159">
                  <c:v>-2.5019</c:v>
                </c:pt>
                <c:pt idx="160">
                  <c:v>-2.7879999999999998</c:v>
                </c:pt>
                <c:pt idx="161">
                  <c:v>-3.1035999999999997</c:v>
                </c:pt>
                <c:pt idx="162">
                  <c:v>-3.39</c:v>
                </c:pt>
                <c:pt idx="163">
                  <c:v>-3.7244000000000002</c:v>
                </c:pt>
                <c:pt idx="164">
                  <c:v>-4.1351000000000004</c:v>
                </c:pt>
                <c:pt idx="165">
                  <c:v>-4.5449999999999999</c:v>
                </c:pt>
                <c:pt idx="166">
                  <c:v>-4.9749000000000008</c:v>
                </c:pt>
                <c:pt idx="167">
                  <c:v>-5.4710999999999999</c:v>
                </c:pt>
                <c:pt idx="168">
                  <c:v>-5.9964999999999993</c:v>
                </c:pt>
                <c:pt idx="169">
                  <c:v>-6.5412999999999997</c:v>
                </c:pt>
                <c:pt idx="170">
                  <c:v>-7.1419999999999995</c:v>
                </c:pt>
                <c:pt idx="171">
                  <c:v>-7.8010000000000002</c:v>
                </c:pt>
                <c:pt idx="172">
                  <c:v>-8.5077999999999978</c:v>
                </c:pt>
                <c:pt idx="173">
                  <c:v>-9.2529000000000003</c:v>
                </c:pt>
                <c:pt idx="174">
                  <c:v>-10.0685</c:v>
                </c:pt>
                <c:pt idx="175">
                  <c:v>-10.949399999999999</c:v>
                </c:pt>
                <c:pt idx="176">
                  <c:v>-11.840799999999998</c:v>
                </c:pt>
                <c:pt idx="177">
                  <c:v>-12.789000000000001</c:v>
                </c:pt>
                <c:pt idx="178">
                  <c:v>-13.859</c:v>
                </c:pt>
                <c:pt idx="179">
                  <c:v>-14.920799999999998</c:v>
                </c:pt>
                <c:pt idx="180">
                  <c:v>-15.979899999999999</c:v>
                </c:pt>
                <c:pt idx="181">
                  <c:v>-17.1999</c:v>
                </c:pt>
                <c:pt idx="182">
                  <c:v>-18.491199999999999</c:v>
                </c:pt>
                <c:pt idx="183">
                  <c:v>-19.720800000000001</c:v>
                </c:pt>
                <c:pt idx="184">
                  <c:v>-21.049400000000002</c:v>
                </c:pt>
                <c:pt idx="185">
                  <c:v>-22.4999</c:v>
                </c:pt>
                <c:pt idx="186">
                  <c:v>-23.860800000000001</c:v>
                </c:pt>
                <c:pt idx="187">
                  <c:v>-25.2303</c:v>
                </c:pt>
                <c:pt idx="188">
                  <c:v>-26.770799999999998</c:v>
                </c:pt>
                <c:pt idx="189">
                  <c:v>-28.263000000000002</c:v>
                </c:pt>
                <c:pt idx="190">
                  <c:v>-29.633500000000002</c:v>
                </c:pt>
                <c:pt idx="191">
                  <c:v>-31.163499999999999</c:v>
                </c:pt>
                <c:pt idx="192">
                  <c:v>-32.726199999999999</c:v>
                </c:pt>
                <c:pt idx="193">
                  <c:v>-34.078000000000003</c:v>
                </c:pt>
                <c:pt idx="194">
                  <c:v>-35.517099999999999</c:v>
                </c:pt>
                <c:pt idx="195">
                  <c:v>-37.097099999999998</c:v>
                </c:pt>
                <c:pt idx="196">
                  <c:v>-38.476599999999998</c:v>
                </c:pt>
                <c:pt idx="197">
                  <c:v>-39.763500000000001</c:v>
                </c:pt>
                <c:pt idx="198">
                  <c:v>-41.183</c:v>
                </c:pt>
                <c:pt idx="199">
                  <c:v>-42.423899999999996</c:v>
                </c:pt>
                <c:pt idx="200">
                  <c:v>-43.4221</c:v>
                </c:pt>
                <c:pt idx="201">
                  <c:v>-44.511200000000002</c:v>
                </c:pt>
                <c:pt idx="202">
                  <c:v>-45.513000000000005</c:v>
                </c:pt>
                <c:pt idx="203">
                  <c:v>-46.183500000000002</c:v>
                </c:pt>
                <c:pt idx="204">
                  <c:v>-46.861699999999999</c:v>
                </c:pt>
                <c:pt idx="205">
                  <c:v>-47.572600000000001</c:v>
                </c:pt>
                <c:pt idx="206">
                  <c:v>-47.9544</c:v>
                </c:pt>
                <c:pt idx="207">
                  <c:v>-48.222599999999993</c:v>
                </c:pt>
                <c:pt idx="208">
                  <c:v>-48.572599999999994</c:v>
                </c:pt>
                <c:pt idx="209">
                  <c:v>-48.674400000000006</c:v>
                </c:pt>
                <c:pt idx="210">
                  <c:v>-48.543000000000006</c:v>
                </c:pt>
                <c:pt idx="211">
                  <c:v>-48.512099999999997</c:v>
                </c:pt>
                <c:pt idx="212">
                  <c:v>-48.383500000000005</c:v>
                </c:pt>
                <c:pt idx="213">
                  <c:v>-47.964399999999998</c:v>
                </c:pt>
                <c:pt idx="214">
                  <c:v>-47.613500000000002</c:v>
                </c:pt>
                <c:pt idx="215">
                  <c:v>-47.303500000000007</c:v>
                </c:pt>
                <c:pt idx="216">
                  <c:v>-46.754400000000004</c:v>
                </c:pt>
                <c:pt idx="217">
                  <c:v>-46.173500000000004</c:v>
                </c:pt>
                <c:pt idx="218">
                  <c:v>-45.743000000000009</c:v>
                </c:pt>
                <c:pt idx="219">
                  <c:v>-45.154800000000002</c:v>
                </c:pt>
                <c:pt idx="220">
                  <c:v>-44.474800000000002</c:v>
                </c:pt>
                <c:pt idx="221">
                  <c:v>-43.953500000000005</c:v>
                </c:pt>
                <c:pt idx="222">
                  <c:v>-43.374400000000001</c:v>
                </c:pt>
                <c:pt idx="223">
                  <c:v>-42.694400000000002</c:v>
                </c:pt>
                <c:pt idx="224">
                  <c:v>-42.123500000000007</c:v>
                </c:pt>
                <c:pt idx="225">
                  <c:v>-41.564399999999999</c:v>
                </c:pt>
                <c:pt idx="226">
                  <c:v>-40.924799999999998</c:v>
                </c:pt>
                <c:pt idx="227">
                  <c:v>-40.334399999999995</c:v>
                </c:pt>
                <c:pt idx="228">
                  <c:v>-39.814400000000006</c:v>
                </c:pt>
                <c:pt idx="229">
                  <c:v>-39.2453</c:v>
                </c:pt>
                <c:pt idx="230">
                  <c:v>-38.6648</c:v>
                </c:pt>
                <c:pt idx="231">
                  <c:v>-38.1539</c:v>
                </c:pt>
                <c:pt idx="232">
                  <c:v>-37.635699999999993</c:v>
                </c:pt>
                <c:pt idx="233">
                  <c:v>-37.125699999999995</c:v>
                </c:pt>
                <c:pt idx="234">
                  <c:v>-36.664400000000001</c:v>
                </c:pt>
                <c:pt idx="235">
                  <c:v>-36.166199999999996</c:v>
                </c:pt>
                <c:pt idx="236">
                  <c:v>-35.657499999999992</c:v>
                </c:pt>
                <c:pt idx="237">
                  <c:v>-35.225699999999996</c:v>
                </c:pt>
                <c:pt idx="238">
                  <c:v>-34.825699999999998</c:v>
                </c:pt>
                <c:pt idx="239">
                  <c:v>-34.377499999999991</c:v>
                </c:pt>
                <c:pt idx="240">
                  <c:v>-33.956600000000002</c:v>
                </c:pt>
                <c:pt idx="241">
                  <c:v>-33.575299999999999</c:v>
                </c:pt>
                <c:pt idx="242">
                  <c:v>-33.166599999999995</c:v>
                </c:pt>
                <c:pt idx="243">
                  <c:v>-32.767499999999991</c:v>
                </c:pt>
                <c:pt idx="244">
                  <c:v>-32.426600000000001</c:v>
                </c:pt>
                <c:pt idx="245">
                  <c:v>-32.057499999999997</c:v>
                </c:pt>
                <c:pt idx="246">
                  <c:v>-31.668900000000004</c:v>
                </c:pt>
                <c:pt idx="247">
                  <c:v>-31.357499999999998</c:v>
                </c:pt>
                <c:pt idx="248">
                  <c:v>-31.047099999999997</c:v>
                </c:pt>
                <c:pt idx="249">
                  <c:v>-30.688900000000004</c:v>
                </c:pt>
                <c:pt idx="250">
                  <c:v>-30.388399999999997</c:v>
                </c:pt>
                <c:pt idx="251">
                  <c:v>-30.097499999999997</c:v>
                </c:pt>
                <c:pt idx="252">
                  <c:v>-29.7789</c:v>
                </c:pt>
                <c:pt idx="253">
                  <c:v>-29.498900000000003</c:v>
                </c:pt>
                <c:pt idx="254">
                  <c:v>-29.218</c:v>
                </c:pt>
                <c:pt idx="255">
                  <c:v>-28.899799999999999</c:v>
                </c:pt>
                <c:pt idx="256">
                  <c:v>-28.6402</c:v>
                </c:pt>
                <c:pt idx="257">
                  <c:v>-28.418399999999998</c:v>
                </c:pt>
                <c:pt idx="258">
                  <c:v>-28.148899999999998</c:v>
                </c:pt>
                <c:pt idx="259">
                  <c:v>-27.860699999999998</c:v>
                </c:pt>
                <c:pt idx="260">
                  <c:v>-27.610700000000001</c:v>
                </c:pt>
                <c:pt idx="261">
                  <c:v>-27.389800000000001</c:v>
                </c:pt>
                <c:pt idx="262">
                  <c:v>-27.160699999999999</c:v>
                </c:pt>
                <c:pt idx="263">
                  <c:v>-26.931600000000003</c:v>
                </c:pt>
                <c:pt idx="264">
                  <c:v>-26.7102</c:v>
                </c:pt>
                <c:pt idx="265">
                  <c:v>-26.490199999999998</c:v>
                </c:pt>
                <c:pt idx="266">
                  <c:v>-26.291600000000003</c:v>
                </c:pt>
                <c:pt idx="267">
                  <c:v>-26.120200000000001</c:v>
                </c:pt>
                <c:pt idx="268">
                  <c:v>-25.920200000000001</c:v>
                </c:pt>
                <c:pt idx="269">
                  <c:v>-25.692500000000003</c:v>
                </c:pt>
                <c:pt idx="270">
                  <c:v>-25.522000000000002</c:v>
                </c:pt>
                <c:pt idx="271">
                  <c:v>-25.3216</c:v>
                </c:pt>
                <c:pt idx="272">
                  <c:v>-25.0838</c:v>
                </c:pt>
                <c:pt idx="273">
                  <c:v>-24.933800000000002</c:v>
                </c:pt>
                <c:pt idx="274">
                  <c:v>-24.802</c:v>
                </c:pt>
                <c:pt idx="275">
                  <c:v>-24.583399999999997</c:v>
                </c:pt>
                <c:pt idx="276">
                  <c:v>-24.404800000000002</c:v>
                </c:pt>
                <c:pt idx="277">
                  <c:v>-24.282900000000001</c:v>
                </c:pt>
                <c:pt idx="278">
                  <c:v>-24.083400000000001</c:v>
                </c:pt>
                <c:pt idx="279">
                  <c:v>-23.895200000000003</c:v>
                </c:pt>
                <c:pt idx="280">
                  <c:v>-23.764800000000001</c:v>
                </c:pt>
                <c:pt idx="281">
                  <c:v>-23.594799999999999</c:v>
                </c:pt>
                <c:pt idx="282">
                  <c:v>-23.396999999999998</c:v>
                </c:pt>
                <c:pt idx="283">
                  <c:v>-23.266999999999999</c:v>
                </c:pt>
                <c:pt idx="284">
                  <c:v>-23.155200000000001</c:v>
                </c:pt>
                <c:pt idx="285">
                  <c:v>-22.977</c:v>
                </c:pt>
                <c:pt idx="286">
                  <c:v>-22.8188</c:v>
                </c:pt>
                <c:pt idx="287">
                  <c:v>-22.716999999999999</c:v>
                </c:pt>
                <c:pt idx="288">
                  <c:v>-22.567</c:v>
                </c:pt>
                <c:pt idx="289">
                  <c:v>-22.418800000000001</c:v>
                </c:pt>
                <c:pt idx="290">
                  <c:v>-22.337899999999998</c:v>
                </c:pt>
                <c:pt idx="291">
                  <c:v>-22.187899999999999</c:v>
                </c:pt>
                <c:pt idx="292">
                  <c:v>-22.0106</c:v>
                </c:pt>
                <c:pt idx="293">
                  <c:v>-21.891500000000001</c:v>
                </c:pt>
                <c:pt idx="294">
                  <c:v>-21.799700000000001</c:v>
                </c:pt>
                <c:pt idx="295">
                  <c:v>-21.650600000000001</c:v>
                </c:pt>
                <c:pt idx="296">
                  <c:v>-21.522399999999998</c:v>
                </c:pt>
                <c:pt idx="297">
                  <c:v>-21.4224</c:v>
                </c:pt>
                <c:pt idx="298">
                  <c:v>-21.263300000000001</c:v>
                </c:pt>
                <c:pt idx="299">
                  <c:v>-21.135100000000001</c:v>
                </c:pt>
                <c:pt idx="300">
                  <c:v>-21.054200000000002</c:v>
                </c:pt>
                <c:pt idx="301">
                  <c:v>-20.943799999999996</c:v>
                </c:pt>
                <c:pt idx="302">
                  <c:v>-20.776</c:v>
                </c:pt>
                <c:pt idx="303">
                  <c:v>-20.706500000000002</c:v>
                </c:pt>
                <c:pt idx="304">
                  <c:v>-20.625999999999998</c:v>
                </c:pt>
                <c:pt idx="305">
                  <c:v>-20.457999999999998</c:v>
                </c:pt>
                <c:pt idx="306">
                  <c:v>-20.34</c:v>
                </c:pt>
                <c:pt idx="307">
                  <c:v>-20.260000000000002</c:v>
                </c:pt>
                <c:pt idx="308">
                  <c:v>-20.140999999999998</c:v>
                </c:pt>
                <c:pt idx="309">
                  <c:v>-20.004000000000001</c:v>
                </c:pt>
                <c:pt idx="310">
                  <c:v>-19.933</c:v>
                </c:pt>
                <c:pt idx="311">
                  <c:v>-19.863</c:v>
                </c:pt>
                <c:pt idx="312">
                  <c:v>-19.706</c:v>
                </c:pt>
                <c:pt idx="313">
                  <c:v>-19.616999999999997</c:v>
                </c:pt>
                <c:pt idx="314">
                  <c:v>-19.547000000000001</c:v>
                </c:pt>
                <c:pt idx="315">
                  <c:v>-19.408999999999999</c:v>
                </c:pt>
                <c:pt idx="316">
                  <c:v>-19.311000000000003</c:v>
                </c:pt>
                <c:pt idx="317">
                  <c:v>-19.260999999999999</c:v>
                </c:pt>
                <c:pt idx="318">
                  <c:v>-19.141999999999999</c:v>
                </c:pt>
                <c:pt idx="319">
                  <c:v>-19.035</c:v>
                </c:pt>
                <c:pt idx="320">
                  <c:v>-18.916</c:v>
                </c:pt>
                <c:pt idx="321">
                  <c:v>-18.744700000000002</c:v>
                </c:pt>
                <c:pt idx="322">
                  <c:v>-18.621100000000002</c:v>
                </c:pt>
                <c:pt idx="323">
                  <c:v>-18.577000000000002</c:v>
                </c:pt>
                <c:pt idx="324">
                  <c:v>-18.512499999999999</c:v>
                </c:pt>
                <c:pt idx="325">
                  <c:v>-18.391099999999998</c:v>
                </c:pt>
                <c:pt idx="326">
                  <c:v>-18.309800000000003</c:v>
                </c:pt>
                <c:pt idx="327">
                  <c:v>-18.275699999999997</c:v>
                </c:pt>
                <c:pt idx="328">
                  <c:v>-18.183900000000001</c:v>
                </c:pt>
                <c:pt idx="329">
                  <c:v>-18.054400000000001</c:v>
                </c:pt>
                <c:pt idx="330">
                  <c:v>-18.021699999999999</c:v>
                </c:pt>
                <c:pt idx="331">
                  <c:v>-17.958499999999997</c:v>
                </c:pt>
                <c:pt idx="332">
                  <c:v>-17.839000000000002</c:v>
                </c:pt>
                <c:pt idx="333">
                  <c:v>-17.778499999999998</c:v>
                </c:pt>
                <c:pt idx="334">
                  <c:v>-17.735299999999999</c:v>
                </c:pt>
                <c:pt idx="335">
                  <c:v>-17.6053</c:v>
                </c:pt>
                <c:pt idx="336">
                  <c:v>-17.535799999999998</c:v>
                </c:pt>
                <c:pt idx="337">
                  <c:v>-17.483499999999999</c:v>
                </c:pt>
                <c:pt idx="338">
                  <c:v>-17.373099999999997</c:v>
                </c:pt>
                <c:pt idx="339">
                  <c:v>-17.283499999999997</c:v>
                </c:pt>
                <c:pt idx="340">
                  <c:v>-17.232200000000002</c:v>
                </c:pt>
                <c:pt idx="341">
                  <c:v>-17.150400000000001</c:v>
                </c:pt>
                <c:pt idx="342">
                  <c:v>-17.031299999999998</c:v>
                </c:pt>
                <c:pt idx="343">
                  <c:v>-16.981300000000001</c:v>
                </c:pt>
                <c:pt idx="344">
                  <c:v>-16.948599999999999</c:v>
                </c:pt>
                <c:pt idx="345">
                  <c:v>-16.849</c:v>
                </c:pt>
                <c:pt idx="346">
                  <c:v>-16.7804</c:v>
                </c:pt>
                <c:pt idx="347">
                  <c:v>-16.748100000000001</c:v>
                </c:pt>
                <c:pt idx="348">
                  <c:v>-16.676800000000004</c:v>
                </c:pt>
                <c:pt idx="349">
                  <c:v>-16.578099999999999</c:v>
                </c:pt>
                <c:pt idx="350">
                  <c:v>-16.537200000000002</c:v>
                </c:pt>
                <c:pt idx="351">
                  <c:v>-16.475899999999999</c:v>
                </c:pt>
                <c:pt idx="352">
                  <c:v>-16.377199999999998</c:v>
                </c:pt>
                <c:pt idx="353">
                  <c:v>-16.326800000000002</c:v>
                </c:pt>
                <c:pt idx="354">
                  <c:v>-16.274510000000003</c:v>
                </c:pt>
                <c:pt idx="355">
                  <c:v>-16.175000000000001</c:v>
                </c:pt>
                <c:pt idx="356">
                  <c:v>-16.106300000000001</c:v>
                </c:pt>
                <c:pt idx="357">
                  <c:v>-16.085000000000001</c:v>
                </c:pt>
                <c:pt idx="358">
                  <c:v>-16.004059999999999</c:v>
                </c:pt>
                <c:pt idx="359">
                  <c:v>-15.914999999999999</c:v>
                </c:pt>
                <c:pt idx="360">
                  <c:v>-15.88406</c:v>
                </c:pt>
                <c:pt idx="361">
                  <c:v>-15.81316</c:v>
                </c:pt>
                <c:pt idx="362">
                  <c:v>-15.724059999999998</c:v>
                </c:pt>
                <c:pt idx="363">
                  <c:v>-15.69361</c:v>
                </c:pt>
                <c:pt idx="364">
                  <c:v>-15.67135</c:v>
                </c:pt>
                <c:pt idx="365">
                  <c:v>-15.581810000000001</c:v>
                </c:pt>
                <c:pt idx="366">
                  <c:v>-15.503159999999998</c:v>
                </c:pt>
                <c:pt idx="367">
                  <c:v>-15.451350000000003</c:v>
                </c:pt>
                <c:pt idx="368">
                  <c:v>-15.35135</c:v>
                </c:pt>
                <c:pt idx="369">
                  <c:v>-15.28271</c:v>
                </c:pt>
                <c:pt idx="370">
                  <c:v>-15.270899999999999</c:v>
                </c:pt>
                <c:pt idx="371">
                  <c:v>-15.199548999999999</c:v>
                </c:pt>
                <c:pt idx="372">
                  <c:v>-15.091810000000001</c:v>
                </c:pt>
                <c:pt idx="373">
                  <c:v>-15.05181</c:v>
                </c:pt>
                <c:pt idx="374">
                  <c:v>-15.009549</c:v>
                </c:pt>
                <c:pt idx="375">
                  <c:v>-14.910451</c:v>
                </c:pt>
                <c:pt idx="376">
                  <c:v>-14.870900000000001</c:v>
                </c:pt>
                <c:pt idx="377">
                  <c:v>-14.8291</c:v>
                </c:pt>
                <c:pt idx="378">
                  <c:v>-14.739099999999999</c:v>
                </c:pt>
                <c:pt idx="379">
                  <c:v>-14.68</c:v>
                </c:pt>
                <c:pt idx="380">
                  <c:v>-14.629100000000001</c:v>
                </c:pt>
                <c:pt idx="381">
                  <c:v>-14.5291</c:v>
                </c:pt>
                <c:pt idx="382">
                  <c:v>-14.440451000000001</c:v>
                </c:pt>
                <c:pt idx="383">
                  <c:v>-14.399548999999999</c:v>
                </c:pt>
                <c:pt idx="384">
                  <c:v>-14.357740000000002</c:v>
                </c:pt>
                <c:pt idx="385">
                  <c:v>-14.268649999999999</c:v>
                </c:pt>
                <c:pt idx="386">
                  <c:v>-14.2</c:v>
                </c:pt>
                <c:pt idx="387">
                  <c:v>-14.177740000000002</c:v>
                </c:pt>
                <c:pt idx="388">
                  <c:v>-14.107289999999999</c:v>
                </c:pt>
                <c:pt idx="389">
                  <c:v>-13.999549</c:v>
                </c:pt>
                <c:pt idx="390">
                  <c:v>-13.94819</c:v>
                </c:pt>
                <c:pt idx="391">
                  <c:v>-13.89639</c:v>
                </c:pt>
                <c:pt idx="392">
                  <c:v>-13.797740000000001</c:v>
                </c:pt>
                <c:pt idx="393">
                  <c:v>-13.75774</c:v>
                </c:pt>
                <c:pt idx="394">
                  <c:v>-13.716390000000001</c:v>
                </c:pt>
                <c:pt idx="395">
                  <c:v>-13.597290000000001</c:v>
                </c:pt>
                <c:pt idx="396">
                  <c:v>-13.508189999999999</c:v>
                </c:pt>
                <c:pt idx="397">
                  <c:v>-13.486390000000002</c:v>
                </c:pt>
                <c:pt idx="398">
                  <c:v>-13.42549</c:v>
                </c:pt>
                <c:pt idx="399">
                  <c:v>-13.326390000000002</c:v>
                </c:pt>
                <c:pt idx="400">
                  <c:v>-13.26549</c:v>
                </c:pt>
                <c:pt idx="401">
                  <c:v>-13.185</c:v>
                </c:pt>
                <c:pt idx="402">
                  <c:v>-13.086390000000002</c:v>
                </c:pt>
                <c:pt idx="403">
                  <c:v>-12.996840000000001</c:v>
                </c:pt>
                <c:pt idx="404">
                  <c:v>-12.925490000000002</c:v>
                </c:pt>
                <c:pt idx="405">
                  <c:v>-12.84549</c:v>
                </c:pt>
                <c:pt idx="406">
                  <c:v>-12.756390000000001</c:v>
                </c:pt>
                <c:pt idx="407">
                  <c:v>-12.6846</c:v>
                </c:pt>
                <c:pt idx="408">
                  <c:v>-12.5646</c:v>
                </c:pt>
                <c:pt idx="409">
                  <c:v>-12.456390000000001</c:v>
                </c:pt>
                <c:pt idx="410">
                  <c:v>-12.395</c:v>
                </c:pt>
                <c:pt idx="411">
                  <c:v>-12.3132</c:v>
                </c:pt>
                <c:pt idx="412">
                  <c:v>-12.1846</c:v>
                </c:pt>
                <c:pt idx="413">
                  <c:v>-12.085000000000001</c:v>
                </c:pt>
                <c:pt idx="414">
                  <c:v>-12.013200000000001</c:v>
                </c:pt>
                <c:pt idx="415">
                  <c:v>-11.874599999999999</c:v>
                </c:pt>
                <c:pt idx="416">
                  <c:v>-11.76549</c:v>
                </c:pt>
                <c:pt idx="417">
                  <c:v>-11.6732</c:v>
                </c:pt>
                <c:pt idx="418">
                  <c:v>-11.5532</c:v>
                </c:pt>
                <c:pt idx="419">
                  <c:v>-11.414999999999999</c:v>
                </c:pt>
                <c:pt idx="420">
                  <c:v>-11.313699999999999</c:v>
                </c:pt>
                <c:pt idx="421">
                  <c:v>-11.212299999999999</c:v>
                </c:pt>
                <c:pt idx="422">
                  <c:v>-11.0441</c:v>
                </c:pt>
                <c:pt idx="423">
                  <c:v>-10.9237</c:v>
                </c:pt>
                <c:pt idx="424">
                  <c:v>-10.811900000000001</c:v>
                </c:pt>
                <c:pt idx="425">
                  <c:v>-10.642799999999999</c:v>
                </c:pt>
                <c:pt idx="426">
                  <c:v>-10.4932</c:v>
                </c:pt>
                <c:pt idx="427">
                  <c:v>-10.351900000000002</c:v>
                </c:pt>
                <c:pt idx="428">
                  <c:v>-10.181900000000002</c:v>
                </c:pt>
                <c:pt idx="429">
                  <c:v>-9.9971999999999994</c:v>
                </c:pt>
                <c:pt idx="430">
                  <c:v>-9.8443000000000005</c:v>
                </c:pt>
                <c:pt idx="431">
                  <c:v>-9.6823999999999995</c:v>
                </c:pt>
                <c:pt idx="432">
                  <c:v>-9.4632000000000005</c:v>
                </c:pt>
                <c:pt idx="433">
                  <c:v>-9.2622</c:v>
                </c:pt>
                <c:pt idx="434">
                  <c:v>-9.109</c:v>
                </c:pt>
                <c:pt idx="435">
                  <c:v>-8.9183999999999983</c:v>
                </c:pt>
                <c:pt idx="436">
                  <c:v>-8.7082999999999995</c:v>
                </c:pt>
                <c:pt idx="437">
                  <c:v>-8.5169999999999995</c:v>
                </c:pt>
                <c:pt idx="438">
                  <c:v>-8.3070000000000004</c:v>
                </c:pt>
                <c:pt idx="439">
                  <c:v>-8.0783000000000005</c:v>
                </c:pt>
                <c:pt idx="440">
                  <c:v>-7.8680000000000003</c:v>
                </c:pt>
                <c:pt idx="441">
                  <c:v>-7.6675999999999993</c:v>
                </c:pt>
                <c:pt idx="442">
                  <c:v>-7.4290000000000003</c:v>
                </c:pt>
                <c:pt idx="443">
                  <c:v>-7.1713999999999993</c:v>
                </c:pt>
                <c:pt idx="444">
                  <c:v>-6.9511000000000003</c:v>
                </c:pt>
                <c:pt idx="445">
                  <c:v>-6.7314999999999996</c:v>
                </c:pt>
                <c:pt idx="446">
                  <c:v>-6.4642999999999997</c:v>
                </c:pt>
                <c:pt idx="447">
                  <c:v>-6.2350000000000003</c:v>
                </c:pt>
                <c:pt idx="448">
                  <c:v>-6.0160999999999998</c:v>
                </c:pt>
                <c:pt idx="449">
                  <c:v>-5.7670000000000003</c:v>
                </c:pt>
                <c:pt idx="450">
                  <c:v>-5.5386000000000006</c:v>
                </c:pt>
                <c:pt idx="451">
                  <c:v>-5.3093000000000004</c:v>
                </c:pt>
                <c:pt idx="452">
                  <c:v>-5.0606</c:v>
                </c:pt>
                <c:pt idx="453">
                  <c:v>-4.8220999999999998</c:v>
                </c:pt>
                <c:pt idx="454">
                  <c:v>-4.6026999999999996</c:v>
                </c:pt>
                <c:pt idx="455">
                  <c:v>-4.3642000000000003</c:v>
                </c:pt>
                <c:pt idx="456">
                  <c:v>-4.1250999999999998</c:v>
                </c:pt>
                <c:pt idx="457">
                  <c:v>-3.9247000000000001</c:v>
                </c:pt>
                <c:pt idx="458">
                  <c:v>-3.7337999999999996</c:v>
                </c:pt>
                <c:pt idx="459">
                  <c:v>-3.5141999999999998</c:v>
                </c:pt>
                <c:pt idx="460">
                  <c:v>-3.3137000000000003</c:v>
                </c:pt>
                <c:pt idx="461">
                  <c:v>-3.1128</c:v>
                </c:pt>
                <c:pt idx="462">
                  <c:v>-2.9026999999999998</c:v>
                </c:pt>
                <c:pt idx="463">
                  <c:v>-2.7217000000000002</c:v>
                </c:pt>
                <c:pt idx="464">
                  <c:v>-2.5493999999999999</c:v>
                </c:pt>
                <c:pt idx="465">
                  <c:v>-2.3677999999999999</c:v>
                </c:pt>
                <c:pt idx="466">
                  <c:v>-2.2052999999999998</c:v>
                </c:pt>
                <c:pt idx="467">
                  <c:v>-2.0814999999999997</c:v>
                </c:pt>
                <c:pt idx="468">
                  <c:v>-1.9189000000000001</c:v>
                </c:pt>
                <c:pt idx="469">
                  <c:v>-1.7473000000000001</c:v>
                </c:pt>
                <c:pt idx="470">
                  <c:v>-1.6419000000000001</c:v>
                </c:pt>
                <c:pt idx="471">
                  <c:v>-1.4995000000000001</c:v>
                </c:pt>
                <c:pt idx="472">
                  <c:v>-1.3468</c:v>
                </c:pt>
                <c:pt idx="473">
                  <c:v>-1.2607999999999999</c:v>
                </c:pt>
                <c:pt idx="474">
                  <c:v>-1.1744999999999999</c:v>
                </c:pt>
                <c:pt idx="475">
                  <c:v>-1.0599000000000001</c:v>
                </c:pt>
                <c:pt idx="476">
                  <c:v>-0.96450000000000002</c:v>
                </c:pt>
                <c:pt idx="477">
                  <c:v>-0.89759999999999995</c:v>
                </c:pt>
                <c:pt idx="478">
                  <c:v>-0.79249999999999998</c:v>
                </c:pt>
                <c:pt idx="479">
                  <c:v>-0.69710000000000005</c:v>
                </c:pt>
                <c:pt idx="480">
                  <c:v>-0.65889999999999993</c:v>
                </c:pt>
                <c:pt idx="481">
                  <c:v>-0.58250000000000002</c:v>
                </c:pt>
                <c:pt idx="482">
                  <c:v>-0.47739999999999999</c:v>
                </c:pt>
                <c:pt idx="483">
                  <c:v>-0.44879999999999992</c:v>
                </c:pt>
                <c:pt idx="484">
                  <c:v>-0.42019000000000001</c:v>
                </c:pt>
                <c:pt idx="485">
                  <c:v>-0.33424999999999999</c:v>
                </c:pt>
                <c:pt idx="486">
                  <c:v>-0.29599999999998511</c:v>
                </c:pt>
                <c:pt idx="487">
                  <c:v>-0.29601</c:v>
                </c:pt>
                <c:pt idx="488">
                  <c:v>-0.22920000000000001</c:v>
                </c:pt>
                <c:pt idx="489">
                  <c:v>-0.15279999999999999</c:v>
                </c:pt>
                <c:pt idx="490">
                  <c:v>-0.13369999999999999</c:v>
                </c:pt>
                <c:pt idx="491">
                  <c:v>-0.12419999999999999</c:v>
                </c:pt>
                <c:pt idx="492">
                  <c:v>-8.589999999999999E-2</c:v>
                </c:pt>
                <c:pt idx="493">
                  <c:v>-5.7299999999999962E-2</c:v>
                </c:pt>
                <c:pt idx="494">
                  <c:v>-4.7799999999999988E-2</c:v>
                </c:pt>
                <c:pt idx="495">
                  <c:v>0</c:v>
                </c:pt>
                <c:pt idx="496">
                  <c:v>5.7200000000000008E-2</c:v>
                </c:pt>
                <c:pt idx="497">
                  <c:v>5.7200000000000008E-2</c:v>
                </c:pt>
                <c:pt idx="498">
                  <c:v>9.5400000000000026E-2</c:v>
                </c:pt>
                <c:pt idx="499">
                  <c:v>0.17180000000000004</c:v>
                </c:pt>
                <c:pt idx="500">
                  <c:v>0.191</c:v>
                </c:pt>
                <c:pt idx="501">
                  <c:v>0.23880000000000004</c:v>
                </c:pt>
                <c:pt idx="502">
                  <c:v>0.33419999999999994</c:v>
                </c:pt>
                <c:pt idx="503">
                  <c:v>0.38190000000000007</c:v>
                </c:pt>
                <c:pt idx="504">
                  <c:v>0.43920000000000003</c:v>
                </c:pt>
                <c:pt idx="505">
                  <c:v>0.56340000000000001</c:v>
                </c:pt>
                <c:pt idx="506">
                  <c:v>0.68710000000000004</c:v>
                </c:pt>
                <c:pt idx="507">
                  <c:v>0.83099999999999996</c:v>
                </c:pt>
                <c:pt idx="508">
                  <c:v>1.0124</c:v>
                </c:pt>
                <c:pt idx="509">
                  <c:v>1.2224999999999999</c:v>
                </c:pt>
                <c:pt idx="510">
                  <c:v>1.4799</c:v>
                </c:pt>
                <c:pt idx="511">
                  <c:v>1.7471999999999999</c:v>
                </c:pt>
                <c:pt idx="512">
                  <c:v>1.9864000000000002</c:v>
                </c:pt>
                <c:pt idx="513">
                  <c:v>2.3014000000000001</c:v>
                </c:pt>
                <c:pt idx="514">
                  <c:v>2.7407000000000004</c:v>
                </c:pt>
                <c:pt idx="515">
                  <c:v>3.2948000000000004</c:v>
                </c:pt>
                <c:pt idx="516">
                  <c:v>3.9909999999999997</c:v>
                </c:pt>
                <c:pt idx="517">
                  <c:v>4.7547999999999995</c:v>
                </c:pt>
                <c:pt idx="518">
                  <c:v>5.5576999999999996</c:v>
                </c:pt>
                <c:pt idx="519">
                  <c:v>6.5213000000000001</c:v>
                </c:pt>
                <c:pt idx="520">
                  <c:v>7.648200000000001</c:v>
                </c:pt>
                <c:pt idx="521">
                  <c:v>8.7846000000000011</c:v>
                </c:pt>
                <c:pt idx="522">
                  <c:v>10.0421</c:v>
                </c:pt>
                <c:pt idx="523">
                  <c:v>11.562100000000001</c:v>
                </c:pt>
                <c:pt idx="524">
                  <c:v>13.1035</c:v>
                </c:pt>
                <c:pt idx="525">
                  <c:v>14.632999999999999</c:v>
                </c:pt>
                <c:pt idx="526">
                  <c:v>16.4421</c:v>
                </c:pt>
                <c:pt idx="527">
                  <c:v>18.363900000000001</c:v>
                </c:pt>
                <c:pt idx="528">
                  <c:v>20.1248</c:v>
                </c:pt>
                <c:pt idx="529">
                  <c:v>22.103899999999999</c:v>
                </c:pt>
                <c:pt idx="530">
                  <c:v>24.314799999999998</c:v>
                </c:pt>
                <c:pt idx="531">
                  <c:v>26.285699999999999</c:v>
                </c:pt>
                <c:pt idx="532">
                  <c:v>28.244800000000001</c:v>
                </c:pt>
                <c:pt idx="533">
                  <c:v>30.505300000000002</c:v>
                </c:pt>
                <c:pt idx="534">
                  <c:v>32.586599999999997</c:v>
                </c:pt>
                <c:pt idx="535">
                  <c:v>34.406199999999998</c:v>
                </c:pt>
                <c:pt idx="536">
                  <c:v>36.465699999999998</c:v>
                </c:pt>
                <c:pt idx="537">
                  <c:v>38.457499999999996</c:v>
                </c:pt>
                <c:pt idx="538">
                  <c:v>39.997499999999995</c:v>
                </c:pt>
                <c:pt idx="539">
                  <c:v>41.566200000000002</c:v>
                </c:pt>
                <c:pt idx="540">
                  <c:v>43.217499999999994</c:v>
                </c:pt>
                <c:pt idx="541">
                  <c:v>44.348900000000008</c:v>
                </c:pt>
                <c:pt idx="542">
                  <c:v>45.2575</c:v>
                </c:pt>
                <c:pt idx="543">
                  <c:v>46.317499999999995</c:v>
                </c:pt>
                <c:pt idx="544">
                  <c:v>46.939799999999998</c:v>
                </c:pt>
                <c:pt idx="545">
                  <c:v>47.099299999999999</c:v>
                </c:pt>
                <c:pt idx="546">
                  <c:v>47.3384</c:v>
                </c:pt>
                <c:pt idx="547">
                  <c:v>47.340699999999998</c:v>
                </c:pt>
                <c:pt idx="548">
                  <c:v>46.831999999999994</c:v>
                </c:pt>
                <c:pt idx="549">
                  <c:v>46.360700000000001</c:v>
                </c:pt>
                <c:pt idx="550">
                  <c:v>45.8416</c:v>
                </c:pt>
                <c:pt idx="551">
                  <c:v>44.913400000000003</c:v>
                </c:pt>
                <c:pt idx="552">
                  <c:v>43.991599999999998</c:v>
                </c:pt>
                <c:pt idx="553">
                  <c:v>43.151599999999995</c:v>
                </c:pt>
                <c:pt idx="554">
                  <c:v>42.083799999999997</c:v>
                </c:pt>
                <c:pt idx="555">
                  <c:v>40.983400000000003</c:v>
                </c:pt>
                <c:pt idx="556">
                  <c:v>40.032899999999998</c:v>
                </c:pt>
                <c:pt idx="557">
                  <c:v>39.024799999999999</c:v>
                </c:pt>
                <c:pt idx="558">
                  <c:v>37.9452</c:v>
                </c:pt>
                <c:pt idx="559">
                  <c:v>37.023800000000001</c:v>
                </c:pt>
                <c:pt idx="560">
                  <c:v>36.135199999999998</c:v>
                </c:pt>
                <c:pt idx="561">
                  <c:v>35.196999999999996</c:v>
                </c:pt>
                <c:pt idx="562">
                  <c:v>34.355699999999999</c:v>
                </c:pt>
                <c:pt idx="563">
                  <c:v>33.5657</c:v>
                </c:pt>
                <c:pt idx="564">
                  <c:v>32.747499999999995</c:v>
                </c:pt>
                <c:pt idx="565">
                  <c:v>31.997499999999999</c:v>
                </c:pt>
                <c:pt idx="566">
                  <c:v>31.317</c:v>
                </c:pt>
                <c:pt idx="567">
                  <c:v>30.638400000000001</c:v>
                </c:pt>
                <c:pt idx="568">
                  <c:v>29.998399999999997</c:v>
                </c:pt>
                <c:pt idx="569">
                  <c:v>29.416999999999998</c:v>
                </c:pt>
                <c:pt idx="570">
                  <c:v>28.817900000000002</c:v>
                </c:pt>
                <c:pt idx="571">
                  <c:v>28.248799999999999</c:v>
                </c:pt>
                <c:pt idx="572">
                  <c:v>27.747500000000002</c:v>
                </c:pt>
                <c:pt idx="573">
                  <c:v>27.276600000000002</c:v>
                </c:pt>
                <c:pt idx="574">
                  <c:v>26.787899999999997</c:v>
                </c:pt>
                <c:pt idx="575">
                  <c:v>26.3279</c:v>
                </c:pt>
                <c:pt idx="576">
                  <c:v>25.887</c:v>
                </c:pt>
                <c:pt idx="577">
                  <c:v>25.4375</c:v>
                </c:pt>
                <c:pt idx="578">
                  <c:v>25.037499999999998</c:v>
                </c:pt>
                <c:pt idx="579">
                  <c:v>24.676600000000001</c:v>
                </c:pt>
                <c:pt idx="580">
                  <c:v>24.297000000000001</c:v>
                </c:pt>
                <c:pt idx="581">
                  <c:v>23.9375</c:v>
                </c:pt>
                <c:pt idx="582">
                  <c:v>23.606099999999998</c:v>
                </c:pt>
                <c:pt idx="583">
                  <c:v>23.246099999999998</c:v>
                </c:pt>
                <c:pt idx="584">
                  <c:v>22.907499999999999</c:v>
                </c:pt>
                <c:pt idx="585">
                  <c:v>22.607500000000002</c:v>
                </c:pt>
                <c:pt idx="586">
                  <c:v>22.326599999999999</c:v>
                </c:pt>
                <c:pt idx="587">
                  <c:v>22.017500000000002</c:v>
                </c:pt>
                <c:pt idx="588">
                  <c:v>21.727899999999998</c:v>
                </c:pt>
                <c:pt idx="589">
                  <c:v>21.477</c:v>
                </c:pt>
                <c:pt idx="590">
                  <c:v>21.197900000000001</c:v>
                </c:pt>
                <c:pt idx="591">
                  <c:v>20.948799999999999</c:v>
                </c:pt>
                <c:pt idx="592">
                  <c:v>20.707899999999999</c:v>
                </c:pt>
                <c:pt idx="593">
                  <c:v>20.447900000000001</c:v>
                </c:pt>
                <c:pt idx="594">
                  <c:v>20.1797</c:v>
                </c:pt>
                <c:pt idx="595">
                  <c:v>19.959299999999999</c:v>
                </c:pt>
                <c:pt idx="596">
                  <c:v>19.747900000000001</c:v>
                </c:pt>
                <c:pt idx="597">
                  <c:v>19.529300000000003</c:v>
                </c:pt>
                <c:pt idx="598">
                  <c:v>19.330200000000001</c:v>
                </c:pt>
                <c:pt idx="599">
                  <c:v>19.119699999999998</c:v>
                </c:pt>
                <c:pt idx="600">
                  <c:v>18.9102</c:v>
                </c:pt>
                <c:pt idx="601">
                  <c:v>18.711099999999998</c:v>
                </c:pt>
                <c:pt idx="602">
                  <c:v>18.5306</c:v>
                </c:pt>
                <c:pt idx="603">
                  <c:v>18.321100000000001</c:v>
                </c:pt>
                <c:pt idx="604">
                  <c:v>18.1129</c:v>
                </c:pt>
                <c:pt idx="605">
                  <c:v>17.972000000000001</c:v>
                </c:pt>
                <c:pt idx="606">
                  <c:v>17.8111</c:v>
                </c:pt>
                <c:pt idx="607">
                  <c:v>17.602900000000002</c:v>
                </c:pt>
                <c:pt idx="608">
                  <c:v>17.424200000000003</c:v>
                </c:pt>
                <c:pt idx="609">
                  <c:v>17.2742</c:v>
                </c:pt>
                <c:pt idx="610">
                  <c:v>17.1051</c:v>
                </c:pt>
                <c:pt idx="611">
                  <c:v>16.926900000000003</c:v>
                </c:pt>
                <c:pt idx="612">
                  <c:v>16.806500000000003</c:v>
                </c:pt>
                <c:pt idx="613">
                  <c:v>16.656499999999998</c:v>
                </c:pt>
                <c:pt idx="614">
                  <c:v>16.459</c:v>
                </c:pt>
                <c:pt idx="615">
                  <c:v>16.339000000000002</c:v>
                </c:pt>
                <c:pt idx="616">
                  <c:v>16.228000000000002</c:v>
                </c:pt>
                <c:pt idx="617">
                  <c:v>16.060000000000002</c:v>
                </c:pt>
                <c:pt idx="618">
                  <c:v>15.901000000000002</c:v>
                </c:pt>
                <c:pt idx="619">
                  <c:v>15.771000000000003</c:v>
                </c:pt>
                <c:pt idx="620">
                  <c:v>15.622999999999999</c:v>
                </c:pt>
                <c:pt idx="621">
                  <c:v>15.484</c:v>
                </c:pt>
                <c:pt idx="622">
                  <c:v>15.394000000000002</c:v>
                </c:pt>
                <c:pt idx="623">
                  <c:v>15.235999999999997</c:v>
                </c:pt>
                <c:pt idx="624">
                  <c:v>15.108000000000002</c:v>
                </c:pt>
                <c:pt idx="625">
                  <c:v>15.007999999999999</c:v>
                </c:pt>
                <c:pt idx="626">
                  <c:v>14.869000000000002</c:v>
                </c:pt>
                <c:pt idx="627">
                  <c:v>14.720999999999998</c:v>
                </c:pt>
                <c:pt idx="628">
                  <c:v>14.632</c:v>
                </c:pt>
                <c:pt idx="629">
                  <c:v>14.503</c:v>
                </c:pt>
                <c:pt idx="630">
                  <c:v>14.345000000000001</c:v>
                </c:pt>
                <c:pt idx="631">
                  <c:v>14.228</c:v>
                </c:pt>
                <c:pt idx="632">
                  <c:v>14.149000000000001</c:v>
                </c:pt>
                <c:pt idx="633">
                  <c:v>14.030999999999999</c:v>
                </c:pt>
                <c:pt idx="634">
                  <c:v>13.894</c:v>
                </c:pt>
                <c:pt idx="635">
                  <c:v>13.795999999999999</c:v>
                </c:pt>
                <c:pt idx="636">
                  <c:v>13.697000000000001</c:v>
                </c:pt>
                <c:pt idx="637">
                  <c:v>13.57</c:v>
                </c:pt>
                <c:pt idx="638">
                  <c:v>13.462000000000002</c:v>
                </c:pt>
                <c:pt idx="639">
                  <c:v>13.373000000000001</c:v>
                </c:pt>
                <c:pt idx="640">
                  <c:v>13.247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7696-49ED-B677-CA325EEFEAEF}"/>
            </c:ext>
          </c:extLst>
        </c:ser>
        <c:ser>
          <c:idx val="6"/>
          <c:order val="6"/>
          <c:tx>
            <c:strRef>
              <c:f>'CV analysis'!$U$1</c:f>
              <c:strCache>
                <c:ptCount val="1"/>
                <c:pt idx="0">
                  <c:v>4 mM</c:v>
                </c:pt>
              </c:strCache>
            </c:strRef>
          </c:tx>
          <c:spPr>
            <a:ln w="12700" cap="rnd">
              <a:solidFill>
                <a:schemeClr val="accent1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U$2:$U$642</c:f>
              <c:numCache>
                <c:formatCode>0.00</c:formatCode>
                <c:ptCount val="641"/>
                <c:pt idx="0">
                  <c:v>25.318000000000001</c:v>
                </c:pt>
                <c:pt idx="1">
                  <c:v>24.974999999999998</c:v>
                </c:pt>
                <c:pt idx="2">
                  <c:v>24.797000000000001</c:v>
                </c:pt>
                <c:pt idx="3">
                  <c:v>24.591000000000001</c:v>
                </c:pt>
                <c:pt idx="4">
                  <c:v>24.358000000000001</c:v>
                </c:pt>
                <c:pt idx="5">
                  <c:v>24.2133</c:v>
                </c:pt>
                <c:pt idx="6">
                  <c:v>24.038799999999998</c:v>
                </c:pt>
                <c:pt idx="7">
                  <c:v>23.807000000000002</c:v>
                </c:pt>
                <c:pt idx="8">
                  <c:v>23.6248</c:v>
                </c:pt>
                <c:pt idx="9">
                  <c:v>23.490699999999997</c:v>
                </c:pt>
                <c:pt idx="10">
                  <c:v>23.258900000000001</c:v>
                </c:pt>
                <c:pt idx="11">
                  <c:v>23.048000000000002</c:v>
                </c:pt>
                <c:pt idx="12">
                  <c:v>22.924800000000001</c:v>
                </c:pt>
                <c:pt idx="13">
                  <c:v>22.742600000000003</c:v>
                </c:pt>
                <c:pt idx="14">
                  <c:v>22.5426</c:v>
                </c:pt>
                <c:pt idx="15">
                  <c:v>22.410799999999998</c:v>
                </c:pt>
                <c:pt idx="16">
                  <c:v>22.2685</c:v>
                </c:pt>
                <c:pt idx="17">
                  <c:v>22.058499999999999</c:v>
                </c:pt>
                <c:pt idx="18">
                  <c:v>21.888099999999998</c:v>
                </c:pt>
                <c:pt idx="19">
                  <c:v>21.7758</c:v>
                </c:pt>
                <c:pt idx="20">
                  <c:v>21.594899999999999</c:v>
                </c:pt>
                <c:pt idx="21">
                  <c:v>21.424899999999997</c:v>
                </c:pt>
                <c:pt idx="22">
                  <c:v>21.3231</c:v>
                </c:pt>
                <c:pt idx="23">
                  <c:v>21.151699999999998</c:v>
                </c:pt>
                <c:pt idx="24">
                  <c:v>20.951700000000002</c:v>
                </c:pt>
                <c:pt idx="25">
                  <c:v>20.820799999999998</c:v>
                </c:pt>
                <c:pt idx="26">
                  <c:v>20.699000000000002</c:v>
                </c:pt>
                <c:pt idx="27">
                  <c:v>20.4999</c:v>
                </c:pt>
                <c:pt idx="28">
                  <c:v>20.3599</c:v>
                </c:pt>
                <c:pt idx="29">
                  <c:v>20.267699999999998</c:v>
                </c:pt>
                <c:pt idx="30">
                  <c:v>20.098099999999999</c:v>
                </c:pt>
                <c:pt idx="31">
                  <c:v>19.938599999999997</c:v>
                </c:pt>
                <c:pt idx="32">
                  <c:v>19.846800000000002</c:v>
                </c:pt>
                <c:pt idx="33">
                  <c:v>19.7059</c:v>
                </c:pt>
                <c:pt idx="34">
                  <c:v>19.537199999999999</c:v>
                </c:pt>
                <c:pt idx="35">
                  <c:v>19.436300000000003</c:v>
                </c:pt>
                <c:pt idx="36">
                  <c:v>19.344510000000003</c:v>
                </c:pt>
                <c:pt idx="37">
                  <c:v>19.184999999999999</c:v>
                </c:pt>
                <c:pt idx="38">
                  <c:v>19.055</c:v>
                </c:pt>
                <c:pt idx="39">
                  <c:v>18.954059999999998</c:v>
                </c:pt>
                <c:pt idx="40">
                  <c:v>18.774059999999999</c:v>
                </c:pt>
                <c:pt idx="41">
                  <c:v>18.624510000000001</c:v>
                </c:pt>
                <c:pt idx="42">
                  <c:v>18.572710000000001</c:v>
                </c:pt>
                <c:pt idx="43">
                  <c:v>18.451810000000002</c:v>
                </c:pt>
                <c:pt idx="44">
                  <c:v>18.26361</c:v>
                </c:pt>
                <c:pt idx="45">
                  <c:v>18.192710000000002</c:v>
                </c:pt>
                <c:pt idx="46">
                  <c:v>18.100899999999999</c:v>
                </c:pt>
                <c:pt idx="47">
                  <c:v>17.932260000000003</c:v>
                </c:pt>
                <c:pt idx="48">
                  <c:v>17.832260000000002</c:v>
                </c:pt>
                <c:pt idx="49">
                  <c:v>17.750450999999998</c:v>
                </c:pt>
                <c:pt idx="50">
                  <c:v>17.590899999999998</c:v>
                </c:pt>
                <c:pt idx="51">
                  <c:v>17.461350000000003</c:v>
                </c:pt>
                <c:pt idx="52">
                  <c:v>17.41</c:v>
                </c:pt>
                <c:pt idx="53">
                  <c:v>17.260000000000002</c:v>
                </c:pt>
                <c:pt idx="54">
                  <c:v>17.100899999999996</c:v>
                </c:pt>
                <c:pt idx="55">
                  <c:v>17.03</c:v>
                </c:pt>
                <c:pt idx="56">
                  <c:v>16.949100000000001</c:v>
                </c:pt>
                <c:pt idx="57">
                  <c:v>16.809999999999999</c:v>
                </c:pt>
                <c:pt idx="58">
                  <c:v>16.7</c:v>
                </c:pt>
                <c:pt idx="59">
                  <c:v>16.618649999999999</c:v>
                </c:pt>
                <c:pt idx="60">
                  <c:v>16.478649999999998</c:v>
                </c:pt>
                <c:pt idx="61">
                  <c:v>16.369100000000003</c:v>
                </c:pt>
                <c:pt idx="62">
                  <c:v>16.278189999999999</c:v>
                </c:pt>
                <c:pt idx="63">
                  <c:v>16.137739999999997</c:v>
                </c:pt>
                <c:pt idx="64">
                  <c:v>15.989100000000002</c:v>
                </c:pt>
                <c:pt idx="65">
                  <c:v>15.937739999999998</c:v>
                </c:pt>
                <c:pt idx="66">
                  <c:v>15.856390000000003</c:v>
                </c:pt>
                <c:pt idx="67">
                  <c:v>15.67774</c:v>
                </c:pt>
                <c:pt idx="68">
                  <c:v>15.57729</c:v>
                </c:pt>
                <c:pt idx="69">
                  <c:v>15.515940000000001</c:v>
                </c:pt>
                <c:pt idx="70">
                  <c:v>15.376390000000001</c:v>
                </c:pt>
                <c:pt idx="71">
                  <c:v>15.23729</c:v>
                </c:pt>
                <c:pt idx="72">
                  <c:v>15.16639</c:v>
                </c:pt>
                <c:pt idx="73">
                  <c:v>15.025939999999999</c:v>
                </c:pt>
                <c:pt idx="74">
                  <c:v>14.85684</c:v>
                </c:pt>
                <c:pt idx="75">
                  <c:v>14.77549</c:v>
                </c:pt>
                <c:pt idx="76">
                  <c:v>14.6837</c:v>
                </c:pt>
                <c:pt idx="77">
                  <c:v>14.49549</c:v>
                </c:pt>
                <c:pt idx="78">
                  <c:v>14.375490000000001</c:v>
                </c:pt>
                <c:pt idx="79">
                  <c:v>14.2737</c:v>
                </c:pt>
                <c:pt idx="80">
                  <c:v>14.0746</c:v>
                </c:pt>
                <c:pt idx="81">
                  <c:v>13.895490000000001</c:v>
                </c:pt>
                <c:pt idx="82">
                  <c:v>13.7646</c:v>
                </c:pt>
                <c:pt idx="83">
                  <c:v>13.6037</c:v>
                </c:pt>
                <c:pt idx="84">
                  <c:v>13.414099999999999</c:v>
                </c:pt>
                <c:pt idx="85">
                  <c:v>13.2537</c:v>
                </c:pt>
                <c:pt idx="86">
                  <c:v>13.0832</c:v>
                </c:pt>
                <c:pt idx="87">
                  <c:v>12.854099999999999</c:v>
                </c:pt>
                <c:pt idx="88">
                  <c:v>12.6441</c:v>
                </c:pt>
                <c:pt idx="89">
                  <c:v>12.4528</c:v>
                </c:pt>
                <c:pt idx="90">
                  <c:v>12.213200000000001</c:v>
                </c:pt>
                <c:pt idx="91">
                  <c:v>11.9541</c:v>
                </c:pt>
                <c:pt idx="92">
                  <c:v>11.712299999999999</c:v>
                </c:pt>
                <c:pt idx="93">
                  <c:v>11.431900000000001</c:v>
                </c:pt>
                <c:pt idx="94">
                  <c:v>11.123200000000001</c:v>
                </c:pt>
                <c:pt idx="95">
                  <c:v>10.851900000000001</c:v>
                </c:pt>
                <c:pt idx="96">
                  <c:v>10.520499999999998</c:v>
                </c:pt>
                <c:pt idx="97">
                  <c:v>10.1599</c:v>
                </c:pt>
                <c:pt idx="98">
                  <c:v>9.8068999999999988</c:v>
                </c:pt>
                <c:pt idx="99">
                  <c:v>9.4434999999999985</c:v>
                </c:pt>
                <c:pt idx="100">
                  <c:v>9.0520000000000014</c:v>
                </c:pt>
                <c:pt idx="101">
                  <c:v>8.6608999999999998</c:v>
                </c:pt>
                <c:pt idx="102">
                  <c:v>8.2790999999999997</c:v>
                </c:pt>
                <c:pt idx="103">
                  <c:v>7.868199999999999</c:v>
                </c:pt>
                <c:pt idx="104">
                  <c:v>7.4093999999999998</c:v>
                </c:pt>
                <c:pt idx="105">
                  <c:v>6.9514000000000005</c:v>
                </c:pt>
                <c:pt idx="106">
                  <c:v>6.5221</c:v>
                </c:pt>
                <c:pt idx="107">
                  <c:v>6.1020999999999992</c:v>
                </c:pt>
                <c:pt idx="108">
                  <c:v>5.6721000000000004</c:v>
                </c:pt>
                <c:pt idx="109">
                  <c:v>5.2332000000000001</c:v>
                </c:pt>
                <c:pt idx="110">
                  <c:v>4.7842000000000002</c:v>
                </c:pt>
                <c:pt idx="111">
                  <c:v>4.3451000000000004</c:v>
                </c:pt>
                <c:pt idx="112">
                  <c:v>3.9431999999999996</c:v>
                </c:pt>
                <c:pt idx="113">
                  <c:v>3.5232000000000001</c:v>
                </c:pt>
                <c:pt idx="114">
                  <c:v>3.1220999999999997</c:v>
                </c:pt>
                <c:pt idx="115">
                  <c:v>2.8167</c:v>
                </c:pt>
                <c:pt idx="116">
                  <c:v>2.6064000000000003</c:v>
                </c:pt>
                <c:pt idx="117">
                  <c:v>2.3487</c:v>
                </c:pt>
                <c:pt idx="118">
                  <c:v>2.0436999999999999</c:v>
                </c:pt>
                <c:pt idx="119">
                  <c:v>1.7759</c:v>
                </c:pt>
                <c:pt idx="120">
                  <c:v>1.4797999999999998</c:v>
                </c:pt>
                <c:pt idx="121">
                  <c:v>1.2412999999999998</c:v>
                </c:pt>
                <c:pt idx="122">
                  <c:v>1.0504</c:v>
                </c:pt>
                <c:pt idx="123">
                  <c:v>0.83079999999999998</c:v>
                </c:pt>
                <c:pt idx="124">
                  <c:v>0.63019999999999998</c:v>
                </c:pt>
                <c:pt idx="125">
                  <c:v>0.48699999999999993</c:v>
                </c:pt>
                <c:pt idx="126">
                  <c:v>0.34378999999999998</c:v>
                </c:pt>
                <c:pt idx="127">
                  <c:v>0.18149999999999997</c:v>
                </c:pt>
                <c:pt idx="128">
                  <c:v>9.5500000000000002E-2</c:v>
                </c:pt>
                <c:pt idx="129">
                  <c:v>2.8600000000000032E-2</c:v>
                </c:pt>
                <c:pt idx="130">
                  <c:v>-8.589999999999999E-2</c:v>
                </c:pt>
                <c:pt idx="131">
                  <c:v>-0.18140000000000003</c:v>
                </c:pt>
                <c:pt idx="132">
                  <c:v>-0.21000000000000005</c:v>
                </c:pt>
                <c:pt idx="133">
                  <c:v>-0.30550000000000005</c:v>
                </c:pt>
                <c:pt idx="134">
                  <c:v>-0.40100000000000002</c:v>
                </c:pt>
                <c:pt idx="135">
                  <c:v>-0.39150000000000001</c:v>
                </c:pt>
                <c:pt idx="136">
                  <c:v>-0.42969999999999997</c:v>
                </c:pt>
                <c:pt idx="137">
                  <c:v>-0.53470000000000006</c:v>
                </c:pt>
                <c:pt idx="138">
                  <c:v>-0.55380000000000007</c:v>
                </c:pt>
                <c:pt idx="139">
                  <c:v>-0.55380000000000007</c:v>
                </c:pt>
                <c:pt idx="140">
                  <c:v>-0.65890000000000004</c:v>
                </c:pt>
                <c:pt idx="141">
                  <c:v>-0.71630000000000005</c:v>
                </c:pt>
                <c:pt idx="142">
                  <c:v>-0.7256999999999999</c:v>
                </c:pt>
                <c:pt idx="143">
                  <c:v>-0.80210000000000015</c:v>
                </c:pt>
                <c:pt idx="144">
                  <c:v>-0.88769999999999993</c:v>
                </c:pt>
                <c:pt idx="145">
                  <c:v>-0.94569999999999987</c:v>
                </c:pt>
                <c:pt idx="146">
                  <c:v>-1.0310999999999999</c:v>
                </c:pt>
                <c:pt idx="147">
                  <c:v>-1.1652</c:v>
                </c:pt>
                <c:pt idx="148">
                  <c:v>-1.2512000000000001</c:v>
                </c:pt>
                <c:pt idx="149">
                  <c:v>-1.2990999999999999</c:v>
                </c:pt>
                <c:pt idx="150">
                  <c:v>-1.4511000000000001</c:v>
                </c:pt>
                <c:pt idx="151">
                  <c:v>-1.6140999999999999</c:v>
                </c:pt>
                <c:pt idx="152">
                  <c:v>-1.6999999999999997</c:v>
                </c:pt>
                <c:pt idx="153">
                  <c:v>-1.8909999999999998</c:v>
                </c:pt>
                <c:pt idx="154">
                  <c:v>-2.1481000000000003</c:v>
                </c:pt>
                <c:pt idx="155">
                  <c:v>-2.3105000000000002</c:v>
                </c:pt>
                <c:pt idx="156">
                  <c:v>-2.5208999999999997</c:v>
                </c:pt>
                <c:pt idx="157">
                  <c:v>-2.8165</c:v>
                </c:pt>
                <c:pt idx="158">
                  <c:v>-3.0940999999999996</c:v>
                </c:pt>
                <c:pt idx="159">
                  <c:v>-3.3799000000000001</c:v>
                </c:pt>
                <c:pt idx="160">
                  <c:v>-3.7619999999999996</c:v>
                </c:pt>
                <c:pt idx="161">
                  <c:v>-4.1536</c:v>
                </c:pt>
                <c:pt idx="162">
                  <c:v>-4.5259999999999998</c:v>
                </c:pt>
                <c:pt idx="163">
                  <c:v>-5.0133999999999999</c:v>
                </c:pt>
                <c:pt idx="164">
                  <c:v>-5.5381</c:v>
                </c:pt>
                <c:pt idx="165">
                  <c:v>-6.016</c:v>
                </c:pt>
                <c:pt idx="166">
                  <c:v>-6.5979000000000001</c:v>
                </c:pt>
                <c:pt idx="167">
                  <c:v>-7.2761000000000005</c:v>
                </c:pt>
                <c:pt idx="168">
                  <c:v>-7.9255000000000004</c:v>
                </c:pt>
                <c:pt idx="169">
                  <c:v>-8.6412999999999993</c:v>
                </c:pt>
                <c:pt idx="170">
                  <c:v>-9.4719999999999995</c:v>
                </c:pt>
                <c:pt idx="171">
                  <c:v>-10.289</c:v>
                </c:pt>
                <c:pt idx="172">
                  <c:v>-11.1708</c:v>
                </c:pt>
                <c:pt idx="173">
                  <c:v>-12.1699</c:v>
                </c:pt>
                <c:pt idx="174">
                  <c:v>-13.188500000000001</c:v>
                </c:pt>
                <c:pt idx="175">
                  <c:v>-14.289399999999999</c:v>
                </c:pt>
                <c:pt idx="176">
                  <c:v>-15.4908</c:v>
                </c:pt>
                <c:pt idx="177">
                  <c:v>-16.719000000000001</c:v>
                </c:pt>
                <c:pt idx="178">
                  <c:v>-18.019000000000002</c:v>
                </c:pt>
                <c:pt idx="179">
                  <c:v>-19.440799999999999</c:v>
                </c:pt>
                <c:pt idx="180">
                  <c:v>-20.899899999999999</c:v>
                </c:pt>
                <c:pt idx="181">
                  <c:v>-22.379899999999999</c:v>
                </c:pt>
                <c:pt idx="182">
                  <c:v>-24.031199999999998</c:v>
                </c:pt>
                <c:pt idx="183">
                  <c:v>-25.750800000000002</c:v>
                </c:pt>
                <c:pt idx="184">
                  <c:v>-27.449400000000001</c:v>
                </c:pt>
                <c:pt idx="185">
                  <c:v>-29.299900000000001</c:v>
                </c:pt>
                <c:pt idx="186">
                  <c:v>-31.260799999999996</c:v>
                </c:pt>
                <c:pt idx="187">
                  <c:v>-33.180299999999995</c:v>
                </c:pt>
                <c:pt idx="188">
                  <c:v>-35.180799999999998</c:v>
                </c:pt>
                <c:pt idx="189">
                  <c:v>-37.343000000000004</c:v>
                </c:pt>
                <c:pt idx="190">
                  <c:v>-39.463499999999996</c:v>
                </c:pt>
                <c:pt idx="191">
                  <c:v>-41.603500000000004</c:v>
                </c:pt>
                <c:pt idx="192">
                  <c:v>-43.906199999999998</c:v>
                </c:pt>
                <c:pt idx="193">
                  <c:v>-46.198</c:v>
                </c:pt>
                <c:pt idx="194">
                  <c:v>-48.437100000000001</c:v>
                </c:pt>
                <c:pt idx="195">
                  <c:v>-50.887099999999997</c:v>
                </c:pt>
                <c:pt idx="196">
                  <c:v>-53.436599999999999</c:v>
                </c:pt>
                <c:pt idx="197">
                  <c:v>-55.823500000000003</c:v>
                </c:pt>
                <c:pt idx="198">
                  <c:v>-58.243000000000002</c:v>
                </c:pt>
                <c:pt idx="199">
                  <c:v>-60.833900000000007</c:v>
                </c:pt>
                <c:pt idx="200">
                  <c:v>-63.272099999999995</c:v>
                </c:pt>
                <c:pt idx="201">
                  <c:v>-65.611200000000011</c:v>
                </c:pt>
                <c:pt idx="202">
                  <c:v>-68.143000000000001</c:v>
                </c:pt>
                <c:pt idx="203">
                  <c:v>-70.553500000000014</c:v>
                </c:pt>
                <c:pt idx="204">
                  <c:v>-72.77170000000001</c:v>
                </c:pt>
                <c:pt idx="205">
                  <c:v>-75.132599999999996</c:v>
                </c:pt>
                <c:pt idx="206">
                  <c:v>-77.454399999999993</c:v>
                </c:pt>
                <c:pt idx="207">
                  <c:v>-79.522599999999997</c:v>
                </c:pt>
                <c:pt idx="208">
                  <c:v>-81.582599999999999</c:v>
                </c:pt>
                <c:pt idx="209">
                  <c:v>-83.704399999999993</c:v>
                </c:pt>
                <c:pt idx="210">
                  <c:v>-85.522999999999996</c:v>
                </c:pt>
                <c:pt idx="211">
                  <c:v>-87.182100000000005</c:v>
                </c:pt>
                <c:pt idx="212">
                  <c:v>-88.92349999999999</c:v>
                </c:pt>
                <c:pt idx="213">
                  <c:v>-90.39439999999999</c:v>
                </c:pt>
                <c:pt idx="214">
                  <c:v>-91.5535</c:v>
                </c:pt>
                <c:pt idx="215">
                  <c:v>-92.773500000000013</c:v>
                </c:pt>
                <c:pt idx="216">
                  <c:v>-93.824399999999983</c:v>
                </c:pt>
                <c:pt idx="217">
                  <c:v>-94.453500000000005</c:v>
                </c:pt>
                <c:pt idx="218">
                  <c:v>-95.013000000000005</c:v>
                </c:pt>
                <c:pt idx="219">
                  <c:v>-95.524799999999999</c:v>
                </c:pt>
                <c:pt idx="220">
                  <c:v>-95.634799999999998</c:v>
                </c:pt>
                <c:pt idx="221">
                  <c:v>-95.5535</c:v>
                </c:pt>
                <c:pt idx="222">
                  <c:v>-95.494399999999985</c:v>
                </c:pt>
                <c:pt idx="223">
                  <c:v>-95.14439999999999</c:v>
                </c:pt>
                <c:pt idx="224">
                  <c:v>-94.503500000000003</c:v>
                </c:pt>
                <c:pt idx="225">
                  <c:v>-93.904399999999981</c:v>
                </c:pt>
                <c:pt idx="226">
                  <c:v>-93.204800000000006</c:v>
                </c:pt>
                <c:pt idx="227">
                  <c:v>-92.224399999999989</c:v>
                </c:pt>
                <c:pt idx="228">
                  <c:v>-91.234399999999994</c:v>
                </c:pt>
                <c:pt idx="229">
                  <c:v>-90.275300000000001</c:v>
                </c:pt>
                <c:pt idx="230">
                  <c:v>-89.134800000000013</c:v>
                </c:pt>
                <c:pt idx="231">
                  <c:v>-87.963899999999995</c:v>
                </c:pt>
                <c:pt idx="232">
                  <c:v>-86.845700000000008</c:v>
                </c:pt>
                <c:pt idx="233">
                  <c:v>-85.675700000000006</c:v>
                </c:pt>
                <c:pt idx="234">
                  <c:v>-84.434399999999997</c:v>
                </c:pt>
                <c:pt idx="235">
                  <c:v>-83.276200000000003</c:v>
                </c:pt>
                <c:pt idx="236">
                  <c:v>-82.107500000000002</c:v>
                </c:pt>
                <c:pt idx="237">
                  <c:v>-80.915700000000001</c:v>
                </c:pt>
                <c:pt idx="238">
                  <c:v>-79.775700000000015</c:v>
                </c:pt>
                <c:pt idx="239">
                  <c:v>-78.677499999999995</c:v>
                </c:pt>
                <c:pt idx="240">
                  <c:v>-77.566599999999994</c:v>
                </c:pt>
                <c:pt idx="241">
                  <c:v>-76.4953</c:v>
                </c:pt>
                <c:pt idx="242">
                  <c:v>-75.476599999999991</c:v>
                </c:pt>
                <c:pt idx="243">
                  <c:v>-74.45750000000001</c:v>
                </c:pt>
                <c:pt idx="244">
                  <c:v>-73.456599999999995</c:v>
                </c:pt>
                <c:pt idx="245">
                  <c:v>-72.487500000000011</c:v>
                </c:pt>
                <c:pt idx="246">
                  <c:v>-71.548899999999989</c:v>
                </c:pt>
                <c:pt idx="247">
                  <c:v>-70.657499999999999</c:v>
                </c:pt>
                <c:pt idx="248">
                  <c:v>-69.787099999999995</c:v>
                </c:pt>
                <c:pt idx="249">
                  <c:v>-68.908899999999988</c:v>
                </c:pt>
                <c:pt idx="250">
                  <c:v>-68.088399999999993</c:v>
                </c:pt>
                <c:pt idx="251">
                  <c:v>-67.287500000000009</c:v>
                </c:pt>
                <c:pt idx="252">
                  <c:v>-66.498899999999992</c:v>
                </c:pt>
                <c:pt idx="253">
                  <c:v>-65.748899999999992</c:v>
                </c:pt>
                <c:pt idx="254">
                  <c:v>-65.028000000000006</c:v>
                </c:pt>
                <c:pt idx="255">
                  <c:v>-64.279799999999994</c:v>
                </c:pt>
                <c:pt idx="256">
                  <c:v>-63.59020000000001</c:v>
                </c:pt>
                <c:pt idx="257">
                  <c:v>-62.968399999999995</c:v>
                </c:pt>
                <c:pt idx="258">
                  <c:v>-62.288899999999991</c:v>
                </c:pt>
                <c:pt idx="259">
                  <c:v>-61.600700000000003</c:v>
                </c:pt>
                <c:pt idx="260">
                  <c:v>-60.980700000000006</c:v>
                </c:pt>
                <c:pt idx="261">
                  <c:v>-60.379800000000003</c:v>
                </c:pt>
                <c:pt idx="262">
                  <c:v>-59.770699999999998</c:v>
                </c:pt>
                <c:pt idx="263">
                  <c:v>-59.211600000000004</c:v>
                </c:pt>
                <c:pt idx="264">
                  <c:v>-58.680199999999999</c:v>
                </c:pt>
                <c:pt idx="265">
                  <c:v>-58.120199999999997</c:v>
                </c:pt>
                <c:pt idx="266">
                  <c:v>-57.581599999999995</c:v>
                </c:pt>
                <c:pt idx="267">
                  <c:v>-57.110199999999999</c:v>
                </c:pt>
                <c:pt idx="268">
                  <c:v>-56.590199999999996</c:v>
                </c:pt>
                <c:pt idx="269">
                  <c:v>-56.022499999999994</c:v>
                </c:pt>
                <c:pt idx="270">
                  <c:v>-55.561999999999998</c:v>
                </c:pt>
                <c:pt idx="271">
                  <c:v>-55.111599999999996</c:v>
                </c:pt>
                <c:pt idx="272">
                  <c:v>-54.613800000000005</c:v>
                </c:pt>
                <c:pt idx="273">
                  <c:v>-54.183799999999998</c:v>
                </c:pt>
                <c:pt idx="274">
                  <c:v>-53.781999999999996</c:v>
                </c:pt>
                <c:pt idx="275">
                  <c:v>-53.323400000000007</c:v>
                </c:pt>
                <c:pt idx="276">
                  <c:v>-52.894800000000004</c:v>
                </c:pt>
                <c:pt idx="277">
                  <c:v>-52.522900000000007</c:v>
                </c:pt>
                <c:pt idx="278">
                  <c:v>-52.103400000000001</c:v>
                </c:pt>
                <c:pt idx="279">
                  <c:v>-51.675200000000004</c:v>
                </c:pt>
                <c:pt idx="280">
                  <c:v>-51.334800000000001</c:v>
                </c:pt>
                <c:pt idx="281">
                  <c:v>-50.954799999999999</c:v>
                </c:pt>
                <c:pt idx="282">
                  <c:v>-50.527000000000001</c:v>
                </c:pt>
                <c:pt idx="283">
                  <c:v>-50.186999999999998</c:v>
                </c:pt>
                <c:pt idx="284">
                  <c:v>-49.885200000000005</c:v>
                </c:pt>
                <c:pt idx="285">
                  <c:v>-49.477000000000004</c:v>
                </c:pt>
                <c:pt idx="286">
                  <c:v>-49.1188</c:v>
                </c:pt>
                <c:pt idx="287">
                  <c:v>-48.866999999999997</c:v>
                </c:pt>
                <c:pt idx="288">
                  <c:v>-48.536999999999999</c:v>
                </c:pt>
                <c:pt idx="289">
                  <c:v>-48.168799999999997</c:v>
                </c:pt>
                <c:pt idx="290">
                  <c:v>-47.887900000000009</c:v>
                </c:pt>
                <c:pt idx="291">
                  <c:v>-47.567900000000002</c:v>
                </c:pt>
                <c:pt idx="292">
                  <c:v>-47.210599999999999</c:v>
                </c:pt>
                <c:pt idx="293">
                  <c:v>-46.911499999999997</c:v>
                </c:pt>
                <c:pt idx="294">
                  <c:v>-46.689700000000002</c:v>
                </c:pt>
                <c:pt idx="295">
                  <c:v>-46.380600000000001</c:v>
                </c:pt>
                <c:pt idx="296">
                  <c:v>-46.072399999999995</c:v>
                </c:pt>
                <c:pt idx="297">
                  <c:v>-45.8324</c:v>
                </c:pt>
                <c:pt idx="298">
                  <c:v>-45.533299999999997</c:v>
                </c:pt>
                <c:pt idx="299">
                  <c:v>-45.225100000000005</c:v>
                </c:pt>
                <c:pt idx="300">
                  <c:v>-45.014200000000002</c:v>
                </c:pt>
                <c:pt idx="301">
                  <c:v>-44.783800000000006</c:v>
                </c:pt>
                <c:pt idx="302">
                  <c:v>-44.475999999999999</c:v>
                </c:pt>
                <c:pt idx="303">
                  <c:v>-44.256499999999996</c:v>
                </c:pt>
                <c:pt idx="304">
                  <c:v>-44.045999999999999</c:v>
                </c:pt>
                <c:pt idx="305">
                  <c:v>-43.728000000000002</c:v>
                </c:pt>
                <c:pt idx="306">
                  <c:v>-43.47</c:v>
                </c:pt>
                <c:pt idx="307">
                  <c:v>-43.29</c:v>
                </c:pt>
                <c:pt idx="308">
                  <c:v>-43.030999999999999</c:v>
                </c:pt>
                <c:pt idx="309">
                  <c:v>-42.734000000000002</c:v>
                </c:pt>
                <c:pt idx="310">
                  <c:v>-42.553000000000004</c:v>
                </c:pt>
                <c:pt idx="311">
                  <c:v>-42.362999999999992</c:v>
                </c:pt>
                <c:pt idx="312">
                  <c:v>-42.085999999999999</c:v>
                </c:pt>
                <c:pt idx="313">
                  <c:v>-41.877000000000002</c:v>
                </c:pt>
                <c:pt idx="314">
                  <c:v>-41.716999999999999</c:v>
                </c:pt>
                <c:pt idx="315">
                  <c:v>-41.459000000000003</c:v>
                </c:pt>
                <c:pt idx="316">
                  <c:v>-41.231000000000002</c:v>
                </c:pt>
                <c:pt idx="317">
                  <c:v>-41.090999999999994</c:v>
                </c:pt>
                <c:pt idx="318">
                  <c:v>-40.872</c:v>
                </c:pt>
                <c:pt idx="319">
                  <c:v>-40.605000000000004</c:v>
                </c:pt>
                <c:pt idx="320">
                  <c:v>-40.355999999999995</c:v>
                </c:pt>
                <c:pt idx="321">
                  <c:v>-40.064700000000002</c:v>
                </c:pt>
                <c:pt idx="322">
                  <c:v>-39.771099999999997</c:v>
                </c:pt>
                <c:pt idx="323">
                  <c:v>-39.566999999999993</c:v>
                </c:pt>
                <c:pt idx="324">
                  <c:v>-39.402499999999996</c:v>
                </c:pt>
                <c:pt idx="325">
                  <c:v>-39.141099999999994</c:v>
                </c:pt>
                <c:pt idx="326">
                  <c:v>-38.909799999999997</c:v>
                </c:pt>
                <c:pt idx="327">
                  <c:v>-38.775700000000001</c:v>
                </c:pt>
                <c:pt idx="328">
                  <c:v>-38.543900000000001</c:v>
                </c:pt>
                <c:pt idx="329">
                  <c:v>-38.284400000000005</c:v>
                </c:pt>
                <c:pt idx="330">
                  <c:v>-38.151699999999998</c:v>
                </c:pt>
                <c:pt idx="331">
                  <c:v>-37.988500000000002</c:v>
                </c:pt>
                <c:pt idx="332">
                  <c:v>-37.729000000000006</c:v>
                </c:pt>
                <c:pt idx="333">
                  <c:v>-37.548500000000004</c:v>
                </c:pt>
                <c:pt idx="334">
                  <c:v>-37.4253</c:v>
                </c:pt>
                <c:pt idx="335">
                  <c:v>-37.205300000000001</c:v>
                </c:pt>
                <c:pt idx="336">
                  <c:v>-37.005800000000001</c:v>
                </c:pt>
                <c:pt idx="337">
                  <c:v>-36.873500000000007</c:v>
                </c:pt>
                <c:pt idx="338">
                  <c:v>-36.673099999999998</c:v>
                </c:pt>
                <c:pt idx="339">
                  <c:v>-36.463500000000003</c:v>
                </c:pt>
                <c:pt idx="340">
                  <c:v>-36.342199999999998</c:v>
                </c:pt>
                <c:pt idx="341">
                  <c:v>-36.200400000000002</c:v>
                </c:pt>
                <c:pt idx="342">
                  <c:v>-35.961299999999994</c:v>
                </c:pt>
                <c:pt idx="343">
                  <c:v>-35.801299999999998</c:v>
                </c:pt>
                <c:pt idx="344">
                  <c:v>-35.698600000000006</c:v>
                </c:pt>
                <c:pt idx="345">
                  <c:v>-35.488999999999997</c:v>
                </c:pt>
                <c:pt idx="346">
                  <c:v>-35.290399999999998</c:v>
                </c:pt>
                <c:pt idx="347">
                  <c:v>-35.198100000000004</c:v>
                </c:pt>
                <c:pt idx="348">
                  <c:v>-35.056800000000003</c:v>
                </c:pt>
                <c:pt idx="349">
                  <c:v>-34.848100000000002</c:v>
                </c:pt>
                <c:pt idx="350">
                  <c:v>-34.717199999999998</c:v>
                </c:pt>
                <c:pt idx="351">
                  <c:v>-34.575900000000004</c:v>
                </c:pt>
                <c:pt idx="352">
                  <c:v>-34.357199999999999</c:v>
                </c:pt>
                <c:pt idx="353">
                  <c:v>-34.206800000000001</c:v>
                </c:pt>
                <c:pt idx="354">
                  <c:v>-34.094510000000007</c:v>
                </c:pt>
                <c:pt idx="355">
                  <c:v>-33.905000000000001</c:v>
                </c:pt>
                <c:pt idx="356">
                  <c:v>-33.726299999999995</c:v>
                </c:pt>
                <c:pt idx="357">
                  <c:v>-33.634999999999998</c:v>
                </c:pt>
                <c:pt idx="358">
                  <c:v>-33.474059999999994</c:v>
                </c:pt>
                <c:pt idx="359">
                  <c:v>-33.295000000000002</c:v>
                </c:pt>
                <c:pt idx="360">
                  <c:v>-33.19406</c:v>
                </c:pt>
                <c:pt idx="361">
                  <c:v>-33.04316</c:v>
                </c:pt>
                <c:pt idx="362">
                  <c:v>-32.844059999999999</c:v>
                </c:pt>
                <c:pt idx="363">
                  <c:v>-32.723610000000001</c:v>
                </c:pt>
                <c:pt idx="364">
                  <c:v>-32.641349999999996</c:v>
                </c:pt>
                <c:pt idx="365">
                  <c:v>-32.451810000000002</c:v>
                </c:pt>
                <c:pt idx="366">
                  <c:v>-32.283160000000002</c:v>
                </c:pt>
                <c:pt idx="367">
                  <c:v>-32.19135</c:v>
                </c:pt>
                <c:pt idx="368">
                  <c:v>-32.021349999999998</c:v>
                </c:pt>
                <c:pt idx="369">
                  <c:v>-31.822709999999997</c:v>
                </c:pt>
                <c:pt idx="370">
                  <c:v>-31.7409</c:v>
                </c:pt>
                <c:pt idx="371">
                  <c:v>-31.619548999999999</c:v>
                </c:pt>
                <c:pt idx="372">
                  <c:v>-31.39181</c:v>
                </c:pt>
                <c:pt idx="373">
                  <c:v>-31.251809999999999</c:v>
                </c:pt>
                <c:pt idx="374">
                  <c:v>-31.159548999999998</c:v>
                </c:pt>
                <c:pt idx="375">
                  <c:v>-30.970450999999997</c:v>
                </c:pt>
                <c:pt idx="376">
                  <c:v>-30.8109</c:v>
                </c:pt>
                <c:pt idx="377">
                  <c:v>-30.739099999999997</c:v>
                </c:pt>
                <c:pt idx="378">
                  <c:v>-30.5791</c:v>
                </c:pt>
                <c:pt idx="379">
                  <c:v>-30.389999999999997</c:v>
                </c:pt>
                <c:pt idx="380">
                  <c:v>-30.279100000000003</c:v>
                </c:pt>
                <c:pt idx="381">
                  <c:v>-30.129100000000001</c:v>
                </c:pt>
                <c:pt idx="382">
                  <c:v>-29.930451000000001</c:v>
                </c:pt>
                <c:pt idx="383">
                  <c:v>-29.809549000000001</c:v>
                </c:pt>
                <c:pt idx="384">
                  <c:v>-29.687739999999998</c:v>
                </c:pt>
                <c:pt idx="385">
                  <c:v>-29.488649999999996</c:v>
                </c:pt>
                <c:pt idx="386">
                  <c:v>-29.31</c:v>
                </c:pt>
                <c:pt idx="387">
                  <c:v>-29.237739999999999</c:v>
                </c:pt>
                <c:pt idx="388">
                  <c:v>-29.087289999999999</c:v>
                </c:pt>
                <c:pt idx="389">
                  <c:v>-28.859549000000001</c:v>
                </c:pt>
                <c:pt idx="390">
                  <c:v>-28.71819</c:v>
                </c:pt>
                <c:pt idx="391">
                  <c:v>-28.606390000000001</c:v>
                </c:pt>
                <c:pt idx="392">
                  <c:v>-28.417739999999998</c:v>
                </c:pt>
                <c:pt idx="393">
                  <c:v>-28.26774</c:v>
                </c:pt>
                <c:pt idx="394">
                  <c:v>-28.106390000000001</c:v>
                </c:pt>
                <c:pt idx="395">
                  <c:v>-27.88729</c:v>
                </c:pt>
                <c:pt idx="396">
                  <c:v>-27.698189999999997</c:v>
                </c:pt>
                <c:pt idx="397">
                  <c:v>-27.576390000000004</c:v>
                </c:pt>
                <c:pt idx="398">
                  <c:v>-27.415489999999998</c:v>
                </c:pt>
                <c:pt idx="399">
                  <c:v>-27.216390000000001</c:v>
                </c:pt>
                <c:pt idx="400">
                  <c:v>-27.06549</c:v>
                </c:pt>
                <c:pt idx="401">
                  <c:v>-26.865000000000002</c:v>
                </c:pt>
                <c:pt idx="402">
                  <c:v>-26.636390000000002</c:v>
                </c:pt>
                <c:pt idx="403">
                  <c:v>-26.446840000000002</c:v>
                </c:pt>
                <c:pt idx="404">
                  <c:v>-26.285489999999999</c:v>
                </c:pt>
                <c:pt idx="405">
                  <c:v>-26.075489999999999</c:v>
                </c:pt>
                <c:pt idx="406">
                  <c:v>-25.84639</c:v>
                </c:pt>
                <c:pt idx="407">
                  <c:v>-25.674599999999998</c:v>
                </c:pt>
                <c:pt idx="408">
                  <c:v>-25.434600000000003</c:v>
                </c:pt>
                <c:pt idx="409">
                  <c:v>-25.156390000000002</c:v>
                </c:pt>
                <c:pt idx="410">
                  <c:v>-24.965</c:v>
                </c:pt>
                <c:pt idx="411">
                  <c:v>-24.763200000000001</c:v>
                </c:pt>
                <c:pt idx="412">
                  <c:v>-24.4846</c:v>
                </c:pt>
                <c:pt idx="413">
                  <c:v>-24.234999999999999</c:v>
                </c:pt>
                <c:pt idx="414">
                  <c:v>-24.003199999999996</c:v>
                </c:pt>
                <c:pt idx="415">
                  <c:v>-23.704599999999999</c:v>
                </c:pt>
                <c:pt idx="416">
                  <c:v>-23.415489999999998</c:v>
                </c:pt>
                <c:pt idx="417">
                  <c:v>-23.173200000000001</c:v>
                </c:pt>
                <c:pt idx="418">
                  <c:v>-22.873200000000001</c:v>
                </c:pt>
                <c:pt idx="419">
                  <c:v>-22.535</c:v>
                </c:pt>
                <c:pt idx="420">
                  <c:v>-22.253699999999998</c:v>
                </c:pt>
                <c:pt idx="421">
                  <c:v>-21.952300000000001</c:v>
                </c:pt>
                <c:pt idx="422">
                  <c:v>-21.594100000000001</c:v>
                </c:pt>
                <c:pt idx="423">
                  <c:v>-21.273699999999998</c:v>
                </c:pt>
                <c:pt idx="424">
                  <c:v>-20.9419</c:v>
                </c:pt>
                <c:pt idx="425">
                  <c:v>-20.552800000000001</c:v>
                </c:pt>
                <c:pt idx="426">
                  <c:v>-20.193199999999997</c:v>
                </c:pt>
                <c:pt idx="427">
                  <c:v>-19.831900000000001</c:v>
                </c:pt>
                <c:pt idx="428">
                  <c:v>-19.411899999999999</c:v>
                </c:pt>
                <c:pt idx="429">
                  <c:v>-19.0032</c:v>
                </c:pt>
                <c:pt idx="430">
                  <c:v>-18.612300000000001</c:v>
                </c:pt>
                <c:pt idx="431">
                  <c:v>-18.181400000000004</c:v>
                </c:pt>
                <c:pt idx="432">
                  <c:v>-17.713199999999997</c:v>
                </c:pt>
                <c:pt idx="433">
                  <c:v>-17.293199999999999</c:v>
                </c:pt>
                <c:pt idx="434">
                  <c:v>-16.881</c:v>
                </c:pt>
                <c:pt idx="435">
                  <c:v>-16.4114</c:v>
                </c:pt>
                <c:pt idx="436">
                  <c:v>-15.962300000000001</c:v>
                </c:pt>
                <c:pt idx="437">
                  <c:v>-15.510999999999997</c:v>
                </c:pt>
                <c:pt idx="438">
                  <c:v>-15.001000000000001</c:v>
                </c:pt>
                <c:pt idx="439">
                  <c:v>-14.4923</c:v>
                </c:pt>
                <c:pt idx="440">
                  <c:v>-14.041</c:v>
                </c:pt>
                <c:pt idx="441">
                  <c:v>-13.5596</c:v>
                </c:pt>
                <c:pt idx="442">
                  <c:v>-13.041</c:v>
                </c:pt>
                <c:pt idx="443">
                  <c:v>-12.561399999999999</c:v>
                </c:pt>
                <c:pt idx="444">
                  <c:v>-12.0601</c:v>
                </c:pt>
                <c:pt idx="445">
                  <c:v>-11.5405</c:v>
                </c:pt>
                <c:pt idx="446">
                  <c:v>-11.0623</c:v>
                </c:pt>
                <c:pt idx="447">
                  <c:v>-10.591000000000001</c:v>
                </c:pt>
                <c:pt idx="448">
                  <c:v>-10.0931</c:v>
                </c:pt>
                <c:pt idx="449">
                  <c:v>-9.6160000000000014</c:v>
                </c:pt>
                <c:pt idx="450">
                  <c:v>-9.1956000000000007</c:v>
                </c:pt>
                <c:pt idx="451">
                  <c:v>-8.7372999999999994</c:v>
                </c:pt>
                <c:pt idx="452">
                  <c:v>-8.2495999999999992</c:v>
                </c:pt>
                <c:pt idx="453">
                  <c:v>-7.8201000000000001</c:v>
                </c:pt>
                <c:pt idx="454">
                  <c:v>-7.4097</c:v>
                </c:pt>
                <c:pt idx="455">
                  <c:v>-6.9702000000000011</c:v>
                </c:pt>
                <c:pt idx="456">
                  <c:v>-6.5690999999999997</c:v>
                </c:pt>
                <c:pt idx="457">
                  <c:v>-6.2157</c:v>
                </c:pt>
                <c:pt idx="458">
                  <c:v>-5.8338000000000001</c:v>
                </c:pt>
                <c:pt idx="459">
                  <c:v>-5.4332000000000003</c:v>
                </c:pt>
                <c:pt idx="460">
                  <c:v>-5.0896999999999997</c:v>
                </c:pt>
                <c:pt idx="461">
                  <c:v>-4.7548000000000004</c:v>
                </c:pt>
                <c:pt idx="462">
                  <c:v>-4.4016999999999999</c:v>
                </c:pt>
                <c:pt idx="463">
                  <c:v>-4.1157000000000004</c:v>
                </c:pt>
                <c:pt idx="464">
                  <c:v>-3.8484000000000003</c:v>
                </c:pt>
                <c:pt idx="465">
                  <c:v>-3.5238</c:v>
                </c:pt>
                <c:pt idx="466">
                  <c:v>-3.2462999999999997</c:v>
                </c:pt>
                <c:pt idx="467">
                  <c:v>-3.0465</c:v>
                </c:pt>
                <c:pt idx="468">
                  <c:v>-2.7788999999999997</c:v>
                </c:pt>
                <c:pt idx="469">
                  <c:v>-2.5213000000000001</c:v>
                </c:pt>
                <c:pt idx="470">
                  <c:v>-2.3588999999999998</c:v>
                </c:pt>
                <c:pt idx="471">
                  <c:v>-2.1484999999999999</c:v>
                </c:pt>
                <c:pt idx="472">
                  <c:v>-1.9188000000000001</c:v>
                </c:pt>
                <c:pt idx="473">
                  <c:v>-1.7758</c:v>
                </c:pt>
                <c:pt idx="474">
                  <c:v>-1.6519999999999999</c:v>
                </c:pt>
                <c:pt idx="475">
                  <c:v>-1.4704999999999999</c:v>
                </c:pt>
                <c:pt idx="476">
                  <c:v>-1.3173999999999999</c:v>
                </c:pt>
                <c:pt idx="477">
                  <c:v>-1.2318</c:v>
                </c:pt>
                <c:pt idx="478">
                  <c:v>-1.079</c:v>
                </c:pt>
                <c:pt idx="479">
                  <c:v>-0.90720000000000001</c:v>
                </c:pt>
                <c:pt idx="480">
                  <c:v>-0.84989999999999988</c:v>
                </c:pt>
                <c:pt idx="481">
                  <c:v>-0.78299999999999992</c:v>
                </c:pt>
                <c:pt idx="482">
                  <c:v>-0.62070000000000003</c:v>
                </c:pt>
                <c:pt idx="483">
                  <c:v>-0.55389999999999995</c:v>
                </c:pt>
                <c:pt idx="484">
                  <c:v>-0.5252</c:v>
                </c:pt>
                <c:pt idx="485">
                  <c:v>-0.40109</c:v>
                </c:pt>
                <c:pt idx="486">
                  <c:v>-0.32464999999999999</c:v>
                </c:pt>
                <c:pt idx="487">
                  <c:v>-0.32465100000000002</c:v>
                </c:pt>
                <c:pt idx="488">
                  <c:v>-0.22920000000000001</c:v>
                </c:pt>
                <c:pt idx="489">
                  <c:v>-0.11460000000000001</c:v>
                </c:pt>
                <c:pt idx="490">
                  <c:v>-8.5999999999999979E-2</c:v>
                </c:pt>
                <c:pt idx="491">
                  <c:v>-4.7799999999999988E-2</c:v>
                </c:pt>
                <c:pt idx="492">
                  <c:v>4.7699999999999985E-2</c:v>
                </c:pt>
                <c:pt idx="493">
                  <c:v>9.5400000000000026E-2</c:v>
                </c:pt>
                <c:pt idx="494">
                  <c:v>9.5400000000000026E-2</c:v>
                </c:pt>
                <c:pt idx="495">
                  <c:v>0.21009999999999995</c:v>
                </c:pt>
                <c:pt idx="496">
                  <c:v>0.31509999999999999</c:v>
                </c:pt>
                <c:pt idx="497">
                  <c:v>0.33419999999999994</c:v>
                </c:pt>
                <c:pt idx="498">
                  <c:v>0.46780000000000005</c:v>
                </c:pt>
                <c:pt idx="499">
                  <c:v>0.64929999999999988</c:v>
                </c:pt>
                <c:pt idx="500">
                  <c:v>0.74469999999999981</c:v>
                </c:pt>
                <c:pt idx="501">
                  <c:v>0.89810000000000001</c:v>
                </c:pt>
                <c:pt idx="502">
                  <c:v>1.1456999999999999</c:v>
                </c:pt>
                <c:pt idx="503">
                  <c:v>1.3651</c:v>
                </c:pt>
                <c:pt idx="504">
                  <c:v>1.6134000000000002</c:v>
                </c:pt>
                <c:pt idx="505">
                  <c:v>1.8909999999999998</c:v>
                </c:pt>
                <c:pt idx="506">
                  <c:v>2.1580999999999997</c:v>
                </c:pt>
                <c:pt idx="507">
                  <c:v>2.5500000000000003</c:v>
                </c:pt>
                <c:pt idx="508">
                  <c:v>3.1034000000000002</c:v>
                </c:pt>
                <c:pt idx="509">
                  <c:v>3.7625000000000002</c:v>
                </c:pt>
                <c:pt idx="510">
                  <c:v>4.4878999999999998</c:v>
                </c:pt>
                <c:pt idx="511">
                  <c:v>5.3381999999999996</c:v>
                </c:pt>
                <c:pt idx="512">
                  <c:v>6.3304</c:v>
                </c:pt>
                <c:pt idx="513">
                  <c:v>7.4193999999999996</c:v>
                </c:pt>
                <c:pt idx="514">
                  <c:v>8.6707000000000001</c:v>
                </c:pt>
                <c:pt idx="515">
                  <c:v>10.080799999999998</c:v>
                </c:pt>
                <c:pt idx="516">
                  <c:v>11.569000000000001</c:v>
                </c:pt>
                <c:pt idx="517">
                  <c:v>13.250799999999998</c:v>
                </c:pt>
                <c:pt idx="518">
                  <c:v>15.101699999999999</c:v>
                </c:pt>
                <c:pt idx="519">
                  <c:v>17.010299999999997</c:v>
                </c:pt>
                <c:pt idx="520">
                  <c:v>19.101199999999999</c:v>
                </c:pt>
                <c:pt idx="521">
                  <c:v>21.392599999999998</c:v>
                </c:pt>
                <c:pt idx="522">
                  <c:v>23.6721</c:v>
                </c:pt>
                <c:pt idx="523">
                  <c:v>26.092100000000002</c:v>
                </c:pt>
                <c:pt idx="524">
                  <c:v>28.8035</c:v>
                </c:pt>
                <c:pt idx="525">
                  <c:v>31.463000000000001</c:v>
                </c:pt>
                <c:pt idx="526">
                  <c:v>34.122099999999996</c:v>
                </c:pt>
                <c:pt idx="527">
                  <c:v>37.053899999999999</c:v>
                </c:pt>
                <c:pt idx="528">
                  <c:v>40.024800000000006</c:v>
                </c:pt>
                <c:pt idx="529">
                  <c:v>42.853900000000003</c:v>
                </c:pt>
                <c:pt idx="530">
                  <c:v>45.904800000000002</c:v>
                </c:pt>
                <c:pt idx="531">
                  <c:v>49.0657</c:v>
                </c:pt>
                <c:pt idx="532">
                  <c:v>51.9848</c:v>
                </c:pt>
                <c:pt idx="533">
                  <c:v>54.945299999999996</c:v>
                </c:pt>
                <c:pt idx="534">
                  <c:v>58.156599999999997</c:v>
                </c:pt>
                <c:pt idx="535">
                  <c:v>61.136200000000009</c:v>
                </c:pt>
                <c:pt idx="536">
                  <c:v>63.935700000000011</c:v>
                </c:pt>
                <c:pt idx="537">
                  <c:v>66.977500000000006</c:v>
                </c:pt>
                <c:pt idx="538">
                  <c:v>69.877499999999998</c:v>
                </c:pt>
                <c:pt idx="539">
                  <c:v>72.416200000000003</c:v>
                </c:pt>
                <c:pt idx="540">
                  <c:v>75.067499999999995</c:v>
                </c:pt>
                <c:pt idx="541">
                  <c:v>77.698899999999995</c:v>
                </c:pt>
                <c:pt idx="542">
                  <c:v>79.857500000000002</c:v>
                </c:pt>
                <c:pt idx="543">
                  <c:v>81.897499999999994</c:v>
                </c:pt>
                <c:pt idx="544">
                  <c:v>83.94980000000001</c:v>
                </c:pt>
                <c:pt idx="545">
                  <c:v>85.519300000000001</c:v>
                </c:pt>
                <c:pt idx="546">
                  <c:v>86.718399999999988</c:v>
                </c:pt>
                <c:pt idx="547">
                  <c:v>87.930700000000002</c:v>
                </c:pt>
                <c:pt idx="548">
                  <c:v>88.722000000000008</c:v>
                </c:pt>
                <c:pt idx="549">
                  <c:v>88.970700000000008</c:v>
                </c:pt>
                <c:pt idx="550">
                  <c:v>89.101600000000005</c:v>
                </c:pt>
                <c:pt idx="551">
                  <c:v>88.913399999999996</c:v>
                </c:pt>
                <c:pt idx="552">
                  <c:v>88.151599999999988</c:v>
                </c:pt>
                <c:pt idx="553">
                  <c:v>87.161600000000007</c:v>
                </c:pt>
                <c:pt idx="554">
                  <c:v>86.053799999999995</c:v>
                </c:pt>
                <c:pt idx="555">
                  <c:v>84.523399999999995</c:v>
                </c:pt>
                <c:pt idx="556">
                  <c:v>82.772899999999993</c:v>
                </c:pt>
                <c:pt idx="557">
                  <c:v>81.064799999999991</c:v>
                </c:pt>
                <c:pt idx="558">
                  <c:v>79.195199999999986</c:v>
                </c:pt>
                <c:pt idx="559">
                  <c:v>77.213799999999992</c:v>
                </c:pt>
                <c:pt idx="560">
                  <c:v>75.31519999999999</c:v>
                </c:pt>
                <c:pt idx="561">
                  <c:v>73.427000000000007</c:v>
                </c:pt>
                <c:pt idx="562">
                  <c:v>71.565700000000007</c:v>
                </c:pt>
                <c:pt idx="563">
                  <c:v>69.785700000000006</c:v>
                </c:pt>
                <c:pt idx="564">
                  <c:v>68.077500000000001</c:v>
                </c:pt>
                <c:pt idx="565">
                  <c:v>66.437500000000014</c:v>
                </c:pt>
                <c:pt idx="566">
                  <c:v>64.867000000000004</c:v>
                </c:pt>
                <c:pt idx="567">
                  <c:v>63.368399999999994</c:v>
                </c:pt>
                <c:pt idx="568">
                  <c:v>61.95839999999999</c:v>
                </c:pt>
                <c:pt idx="569">
                  <c:v>60.656999999999989</c:v>
                </c:pt>
                <c:pt idx="570">
                  <c:v>59.357900000000001</c:v>
                </c:pt>
                <c:pt idx="571">
                  <c:v>58.1188</c:v>
                </c:pt>
                <c:pt idx="572">
                  <c:v>57.0075</c:v>
                </c:pt>
                <c:pt idx="573">
                  <c:v>55.926600000000001</c:v>
                </c:pt>
                <c:pt idx="574">
                  <c:v>54.847900000000003</c:v>
                </c:pt>
                <c:pt idx="575">
                  <c:v>53.857900000000008</c:v>
                </c:pt>
                <c:pt idx="576">
                  <c:v>52.916999999999994</c:v>
                </c:pt>
                <c:pt idx="577">
                  <c:v>51.997499999999995</c:v>
                </c:pt>
                <c:pt idx="578">
                  <c:v>51.147500000000001</c:v>
                </c:pt>
                <c:pt idx="579">
                  <c:v>50.336599999999997</c:v>
                </c:pt>
                <c:pt idx="580">
                  <c:v>49.517000000000003</c:v>
                </c:pt>
                <c:pt idx="581">
                  <c:v>48.737499999999997</c:v>
                </c:pt>
                <c:pt idx="582">
                  <c:v>48.036099999999998</c:v>
                </c:pt>
                <c:pt idx="583">
                  <c:v>47.316099999999999</c:v>
                </c:pt>
                <c:pt idx="584">
                  <c:v>46.597499999999997</c:v>
                </c:pt>
                <c:pt idx="585">
                  <c:v>45.967499999999994</c:v>
                </c:pt>
                <c:pt idx="586">
                  <c:v>45.336599999999997</c:v>
                </c:pt>
                <c:pt idx="587">
                  <c:v>44.677499999999995</c:v>
                </c:pt>
                <c:pt idx="588">
                  <c:v>44.097900000000003</c:v>
                </c:pt>
                <c:pt idx="589">
                  <c:v>43.567</c:v>
                </c:pt>
                <c:pt idx="590">
                  <c:v>42.977899999999998</c:v>
                </c:pt>
                <c:pt idx="591">
                  <c:v>42.408799999999999</c:v>
                </c:pt>
                <c:pt idx="592">
                  <c:v>41.927900000000001</c:v>
                </c:pt>
                <c:pt idx="593">
                  <c:v>41.417900000000003</c:v>
                </c:pt>
                <c:pt idx="594">
                  <c:v>40.889700000000005</c:v>
                </c:pt>
                <c:pt idx="595">
                  <c:v>40.449300000000001</c:v>
                </c:pt>
                <c:pt idx="596">
                  <c:v>40.017900000000004</c:v>
                </c:pt>
                <c:pt idx="597">
                  <c:v>39.519300000000001</c:v>
                </c:pt>
                <c:pt idx="598">
                  <c:v>39.090200000000003</c:v>
                </c:pt>
                <c:pt idx="599">
                  <c:v>38.689700000000002</c:v>
                </c:pt>
                <c:pt idx="600">
                  <c:v>38.230199999999996</c:v>
                </c:pt>
                <c:pt idx="601">
                  <c:v>37.811100000000003</c:v>
                </c:pt>
                <c:pt idx="602">
                  <c:v>37.460599999999999</c:v>
                </c:pt>
                <c:pt idx="603">
                  <c:v>37.061099999999996</c:v>
                </c:pt>
                <c:pt idx="604">
                  <c:v>36.642900000000004</c:v>
                </c:pt>
                <c:pt idx="605">
                  <c:v>36.331999999999994</c:v>
                </c:pt>
                <c:pt idx="606">
                  <c:v>36.021099999999997</c:v>
                </c:pt>
                <c:pt idx="607">
                  <c:v>35.602900000000005</c:v>
                </c:pt>
                <c:pt idx="608">
                  <c:v>35.244200000000006</c:v>
                </c:pt>
                <c:pt idx="609">
                  <c:v>34.934200000000004</c:v>
                </c:pt>
                <c:pt idx="610">
                  <c:v>34.575099999999999</c:v>
                </c:pt>
                <c:pt idx="611">
                  <c:v>34.226899999999993</c:v>
                </c:pt>
                <c:pt idx="612">
                  <c:v>33.966500000000003</c:v>
                </c:pt>
                <c:pt idx="613">
                  <c:v>33.666499999999999</c:v>
                </c:pt>
                <c:pt idx="614">
                  <c:v>33.319000000000003</c:v>
                </c:pt>
                <c:pt idx="615">
                  <c:v>33.048999999999999</c:v>
                </c:pt>
                <c:pt idx="616">
                  <c:v>32.787999999999997</c:v>
                </c:pt>
                <c:pt idx="617">
                  <c:v>32.480000000000004</c:v>
                </c:pt>
                <c:pt idx="618">
                  <c:v>32.201000000000001</c:v>
                </c:pt>
                <c:pt idx="619">
                  <c:v>31.951000000000001</c:v>
                </c:pt>
                <c:pt idx="620">
                  <c:v>31.652999999999995</c:v>
                </c:pt>
                <c:pt idx="621">
                  <c:v>31.384000000000004</c:v>
                </c:pt>
                <c:pt idx="622">
                  <c:v>31.174000000000003</c:v>
                </c:pt>
                <c:pt idx="623">
                  <c:v>30.895999999999997</c:v>
                </c:pt>
                <c:pt idx="624">
                  <c:v>30.617999999999999</c:v>
                </c:pt>
                <c:pt idx="625">
                  <c:v>30.418000000000003</c:v>
                </c:pt>
                <c:pt idx="626">
                  <c:v>30.189</c:v>
                </c:pt>
                <c:pt idx="627">
                  <c:v>29.911000000000001</c:v>
                </c:pt>
                <c:pt idx="628">
                  <c:v>29.702000000000002</c:v>
                </c:pt>
                <c:pt idx="629">
                  <c:v>29.493000000000002</c:v>
                </c:pt>
                <c:pt idx="630">
                  <c:v>29.224999999999998</c:v>
                </c:pt>
                <c:pt idx="631">
                  <c:v>28.977999999999998</c:v>
                </c:pt>
                <c:pt idx="632">
                  <c:v>28.809000000000001</c:v>
                </c:pt>
                <c:pt idx="633">
                  <c:v>28.591000000000001</c:v>
                </c:pt>
                <c:pt idx="634">
                  <c:v>28.323999999999998</c:v>
                </c:pt>
                <c:pt idx="635">
                  <c:v>28.126000000000001</c:v>
                </c:pt>
                <c:pt idx="636">
                  <c:v>27.957000000000001</c:v>
                </c:pt>
                <c:pt idx="637">
                  <c:v>27.720000000000002</c:v>
                </c:pt>
                <c:pt idx="638">
                  <c:v>27.512</c:v>
                </c:pt>
                <c:pt idx="639">
                  <c:v>27.333000000000002</c:v>
                </c:pt>
                <c:pt idx="640">
                  <c:v>27.077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7696-49ED-B677-CA325EEFEAEF}"/>
            </c:ext>
          </c:extLst>
        </c:ser>
        <c:ser>
          <c:idx val="7"/>
          <c:order val="7"/>
          <c:tx>
            <c:strRef>
              <c:f>'CV analysis'!$V$1</c:f>
              <c:strCache>
                <c:ptCount val="1"/>
                <c:pt idx="0">
                  <c:v>6 mM</c:v>
                </c:pt>
              </c:strCache>
            </c:strRef>
          </c:tx>
          <c:spPr>
            <a:ln w="127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V$2:$V$642</c:f>
              <c:numCache>
                <c:formatCode>0.00</c:formatCode>
                <c:ptCount val="641"/>
                <c:pt idx="0">
                  <c:v>39.228000000000002</c:v>
                </c:pt>
                <c:pt idx="1">
                  <c:v>38.744999999999997</c:v>
                </c:pt>
                <c:pt idx="2">
                  <c:v>38.386999999999993</c:v>
                </c:pt>
                <c:pt idx="3">
                  <c:v>38.051000000000002</c:v>
                </c:pt>
                <c:pt idx="4">
                  <c:v>37.707999999999998</c:v>
                </c:pt>
                <c:pt idx="5">
                  <c:v>37.383300000000006</c:v>
                </c:pt>
                <c:pt idx="6">
                  <c:v>37.068800000000003</c:v>
                </c:pt>
                <c:pt idx="7">
                  <c:v>36.766999999999996</c:v>
                </c:pt>
                <c:pt idx="8">
                  <c:v>36.464800000000004</c:v>
                </c:pt>
                <c:pt idx="9">
                  <c:v>36.180699999999995</c:v>
                </c:pt>
                <c:pt idx="10">
                  <c:v>35.878900000000002</c:v>
                </c:pt>
                <c:pt idx="11">
                  <c:v>35.568000000000005</c:v>
                </c:pt>
                <c:pt idx="12">
                  <c:v>35.3048</c:v>
                </c:pt>
                <c:pt idx="13">
                  <c:v>35.022599999999997</c:v>
                </c:pt>
                <c:pt idx="14">
                  <c:v>34.742599999999996</c:v>
                </c:pt>
                <c:pt idx="15">
                  <c:v>34.480799999999995</c:v>
                </c:pt>
                <c:pt idx="16">
                  <c:v>34.218500000000006</c:v>
                </c:pt>
                <c:pt idx="17">
                  <c:v>33.938499999999998</c:v>
                </c:pt>
                <c:pt idx="18">
                  <c:v>33.658100000000005</c:v>
                </c:pt>
                <c:pt idx="19">
                  <c:v>33.415799999999997</c:v>
                </c:pt>
                <c:pt idx="20">
                  <c:v>33.154900000000005</c:v>
                </c:pt>
                <c:pt idx="21">
                  <c:v>32.914899999999996</c:v>
                </c:pt>
                <c:pt idx="22">
                  <c:v>32.683100000000003</c:v>
                </c:pt>
                <c:pt idx="23">
                  <c:v>32.441699999999997</c:v>
                </c:pt>
                <c:pt idx="24">
                  <c:v>32.221699999999998</c:v>
                </c:pt>
                <c:pt idx="25">
                  <c:v>31.980799999999999</c:v>
                </c:pt>
                <c:pt idx="26">
                  <c:v>31.749000000000002</c:v>
                </c:pt>
                <c:pt idx="27">
                  <c:v>31.489899999999999</c:v>
                </c:pt>
                <c:pt idx="28">
                  <c:v>31.259900000000002</c:v>
                </c:pt>
                <c:pt idx="29">
                  <c:v>31.077700000000004</c:v>
                </c:pt>
                <c:pt idx="30">
                  <c:v>30.848099999999999</c:v>
                </c:pt>
                <c:pt idx="31">
                  <c:v>30.628599999999999</c:v>
                </c:pt>
                <c:pt idx="32">
                  <c:v>30.4268</c:v>
                </c:pt>
                <c:pt idx="33">
                  <c:v>30.225899999999999</c:v>
                </c:pt>
                <c:pt idx="34">
                  <c:v>29.997200000000003</c:v>
                </c:pt>
                <c:pt idx="35">
                  <c:v>29.806300000000004</c:v>
                </c:pt>
                <c:pt idx="36">
                  <c:v>29.614509999999999</c:v>
                </c:pt>
                <c:pt idx="37">
                  <c:v>29.414999999999999</c:v>
                </c:pt>
                <c:pt idx="38">
                  <c:v>29.215</c:v>
                </c:pt>
                <c:pt idx="39">
                  <c:v>29.004059999999999</c:v>
                </c:pt>
                <c:pt idx="40">
                  <c:v>28.80406</c:v>
                </c:pt>
                <c:pt idx="41">
                  <c:v>28.614510000000003</c:v>
                </c:pt>
                <c:pt idx="42">
                  <c:v>28.43271</c:v>
                </c:pt>
                <c:pt idx="43">
                  <c:v>28.251809999999999</c:v>
                </c:pt>
                <c:pt idx="44">
                  <c:v>28.043609999999997</c:v>
                </c:pt>
                <c:pt idx="45">
                  <c:v>27.882709999999999</c:v>
                </c:pt>
                <c:pt idx="46">
                  <c:v>27.720899999999997</c:v>
                </c:pt>
                <c:pt idx="47">
                  <c:v>27.512260000000001</c:v>
                </c:pt>
                <c:pt idx="48">
                  <c:v>27.352260000000001</c:v>
                </c:pt>
                <c:pt idx="49">
                  <c:v>27.180450999999998</c:v>
                </c:pt>
                <c:pt idx="50">
                  <c:v>26.9709</c:v>
                </c:pt>
                <c:pt idx="51">
                  <c:v>26.811350000000001</c:v>
                </c:pt>
                <c:pt idx="52">
                  <c:v>26.66</c:v>
                </c:pt>
                <c:pt idx="53">
                  <c:v>26.47</c:v>
                </c:pt>
                <c:pt idx="54">
                  <c:v>26.290900000000001</c:v>
                </c:pt>
                <c:pt idx="55">
                  <c:v>26.12</c:v>
                </c:pt>
                <c:pt idx="56">
                  <c:v>25.9391</c:v>
                </c:pt>
                <c:pt idx="57">
                  <c:v>25.77</c:v>
                </c:pt>
                <c:pt idx="58">
                  <c:v>25.599999999999998</c:v>
                </c:pt>
                <c:pt idx="59">
                  <c:v>25.438649999999999</c:v>
                </c:pt>
                <c:pt idx="60">
                  <c:v>25.278649999999999</c:v>
                </c:pt>
                <c:pt idx="61">
                  <c:v>25.0991</c:v>
                </c:pt>
                <c:pt idx="62">
                  <c:v>24.938189999999999</c:v>
                </c:pt>
                <c:pt idx="63">
                  <c:v>24.777739999999998</c:v>
                </c:pt>
                <c:pt idx="64">
                  <c:v>24.589100000000002</c:v>
                </c:pt>
                <c:pt idx="65">
                  <c:v>24.42774</c:v>
                </c:pt>
                <c:pt idx="66">
                  <c:v>24.276389999999999</c:v>
                </c:pt>
                <c:pt idx="67">
                  <c:v>24.077739999999999</c:v>
                </c:pt>
                <c:pt idx="68">
                  <c:v>23.927289999999999</c:v>
                </c:pt>
                <c:pt idx="69">
                  <c:v>23.775939999999999</c:v>
                </c:pt>
                <c:pt idx="70">
                  <c:v>23.57639</c:v>
                </c:pt>
                <c:pt idx="71">
                  <c:v>23.397289999999998</c:v>
                </c:pt>
                <c:pt idx="72">
                  <c:v>23.23639</c:v>
                </c:pt>
                <c:pt idx="73">
                  <c:v>23.05594</c:v>
                </c:pt>
                <c:pt idx="74">
                  <c:v>22.876840000000001</c:v>
                </c:pt>
                <c:pt idx="75">
                  <c:v>22.705489999999998</c:v>
                </c:pt>
                <c:pt idx="76">
                  <c:v>22.543699999999998</c:v>
                </c:pt>
                <c:pt idx="77">
                  <c:v>22.325489999999999</c:v>
                </c:pt>
                <c:pt idx="78">
                  <c:v>22.145489999999999</c:v>
                </c:pt>
                <c:pt idx="79">
                  <c:v>21.9937</c:v>
                </c:pt>
                <c:pt idx="80">
                  <c:v>21.744600000000002</c:v>
                </c:pt>
                <c:pt idx="81">
                  <c:v>21.485489999999999</c:v>
                </c:pt>
                <c:pt idx="82">
                  <c:v>21.2746</c:v>
                </c:pt>
                <c:pt idx="83">
                  <c:v>21.063700000000001</c:v>
                </c:pt>
                <c:pt idx="84">
                  <c:v>20.7941</c:v>
                </c:pt>
                <c:pt idx="85">
                  <c:v>20.543699999999998</c:v>
                </c:pt>
                <c:pt idx="86">
                  <c:v>20.313199999999998</c:v>
                </c:pt>
                <c:pt idx="87">
                  <c:v>20.014100000000003</c:v>
                </c:pt>
                <c:pt idx="88">
                  <c:v>19.7041</c:v>
                </c:pt>
                <c:pt idx="89">
                  <c:v>19.442799999999998</c:v>
                </c:pt>
                <c:pt idx="90">
                  <c:v>19.083200000000001</c:v>
                </c:pt>
                <c:pt idx="91">
                  <c:v>18.684100000000001</c:v>
                </c:pt>
                <c:pt idx="92">
                  <c:v>18.372299999999999</c:v>
                </c:pt>
                <c:pt idx="93">
                  <c:v>18.011900000000001</c:v>
                </c:pt>
                <c:pt idx="94">
                  <c:v>17.533200000000001</c:v>
                </c:pt>
                <c:pt idx="95">
                  <c:v>17.1219</c:v>
                </c:pt>
                <c:pt idx="96">
                  <c:v>16.740500000000001</c:v>
                </c:pt>
                <c:pt idx="97">
                  <c:v>16.221900000000002</c:v>
                </c:pt>
                <c:pt idx="98">
                  <c:v>15.691900000000002</c:v>
                </c:pt>
                <c:pt idx="99">
                  <c:v>15.230499999999999</c:v>
                </c:pt>
                <c:pt idx="100">
                  <c:v>14.681000000000001</c:v>
                </c:pt>
                <c:pt idx="101">
                  <c:v>14.0319</c:v>
                </c:pt>
                <c:pt idx="102">
                  <c:v>13.5101</c:v>
                </c:pt>
                <c:pt idx="103">
                  <c:v>12.969199999999999</c:v>
                </c:pt>
                <c:pt idx="104">
                  <c:v>12.2614</c:v>
                </c:pt>
                <c:pt idx="105">
                  <c:v>11.6114</c:v>
                </c:pt>
                <c:pt idx="106">
                  <c:v>11.040099999999999</c:v>
                </c:pt>
                <c:pt idx="107">
                  <c:v>10.380099999999999</c:v>
                </c:pt>
                <c:pt idx="108">
                  <c:v>9.6730999999999998</c:v>
                </c:pt>
                <c:pt idx="109">
                  <c:v>9.0421999999999993</c:v>
                </c:pt>
                <c:pt idx="110">
                  <c:v>8.4032</c:v>
                </c:pt>
                <c:pt idx="111">
                  <c:v>7.6961000000000004</c:v>
                </c:pt>
                <c:pt idx="112">
                  <c:v>7.0662000000000003</c:v>
                </c:pt>
                <c:pt idx="113">
                  <c:v>6.4641999999999999</c:v>
                </c:pt>
                <c:pt idx="114">
                  <c:v>5.8060999999999998</c:v>
                </c:pt>
                <c:pt idx="115">
                  <c:v>5.1946999999999992</c:v>
                </c:pt>
                <c:pt idx="116">
                  <c:v>4.6783999999999999</c:v>
                </c:pt>
                <c:pt idx="117">
                  <c:v>4.1157000000000004</c:v>
                </c:pt>
                <c:pt idx="118">
                  <c:v>3.5617000000000001</c:v>
                </c:pt>
                <c:pt idx="119">
                  <c:v>3.1128999999999998</c:v>
                </c:pt>
                <c:pt idx="120">
                  <c:v>2.7307999999999999</c:v>
                </c:pt>
                <c:pt idx="121">
                  <c:v>2.4257999999999997</c:v>
                </c:pt>
                <c:pt idx="122">
                  <c:v>2.0915000000000004</c:v>
                </c:pt>
                <c:pt idx="123">
                  <c:v>1.7284999999999999</c:v>
                </c:pt>
                <c:pt idx="124">
                  <c:v>1.4038999999999999</c:v>
                </c:pt>
                <c:pt idx="125">
                  <c:v>1.0980999999999999</c:v>
                </c:pt>
                <c:pt idx="126">
                  <c:v>0.83079999999999998</c:v>
                </c:pt>
                <c:pt idx="127">
                  <c:v>0.60160000000000002</c:v>
                </c:pt>
                <c:pt idx="128">
                  <c:v>0.39149</c:v>
                </c:pt>
                <c:pt idx="129">
                  <c:v>0.21010000000000001</c:v>
                </c:pt>
                <c:pt idx="130">
                  <c:v>3.8199999999999956E-2</c:v>
                </c:pt>
                <c:pt idx="131">
                  <c:v>-0.11450000000000003</c:v>
                </c:pt>
                <c:pt idx="132">
                  <c:v>-0.20049999999999998</c:v>
                </c:pt>
                <c:pt idx="133">
                  <c:v>-0.3246</c:v>
                </c:pt>
                <c:pt idx="134">
                  <c:v>-0.46780000000000005</c:v>
                </c:pt>
                <c:pt idx="135">
                  <c:v>-0.52520000000000011</c:v>
                </c:pt>
                <c:pt idx="136">
                  <c:v>-0.58250000000000002</c:v>
                </c:pt>
                <c:pt idx="137">
                  <c:v>-0.68750000000000011</c:v>
                </c:pt>
                <c:pt idx="138">
                  <c:v>-0.74429999999999996</c:v>
                </c:pt>
                <c:pt idx="139">
                  <c:v>-0.78310000000000002</c:v>
                </c:pt>
                <c:pt idx="140">
                  <c:v>-0.88779999999999992</c:v>
                </c:pt>
                <c:pt idx="141">
                  <c:v>-0.96430000000000005</c:v>
                </c:pt>
                <c:pt idx="142">
                  <c:v>-1.0117</c:v>
                </c:pt>
                <c:pt idx="143">
                  <c:v>-1.0881000000000001</c:v>
                </c:pt>
                <c:pt idx="144">
                  <c:v>-1.1646999999999998</c:v>
                </c:pt>
                <c:pt idx="145">
                  <c:v>-1.2506999999999999</c:v>
                </c:pt>
                <c:pt idx="146">
                  <c:v>-1.3371000000000002</c:v>
                </c:pt>
                <c:pt idx="147">
                  <c:v>-1.4421999999999999</c:v>
                </c:pt>
                <c:pt idx="148">
                  <c:v>-1.5662</c:v>
                </c:pt>
                <c:pt idx="149">
                  <c:v>-1.6711</c:v>
                </c:pt>
                <c:pt idx="150">
                  <c:v>-1.8050999999999999</c:v>
                </c:pt>
                <c:pt idx="151">
                  <c:v>-1.9861</c:v>
                </c:pt>
                <c:pt idx="152">
                  <c:v>-2.149</c:v>
                </c:pt>
                <c:pt idx="153">
                  <c:v>-2.3489999999999998</c:v>
                </c:pt>
                <c:pt idx="154">
                  <c:v>-2.6071</c:v>
                </c:pt>
                <c:pt idx="155">
                  <c:v>-2.8264999999999998</c:v>
                </c:pt>
                <c:pt idx="156">
                  <c:v>-3.0749</c:v>
                </c:pt>
                <c:pt idx="157">
                  <c:v>-3.3995000000000002</c:v>
                </c:pt>
                <c:pt idx="158">
                  <c:v>-3.7431000000000001</c:v>
                </c:pt>
                <c:pt idx="159">
                  <c:v>-4.0869</c:v>
                </c:pt>
                <c:pt idx="160">
                  <c:v>-4.4880000000000004</c:v>
                </c:pt>
                <c:pt idx="161">
                  <c:v>-4.9745999999999997</c:v>
                </c:pt>
                <c:pt idx="162">
                  <c:v>-5.452</c:v>
                </c:pt>
                <c:pt idx="163">
                  <c:v>-5.9394</c:v>
                </c:pt>
                <c:pt idx="164">
                  <c:v>-6.5411000000000001</c:v>
                </c:pt>
                <c:pt idx="165">
                  <c:v>-7.1709999999999994</c:v>
                </c:pt>
                <c:pt idx="166">
                  <c:v>-7.8209</c:v>
                </c:pt>
                <c:pt idx="167">
                  <c:v>-8.5840999999999994</c:v>
                </c:pt>
                <c:pt idx="168">
                  <c:v>-9.4154999999999998</c:v>
                </c:pt>
                <c:pt idx="169">
                  <c:v>-10.2203</c:v>
                </c:pt>
                <c:pt idx="170">
                  <c:v>-11.119</c:v>
                </c:pt>
                <c:pt idx="171">
                  <c:v>-12.159000000000001</c:v>
                </c:pt>
                <c:pt idx="172">
                  <c:v>-13.190799999999999</c:v>
                </c:pt>
                <c:pt idx="173">
                  <c:v>-14.2799</c:v>
                </c:pt>
                <c:pt idx="174">
                  <c:v>-15.528499999999999</c:v>
                </c:pt>
                <c:pt idx="175">
                  <c:v>-16.829400000000003</c:v>
                </c:pt>
                <c:pt idx="176">
                  <c:v>-18.1008</c:v>
                </c:pt>
                <c:pt idx="177">
                  <c:v>-19.579000000000001</c:v>
                </c:pt>
                <c:pt idx="178">
                  <c:v>-21.179000000000002</c:v>
                </c:pt>
                <c:pt idx="179">
                  <c:v>-22.700799999999997</c:v>
                </c:pt>
                <c:pt idx="180">
                  <c:v>-24.349899999999998</c:v>
                </c:pt>
                <c:pt idx="181">
                  <c:v>-26.1999</c:v>
                </c:pt>
                <c:pt idx="182">
                  <c:v>-28.051200000000001</c:v>
                </c:pt>
                <c:pt idx="183">
                  <c:v>-29.9208</c:v>
                </c:pt>
                <c:pt idx="184">
                  <c:v>-32.029400000000003</c:v>
                </c:pt>
                <c:pt idx="185">
                  <c:v>-34.209899999999998</c:v>
                </c:pt>
                <c:pt idx="186">
                  <c:v>-36.280799999999999</c:v>
                </c:pt>
                <c:pt idx="187">
                  <c:v>-38.580300000000001</c:v>
                </c:pt>
                <c:pt idx="188">
                  <c:v>-41.080800000000004</c:v>
                </c:pt>
                <c:pt idx="189">
                  <c:v>-43.433</c:v>
                </c:pt>
                <c:pt idx="190">
                  <c:v>-45.883500000000005</c:v>
                </c:pt>
                <c:pt idx="191">
                  <c:v>-48.613500000000002</c:v>
                </c:pt>
                <c:pt idx="192">
                  <c:v>-51.246199999999995</c:v>
                </c:pt>
                <c:pt idx="193">
                  <c:v>-53.808000000000007</c:v>
                </c:pt>
                <c:pt idx="194">
                  <c:v>-56.737099999999998</c:v>
                </c:pt>
                <c:pt idx="195">
                  <c:v>-59.737099999999991</c:v>
                </c:pt>
                <c:pt idx="196">
                  <c:v>-62.506599999999999</c:v>
                </c:pt>
                <c:pt idx="197">
                  <c:v>-65.533500000000004</c:v>
                </c:pt>
                <c:pt idx="198">
                  <c:v>-68.753</c:v>
                </c:pt>
                <c:pt idx="199">
                  <c:v>-71.713899999999995</c:v>
                </c:pt>
                <c:pt idx="200">
                  <c:v>-74.732100000000003</c:v>
                </c:pt>
                <c:pt idx="201">
                  <c:v>-78.081199999999995</c:v>
                </c:pt>
                <c:pt idx="202">
                  <c:v>-81.253</c:v>
                </c:pt>
                <c:pt idx="203">
                  <c:v>-84.213499999999996</c:v>
                </c:pt>
                <c:pt idx="204">
                  <c:v>-87.531700000000001</c:v>
                </c:pt>
                <c:pt idx="205">
                  <c:v>-90.8626</c:v>
                </c:pt>
                <c:pt idx="206">
                  <c:v>-93.804400000000001</c:v>
                </c:pt>
                <c:pt idx="207">
                  <c:v>-96.992599999999996</c:v>
                </c:pt>
                <c:pt idx="208">
                  <c:v>-100.4226</c:v>
                </c:pt>
                <c:pt idx="209">
                  <c:v>-103.3844</c:v>
                </c:pt>
                <c:pt idx="210">
                  <c:v>-106.313</c:v>
                </c:pt>
                <c:pt idx="211">
                  <c:v>-109.63210000000001</c:v>
                </c:pt>
                <c:pt idx="212">
                  <c:v>-112.6035</c:v>
                </c:pt>
                <c:pt idx="213">
                  <c:v>-115.28439999999999</c:v>
                </c:pt>
                <c:pt idx="214">
                  <c:v>-118.3035</c:v>
                </c:pt>
                <c:pt idx="215">
                  <c:v>-121.30350000000001</c:v>
                </c:pt>
                <c:pt idx="216">
                  <c:v>-123.68440000000002</c:v>
                </c:pt>
                <c:pt idx="217">
                  <c:v>-126.20349999999998</c:v>
                </c:pt>
                <c:pt idx="218">
                  <c:v>-128.91300000000001</c:v>
                </c:pt>
                <c:pt idx="219">
                  <c:v>-130.97479999999999</c:v>
                </c:pt>
                <c:pt idx="220">
                  <c:v>-132.97479999999999</c:v>
                </c:pt>
                <c:pt idx="221">
                  <c:v>-135.10349999999997</c:v>
                </c:pt>
                <c:pt idx="222">
                  <c:v>-136.88440000000003</c:v>
                </c:pt>
                <c:pt idx="223">
                  <c:v>-138.18440000000001</c:v>
                </c:pt>
                <c:pt idx="224">
                  <c:v>-139.70349999999999</c:v>
                </c:pt>
                <c:pt idx="225">
                  <c:v>-140.8844</c:v>
                </c:pt>
                <c:pt idx="226">
                  <c:v>-141.47479999999999</c:v>
                </c:pt>
                <c:pt idx="227">
                  <c:v>-142.18440000000001</c:v>
                </c:pt>
                <c:pt idx="228">
                  <c:v>-142.78440000000001</c:v>
                </c:pt>
                <c:pt idx="229">
                  <c:v>-142.7653</c:v>
                </c:pt>
                <c:pt idx="230">
                  <c:v>-142.47479999999999</c:v>
                </c:pt>
                <c:pt idx="231">
                  <c:v>-142.3939</c:v>
                </c:pt>
                <c:pt idx="232">
                  <c:v>-141.75569999999999</c:v>
                </c:pt>
                <c:pt idx="233">
                  <c:v>-140.75569999999999</c:v>
                </c:pt>
                <c:pt idx="234">
                  <c:v>-139.98439999999999</c:v>
                </c:pt>
                <c:pt idx="235">
                  <c:v>-138.84619999999998</c:v>
                </c:pt>
                <c:pt idx="236">
                  <c:v>-137.31749999999997</c:v>
                </c:pt>
                <c:pt idx="237">
                  <c:v>-135.95570000000001</c:v>
                </c:pt>
                <c:pt idx="238">
                  <c:v>-134.5557</c:v>
                </c:pt>
                <c:pt idx="239">
                  <c:v>-132.71749999999997</c:v>
                </c:pt>
                <c:pt idx="240">
                  <c:v>-131.03659999999999</c:v>
                </c:pt>
                <c:pt idx="241">
                  <c:v>-129.46529999999998</c:v>
                </c:pt>
                <c:pt idx="242">
                  <c:v>-127.6366</c:v>
                </c:pt>
                <c:pt idx="243">
                  <c:v>-125.7175</c:v>
                </c:pt>
                <c:pt idx="244">
                  <c:v>-124.13659999999999</c:v>
                </c:pt>
                <c:pt idx="245">
                  <c:v>-122.4175</c:v>
                </c:pt>
                <c:pt idx="246">
                  <c:v>-120.5889</c:v>
                </c:pt>
                <c:pt idx="247">
                  <c:v>-118.9175</c:v>
                </c:pt>
                <c:pt idx="248">
                  <c:v>-117.4271</c:v>
                </c:pt>
                <c:pt idx="249">
                  <c:v>-115.68889999999999</c:v>
                </c:pt>
                <c:pt idx="250">
                  <c:v>-114.0984</c:v>
                </c:pt>
                <c:pt idx="251">
                  <c:v>-112.61750000000001</c:v>
                </c:pt>
                <c:pt idx="252">
                  <c:v>-111.18889999999999</c:v>
                </c:pt>
                <c:pt idx="253">
                  <c:v>-109.68889999999999</c:v>
                </c:pt>
                <c:pt idx="254">
                  <c:v>-108.30800000000001</c:v>
                </c:pt>
                <c:pt idx="255">
                  <c:v>-106.96980000000001</c:v>
                </c:pt>
                <c:pt idx="256">
                  <c:v>-105.56020000000001</c:v>
                </c:pt>
                <c:pt idx="257">
                  <c:v>-104.2984</c:v>
                </c:pt>
                <c:pt idx="258">
                  <c:v>-103.0889</c:v>
                </c:pt>
                <c:pt idx="259">
                  <c:v>-101.8507</c:v>
                </c:pt>
                <c:pt idx="260">
                  <c:v>-100.6507</c:v>
                </c:pt>
                <c:pt idx="261">
                  <c:v>-99.569800000000001</c:v>
                </c:pt>
                <c:pt idx="262">
                  <c:v>-98.460700000000017</c:v>
                </c:pt>
                <c:pt idx="263">
                  <c:v>-97.3416</c:v>
                </c:pt>
                <c:pt idx="264">
                  <c:v>-96.360200000000006</c:v>
                </c:pt>
                <c:pt idx="265">
                  <c:v>-95.350200000000001</c:v>
                </c:pt>
                <c:pt idx="266">
                  <c:v>-94.321599999999989</c:v>
                </c:pt>
                <c:pt idx="267">
                  <c:v>-93.410200000000003</c:v>
                </c:pt>
                <c:pt idx="268">
                  <c:v>-92.500200000000007</c:v>
                </c:pt>
                <c:pt idx="269">
                  <c:v>-91.532499999999999</c:v>
                </c:pt>
                <c:pt idx="270">
                  <c:v>-90.662000000000006</c:v>
                </c:pt>
                <c:pt idx="271">
                  <c:v>-89.831600000000009</c:v>
                </c:pt>
                <c:pt idx="272">
                  <c:v>-88.953800000000001</c:v>
                </c:pt>
                <c:pt idx="273">
                  <c:v>-88.133800000000008</c:v>
                </c:pt>
                <c:pt idx="274">
                  <c:v>-87.381999999999991</c:v>
                </c:pt>
                <c:pt idx="275">
                  <c:v>-86.573400000000007</c:v>
                </c:pt>
                <c:pt idx="276">
                  <c:v>-85.784800000000004</c:v>
                </c:pt>
                <c:pt idx="277">
                  <c:v>-85.102899999999991</c:v>
                </c:pt>
                <c:pt idx="278">
                  <c:v>-84.413399999999996</c:v>
                </c:pt>
                <c:pt idx="279">
                  <c:v>-83.685199999999995</c:v>
                </c:pt>
                <c:pt idx="280">
                  <c:v>-82.994799999999998</c:v>
                </c:pt>
                <c:pt idx="281">
                  <c:v>-82.314800000000005</c:v>
                </c:pt>
                <c:pt idx="282">
                  <c:v>-81.62700000000001</c:v>
                </c:pt>
                <c:pt idx="283">
                  <c:v>-81.007000000000005</c:v>
                </c:pt>
                <c:pt idx="284">
                  <c:v>-80.435199999999995</c:v>
                </c:pt>
                <c:pt idx="285">
                  <c:v>-79.797000000000011</c:v>
                </c:pt>
                <c:pt idx="286">
                  <c:v>-79.158799999999999</c:v>
                </c:pt>
                <c:pt idx="287">
                  <c:v>-78.617000000000004</c:v>
                </c:pt>
                <c:pt idx="288">
                  <c:v>-78.067000000000007</c:v>
                </c:pt>
                <c:pt idx="289">
                  <c:v>-77.488799999999998</c:v>
                </c:pt>
                <c:pt idx="290">
                  <c:v>-76.957899999999995</c:v>
                </c:pt>
                <c:pt idx="291">
                  <c:v>-76.437899999999999</c:v>
                </c:pt>
                <c:pt idx="292">
                  <c:v>-75.8506</c:v>
                </c:pt>
                <c:pt idx="293">
                  <c:v>-75.331500000000005</c:v>
                </c:pt>
                <c:pt idx="294">
                  <c:v>-74.8797</c:v>
                </c:pt>
                <c:pt idx="295">
                  <c:v>-74.380600000000001</c:v>
                </c:pt>
                <c:pt idx="296">
                  <c:v>-73.88239999999999</c:v>
                </c:pt>
                <c:pt idx="297">
                  <c:v>-73.4024</c:v>
                </c:pt>
                <c:pt idx="298">
                  <c:v>-72.923299999999998</c:v>
                </c:pt>
                <c:pt idx="299">
                  <c:v>-72.455100000000002</c:v>
                </c:pt>
                <c:pt idx="300">
                  <c:v>-72.044199999999989</c:v>
                </c:pt>
                <c:pt idx="301">
                  <c:v>-71.603800000000007</c:v>
                </c:pt>
                <c:pt idx="302">
                  <c:v>-71.13600000000001</c:v>
                </c:pt>
                <c:pt idx="303">
                  <c:v>-70.726500000000001</c:v>
                </c:pt>
                <c:pt idx="304">
                  <c:v>-70.326000000000008</c:v>
                </c:pt>
                <c:pt idx="305">
                  <c:v>-69.897999999999996</c:v>
                </c:pt>
                <c:pt idx="306">
                  <c:v>-69.47999999999999</c:v>
                </c:pt>
                <c:pt idx="307">
                  <c:v>-69.09</c:v>
                </c:pt>
                <c:pt idx="308">
                  <c:v>-68.680999999999997</c:v>
                </c:pt>
                <c:pt idx="309">
                  <c:v>-68.294000000000011</c:v>
                </c:pt>
                <c:pt idx="310">
                  <c:v>-67.952999999999989</c:v>
                </c:pt>
                <c:pt idx="311">
                  <c:v>-67.583000000000013</c:v>
                </c:pt>
                <c:pt idx="312">
                  <c:v>-67.176000000000002</c:v>
                </c:pt>
                <c:pt idx="313">
                  <c:v>-66.816999999999993</c:v>
                </c:pt>
                <c:pt idx="314">
                  <c:v>-66.487000000000009</c:v>
                </c:pt>
                <c:pt idx="315">
                  <c:v>-66.119</c:v>
                </c:pt>
                <c:pt idx="316">
                  <c:v>-65.760999999999996</c:v>
                </c:pt>
                <c:pt idx="317">
                  <c:v>-65.451000000000008</c:v>
                </c:pt>
                <c:pt idx="318">
                  <c:v>-65.121999999999986</c:v>
                </c:pt>
                <c:pt idx="319">
                  <c:v>-64.794999999999987</c:v>
                </c:pt>
                <c:pt idx="320">
                  <c:v>-64.38600000000001</c:v>
                </c:pt>
                <c:pt idx="321">
                  <c:v>-63.874699999999997</c:v>
                </c:pt>
                <c:pt idx="322">
                  <c:v>-63.401100000000007</c:v>
                </c:pt>
                <c:pt idx="323">
                  <c:v>-62.997000000000007</c:v>
                </c:pt>
                <c:pt idx="324">
                  <c:v>-62.602499999999999</c:v>
                </c:pt>
                <c:pt idx="325">
                  <c:v>-62.211099999999995</c:v>
                </c:pt>
                <c:pt idx="326">
                  <c:v>-61.849800000000002</c:v>
                </c:pt>
                <c:pt idx="327">
                  <c:v>-61.525700000000001</c:v>
                </c:pt>
                <c:pt idx="328">
                  <c:v>-61.1539</c:v>
                </c:pt>
                <c:pt idx="329">
                  <c:v>-60.764399999999995</c:v>
                </c:pt>
                <c:pt idx="330">
                  <c:v>-60.441700000000004</c:v>
                </c:pt>
                <c:pt idx="331">
                  <c:v>-60.138500000000001</c:v>
                </c:pt>
                <c:pt idx="332">
                  <c:v>-59.809000000000005</c:v>
                </c:pt>
                <c:pt idx="333">
                  <c:v>-59.478500000000004</c:v>
                </c:pt>
                <c:pt idx="334">
                  <c:v>-59.185299999999998</c:v>
                </c:pt>
                <c:pt idx="335">
                  <c:v>-58.845299999999995</c:v>
                </c:pt>
                <c:pt idx="336">
                  <c:v>-58.515799999999999</c:v>
                </c:pt>
                <c:pt idx="337">
                  <c:v>-58.223500000000001</c:v>
                </c:pt>
                <c:pt idx="338">
                  <c:v>-57.923099999999998</c:v>
                </c:pt>
                <c:pt idx="339">
                  <c:v>-57.6235</c:v>
                </c:pt>
                <c:pt idx="340">
                  <c:v>-57.342199999999991</c:v>
                </c:pt>
                <c:pt idx="341">
                  <c:v>-57.060400000000001</c:v>
                </c:pt>
                <c:pt idx="342">
                  <c:v>-56.771299999999997</c:v>
                </c:pt>
                <c:pt idx="343">
                  <c:v>-56.461300000000001</c:v>
                </c:pt>
                <c:pt idx="344">
                  <c:v>-56.208600000000004</c:v>
                </c:pt>
                <c:pt idx="345">
                  <c:v>-55.929000000000002</c:v>
                </c:pt>
                <c:pt idx="346">
                  <c:v>-55.6404</c:v>
                </c:pt>
                <c:pt idx="347">
                  <c:v>-55.388100000000009</c:v>
                </c:pt>
                <c:pt idx="348">
                  <c:v>-55.126799999999996</c:v>
                </c:pt>
                <c:pt idx="349">
                  <c:v>-54.838099999999997</c:v>
                </c:pt>
                <c:pt idx="350">
                  <c:v>-54.587199999999996</c:v>
                </c:pt>
                <c:pt idx="351">
                  <c:v>-54.355899999999998</c:v>
                </c:pt>
                <c:pt idx="352">
                  <c:v>-54.0672</c:v>
                </c:pt>
                <c:pt idx="353">
                  <c:v>-53.806799999999996</c:v>
                </c:pt>
                <c:pt idx="354">
                  <c:v>-53.564509999999999</c:v>
                </c:pt>
                <c:pt idx="355">
                  <c:v>-53.294999999999995</c:v>
                </c:pt>
                <c:pt idx="356">
                  <c:v>-53.016299999999994</c:v>
                </c:pt>
                <c:pt idx="357">
                  <c:v>-52.774999999999999</c:v>
                </c:pt>
                <c:pt idx="358">
                  <c:v>-52.534059999999997</c:v>
                </c:pt>
                <c:pt idx="359">
                  <c:v>-52.275000000000006</c:v>
                </c:pt>
                <c:pt idx="360">
                  <c:v>-52.044059999999995</c:v>
                </c:pt>
                <c:pt idx="361">
                  <c:v>-51.803160000000005</c:v>
                </c:pt>
                <c:pt idx="362">
                  <c:v>-51.534059999999997</c:v>
                </c:pt>
                <c:pt idx="363">
                  <c:v>-51.283610000000003</c:v>
                </c:pt>
                <c:pt idx="364">
                  <c:v>-51.071350000000002</c:v>
                </c:pt>
                <c:pt idx="365">
                  <c:v>-50.831809999999997</c:v>
                </c:pt>
                <c:pt idx="366">
                  <c:v>-50.563160000000003</c:v>
                </c:pt>
                <c:pt idx="367">
                  <c:v>-50.33135</c:v>
                </c:pt>
                <c:pt idx="368">
                  <c:v>-50.091350000000006</c:v>
                </c:pt>
                <c:pt idx="369">
                  <c:v>-49.832709999999999</c:v>
                </c:pt>
                <c:pt idx="370">
                  <c:v>-49.610899999999994</c:v>
                </c:pt>
                <c:pt idx="371">
                  <c:v>-49.409549000000005</c:v>
                </c:pt>
                <c:pt idx="372">
                  <c:v>-49.131809999999994</c:v>
                </c:pt>
                <c:pt idx="373">
                  <c:v>-48.871809999999996</c:v>
                </c:pt>
                <c:pt idx="374">
                  <c:v>-48.649549</c:v>
                </c:pt>
                <c:pt idx="375">
                  <c:v>-48.380451000000001</c:v>
                </c:pt>
                <c:pt idx="376">
                  <c:v>-48.130899999999997</c:v>
                </c:pt>
                <c:pt idx="377">
                  <c:v>-47.9191</c:v>
                </c:pt>
                <c:pt idx="378">
                  <c:v>-47.679100000000005</c:v>
                </c:pt>
                <c:pt idx="379">
                  <c:v>-47.43</c:v>
                </c:pt>
                <c:pt idx="380">
                  <c:v>-47.179100000000005</c:v>
                </c:pt>
                <c:pt idx="381">
                  <c:v>-46.9191</c:v>
                </c:pt>
                <c:pt idx="382">
                  <c:v>-46.640450999999999</c:v>
                </c:pt>
                <c:pt idx="383">
                  <c:v>-46.399549</c:v>
                </c:pt>
                <c:pt idx="384">
                  <c:v>-46.17774</c:v>
                </c:pt>
                <c:pt idx="385">
                  <c:v>-45.91865</c:v>
                </c:pt>
                <c:pt idx="386">
                  <c:v>-45.62</c:v>
                </c:pt>
                <c:pt idx="387">
                  <c:v>-45.397739999999999</c:v>
                </c:pt>
                <c:pt idx="388">
                  <c:v>-45.167290000000001</c:v>
                </c:pt>
                <c:pt idx="389">
                  <c:v>-44.859549000000001</c:v>
                </c:pt>
                <c:pt idx="390">
                  <c:v>-44.588189999999997</c:v>
                </c:pt>
                <c:pt idx="391">
                  <c:v>-44.34639</c:v>
                </c:pt>
                <c:pt idx="392">
                  <c:v>-44.047739999999997</c:v>
                </c:pt>
                <c:pt idx="393">
                  <c:v>-43.757739999999998</c:v>
                </c:pt>
                <c:pt idx="394">
                  <c:v>-43.496389999999998</c:v>
                </c:pt>
                <c:pt idx="395">
                  <c:v>-43.187290000000004</c:v>
                </c:pt>
                <c:pt idx="396">
                  <c:v>-42.878190000000004</c:v>
                </c:pt>
                <c:pt idx="397">
                  <c:v>-42.616390000000003</c:v>
                </c:pt>
                <c:pt idx="398">
                  <c:v>-42.33549</c:v>
                </c:pt>
                <c:pt idx="399">
                  <c:v>-41.976390000000002</c:v>
                </c:pt>
                <c:pt idx="400">
                  <c:v>-41.665489999999998</c:v>
                </c:pt>
                <c:pt idx="401">
                  <c:v>-41.375</c:v>
                </c:pt>
                <c:pt idx="402">
                  <c:v>-41.016389999999994</c:v>
                </c:pt>
                <c:pt idx="403">
                  <c:v>-40.646840000000005</c:v>
                </c:pt>
                <c:pt idx="404">
                  <c:v>-40.355489999999996</c:v>
                </c:pt>
                <c:pt idx="405">
                  <c:v>-40.005490000000002</c:v>
                </c:pt>
                <c:pt idx="406">
                  <c:v>-39.586389999999994</c:v>
                </c:pt>
                <c:pt idx="407">
                  <c:v>-39.254600000000003</c:v>
                </c:pt>
                <c:pt idx="408">
                  <c:v>-38.904600000000002</c:v>
                </c:pt>
                <c:pt idx="409">
                  <c:v>-38.446390000000001</c:v>
                </c:pt>
                <c:pt idx="410">
                  <c:v>-38.055</c:v>
                </c:pt>
                <c:pt idx="411">
                  <c:v>-37.703200000000002</c:v>
                </c:pt>
                <c:pt idx="412">
                  <c:v>-37.244599999999998</c:v>
                </c:pt>
                <c:pt idx="413">
                  <c:v>-36.765000000000001</c:v>
                </c:pt>
                <c:pt idx="414">
                  <c:v>-36.373199999999997</c:v>
                </c:pt>
                <c:pt idx="415">
                  <c:v>-35.904600000000002</c:v>
                </c:pt>
                <c:pt idx="416">
                  <c:v>-35.365490000000001</c:v>
                </c:pt>
                <c:pt idx="417">
                  <c:v>-34.923200000000001</c:v>
                </c:pt>
                <c:pt idx="418">
                  <c:v>-34.443200000000004</c:v>
                </c:pt>
                <c:pt idx="419">
                  <c:v>-33.834999999999994</c:v>
                </c:pt>
                <c:pt idx="420">
                  <c:v>-33.293700000000001</c:v>
                </c:pt>
                <c:pt idx="421">
                  <c:v>-32.842299999999994</c:v>
                </c:pt>
                <c:pt idx="422">
                  <c:v>-32.204099999999997</c:v>
                </c:pt>
                <c:pt idx="423">
                  <c:v>-31.563700000000004</c:v>
                </c:pt>
                <c:pt idx="424">
                  <c:v>-31.041899999999998</c:v>
                </c:pt>
                <c:pt idx="425">
                  <c:v>-30.442799999999998</c:v>
                </c:pt>
                <c:pt idx="426">
                  <c:v>-29.723200000000002</c:v>
                </c:pt>
                <c:pt idx="427">
                  <c:v>-29.091900000000003</c:v>
                </c:pt>
                <c:pt idx="428">
                  <c:v>-28.491900000000001</c:v>
                </c:pt>
                <c:pt idx="429">
                  <c:v>-27.7532</c:v>
                </c:pt>
                <c:pt idx="430">
                  <c:v>-27.032299999999999</c:v>
                </c:pt>
                <c:pt idx="431">
                  <c:v>-26.401400000000002</c:v>
                </c:pt>
                <c:pt idx="432">
                  <c:v>-25.673200000000001</c:v>
                </c:pt>
                <c:pt idx="433">
                  <c:v>-24.873199999999997</c:v>
                </c:pt>
                <c:pt idx="434">
                  <c:v>-24.190999999999999</c:v>
                </c:pt>
                <c:pt idx="435">
                  <c:v>-23.471399999999999</c:v>
                </c:pt>
                <c:pt idx="436">
                  <c:v>-22.632300000000001</c:v>
                </c:pt>
                <c:pt idx="437">
                  <c:v>-21.881</c:v>
                </c:pt>
                <c:pt idx="438">
                  <c:v>-21.170999999999999</c:v>
                </c:pt>
                <c:pt idx="439">
                  <c:v>-20.342300000000002</c:v>
                </c:pt>
                <c:pt idx="440">
                  <c:v>-19.540999999999997</c:v>
                </c:pt>
                <c:pt idx="441">
                  <c:v>-18.839600000000001</c:v>
                </c:pt>
                <c:pt idx="442">
                  <c:v>-18.061</c:v>
                </c:pt>
                <c:pt idx="443">
                  <c:v>-17.231400000000001</c:v>
                </c:pt>
                <c:pt idx="444">
                  <c:v>-16.530100000000001</c:v>
                </c:pt>
                <c:pt idx="445">
                  <c:v>-15.810500000000001</c:v>
                </c:pt>
                <c:pt idx="446">
                  <c:v>-14.9823</c:v>
                </c:pt>
                <c:pt idx="447">
                  <c:v>-14.261000000000001</c:v>
                </c:pt>
                <c:pt idx="448">
                  <c:v>-13.620100000000001</c:v>
                </c:pt>
                <c:pt idx="449">
                  <c:v>-12.891</c:v>
                </c:pt>
                <c:pt idx="450">
                  <c:v>-12.179600000000001</c:v>
                </c:pt>
                <c:pt idx="451">
                  <c:v>-11.558300000000001</c:v>
                </c:pt>
                <c:pt idx="452">
                  <c:v>-10.8996</c:v>
                </c:pt>
                <c:pt idx="453">
                  <c:v>-10.207099999999999</c:v>
                </c:pt>
                <c:pt idx="454">
                  <c:v>-9.6157000000000004</c:v>
                </c:pt>
                <c:pt idx="455">
                  <c:v>-9.0521999999999991</c:v>
                </c:pt>
                <c:pt idx="456">
                  <c:v>-8.4410999999999987</c:v>
                </c:pt>
                <c:pt idx="457">
                  <c:v>-7.9066999999999998</c:v>
                </c:pt>
                <c:pt idx="458">
                  <c:v>-7.4198000000000004</c:v>
                </c:pt>
                <c:pt idx="459">
                  <c:v>-6.8941999999999997</c:v>
                </c:pt>
                <c:pt idx="460">
                  <c:v>-6.3976999999999995</c:v>
                </c:pt>
                <c:pt idx="461">
                  <c:v>-5.9678000000000004</c:v>
                </c:pt>
                <c:pt idx="462">
                  <c:v>-5.5387000000000004</c:v>
                </c:pt>
                <c:pt idx="463">
                  <c:v>-5.0987</c:v>
                </c:pt>
                <c:pt idx="464">
                  <c:v>-4.7073999999999998</c:v>
                </c:pt>
                <c:pt idx="465">
                  <c:v>-4.3348000000000004</c:v>
                </c:pt>
                <c:pt idx="466">
                  <c:v>-3.9823</c:v>
                </c:pt>
                <c:pt idx="467">
                  <c:v>-3.6855000000000002</c:v>
                </c:pt>
                <c:pt idx="468">
                  <c:v>-3.3708999999999998</c:v>
                </c:pt>
                <c:pt idx="469">
                  <c:v>-3.0463</c:v>
                </c:pt>
                <c:pt idx="470">
                  <c:v>-2.7879</c:v>
                </c:pt>
                <c:pt idx="471">
                  <c:v>-2.5305</c:v>
                </c:pt>
                <c:pt idx="472">
                  <c:v>-2.2728000000000002</c:v>
                </c:pt>
                <c:pt idx="473">
                  <c:v>-2.0628000000000002</c:v>
                </c:pt>
                <c:pt idx="474">
                  <c:v>-1.8720000000000001</c:v>
                </c:pt>
                <c:pt idx="475">
                  <c:v>-1.6715</c:v>
                </c:pt>
                <c:pt idx="476">
                  <c:v>-1.4994000000000001</c:v>
                </c:pt>
                <c:pt idx="477">
                  <c:v>-1.337</c:v>
                </c:pt>
                <c:pt idx="478">
                  <c:v>-1.1744999999999999</c:v>
                </c:pt>
                <c:pt idx="479">
                  <c:v>-1.0407999999999999</c:v>
                </c:pt>
                <c:pt idx="480">
                  <c:v>-0.9262999999999999</c:v>
                </c:pt>
                <c:pt idx="481">
                  <c:v>-0.79249999999999998</c:v>
                </c:pt>
                <c:pt idx="482">
                  <c:v>-0.63980000000000004</c:v>
                </c:pt>
                <c:pt idx="483">
                  <c:v>-0.55389999999999995</c:v>
                </c:pt>
                <c:pt idx="484">
                  <c:v>-0.47749999999999998</c:v>
                </c:pt>
                <c:pt idx="485">
                  <c:v>-0.36288999999999999</c:v>
                </c:pt>
                <c:pt idx="486">
                  <c:v>-0.27689999999999998</c:v>
                </c:pt>
                <c:pt idx="487">
                  <c:v>-0.21010000000000001</c:v>
                </c:pt>
                <c:pt idx="488">
                  <c:v>-0.10500000000000002</c:v>
                </c:pt>
                <c:pt idx="489">
                  <c:v>0</c:v>
                </c:pt>
                <c:pt idx="490">
                  <c:v>7.6300000000000021E-2</c:v>
                </c:pt>
                <c:pt idx="491">
                  <c:v>0.15270000000000003</c:v>
                </c:pt>
                <c:pt idx="492">
                  <c:v>0.25779999999999997</c:v>
                </c:pt>
                <c:pt idx="493">
                  <c:v>0.36280000000000001</c:v>
                </c:pt>
                <c:pt idx="494">
                  <c:v>0.45829999999999999</c:v>
                </c:pt>
                <c:pt idx="495">
                  <c:v>0.59199999999999997</c:v>
                </c:pt>
                <c:pt idx="496">
                  <c:v>0.76429999999999998</c:v>
                </c:pt>
                <c:pt idx="497">
                  <c:v>0.92610000000000015</c:v>
                </c:pt>
                <c:pt idx="498">
                  <c:v>1.1461000000000001</c:v>
                </c:pt>
                <c:pt idx="499">
                  <c:v>1.4422999999999999</c:v>
                </c:pt>
                <c:pt idx="500">
                  <c:v>1.7287000000000001</c:v>
                </c:pt>
                <c:pt idx="501">
                  <c:v>1.9670999999999998</c:v>
                </c:pt>
                <c:pt idx="502">
                  <c:v>2.2817000000000003</c:v>
                </c:pt>
                <c:pt idx="503">
                  <c:v>2.7591000000000001</c:v>
                </c:pt>
                <c:pt idx="504">
                  <c:v>3.2944</c:v>
                </c:pt>
                <c:pt idx="505">
                  <c:v>3.9530000000000003</c:v>
                </c:pt>
                <c:pt idx="506">
                  <c:v>4.8031000000000006</c:v>
                </c:pt>
                <c:pt idx="507">
                  <c:v>5.7389999999999999</c:v>
                </c:pt>
                <c:pt idx="508">
                  <c:v>6.7514000000000003</c:v>
                </c:pt>
                <c:pt idx="509">
                  <c:v>7.9924999999999997</c:v>
                </c:pt>
                <c:pt idx="510">
                  <c:v>9.3579000000000008</c:v>
                </c:pt>
                <c:pt idx="511">
                  <c:v>10.741199999999999</c:v>
                </c:pt>
                <c:pt idx="512">
                  <c:v>12.409399999999998</c:v>
                </c:pt>
                <c:pt idx="513">
                  <c:v>14.349399999999999</c:v>
                </c:pt>
                <c:pt idx="514">
                  <c:v>16.241700000000002</c:v>
                </c:pt>
                <c:pt idx="515">
                  <c:v>18.310799999999997</c:v>
                </c:pt>
                <c:pt idx="516">
                  <c:v>20.779000000000003</c:v>
                </c:pt>
                <c:pt idx="517">
                  <c:v>23.230799999999999</c:v>
                </c:pt>
                <c:pt idx="518">
                  <c:v>25.651700000000002</c:v>
                </c:pt>
                <c:pt idx="519">
                  <c:v>28.4603</c:v>
                </c:pt>
                <c:pt idx="520">
                  <c:v>31.431199999999997</c:v>
                </c:pt>
                <c:pt idx="521">
                  <c:v>34.2226</c:v>
                </c:pt>
                <c:pt idx="522">
                  <c:v>37.302099999999996</c:v>
                </c:pt>
                <c:pt idx="523">
                  <c:v>40.702099999999994</c:v>
                </c:pt>
                <c:pt idx="524">
                  <c:v>43.8735</c:v>
                </c:pt>
                <c:pt idx="525">
                  <c:v>47.083000000000006</c:v>
                </c:pt>
                <c:pt idx="526">
                  <c:v>50.732099999999996</c:v>
                </c:pt>
                <c:pt idx="527">
                  <c:v>54.243900000000004</c:v>
                </c:pt>
                <c:pt idx="528">
                  <c:v>57.5548</c:v>
                </c:pt>
                <c:pt idx="529">
                  <c:v>61.313899999999997</c:v>
                </c:pt>
                <c:pt idx="530">
                  <c:v>65.154799999999994</c:v>
                </c:pt>
                <c:pt idx="531">
                  <c:v>68.595700000000008</c:v>
                </c:pt>
                <c:pt idx="532">
                  <c:v>72.294799999999995</c:v>
                </c:pt>
                <c:pt idx="533">
                  <c:v>76.275300000000001</c:v>
                </c:pt>
                <c:pt idx="534">
                  <c:v>79.846599999999995</c:v>
                </c:pt>
                <c:pt idx="535">
                  <c:v>83.366200000000006</c:v>
                </c:pt>
                <c:pt idx="536">
                  <c:v>87.325699999999998</c:v>
                </c:pt>
                <c:pt idx="537">
                  <c:v>90.987500000000011</c:v>
                </c:pt>
                <c:pt idx="538">
                  <c:v>94.287500000000009</c:v>
                </c:pt>
                <c:pt idx="539">
                  <c:v>97.966200000000001</c:v>
                </c:pt>
                <c:pt idx="540">
                  <c:v>101.61750000000001</c:v>
                </c:pt>
                <c:pt idx="541">
                  <c:v>104.68889999999999</c:v>
                </c:pt>
                <c:pt idx="542">
                  <c:v>107.9175</c:v>
                </c:pt>
                <c:pt idx="543">
                  <c:v>111.3175</c:v>
                </c:pt>
                <c:pt idx="544">
                  <c:v>114.0698</c:v>
                </c:pt>
                <c:pt idx="545">
                  <c:v>116.67930000000001</c:v>
                </c:pt>
                <c:pt idx="546">
                  <c:v>119.4984</c:v>
                </c:pt>
                <c:pt idx="547">
                  <c:v>121.8507</c:v>
                </c:pt>
                <c:pt idx="548">
                  <c:v>123.62200000000001</c:v>
                </c:pt>
                <c:pt idx="549">
                  <c:v>125.55070000000001</c:v>
                </c:pt>
                <c:pt idx="550">
                  <c:v>127.23159999999999</c:v>
                </c:pt>
                <c:pt idx="551">
                  <c:v>127.99340000000002</c:v>
                </c:pt>
                <c:pt idx="552">
                  <c:v>128.73159999999999</c:v>
                </c:pt>
                <c:pt idx="553">
                  <c:v>129.33159999999998</c:v>
                </c:pt>
                <c:pt idx="554">
                  <c:v>128.9838</c:v>
                </c:pt>
                <c:pt idx="555">
                  <c:v>128.1934</c:v>
                </c:pt>
                <c:pt idx="556">
                  <c:v>127.40289999999999</c:v>
                </c:pt>
                <c:pt idx="557">
                  <c:v>125.86479999999997</c:v>
                </c:pt>
                <c:pt idx="558">
                  <c:v>123.75519999999999</c:v>
                </c:pt>
                <c:pt idx="559">
                  <c:v>121.68379999999999</c:v>
                </c:pt>
                <c:pt idx="560">
                  <c:v>119.25520000000002</c:v>
                </c:pt>
                <c:pt idx="561">
                  <c:v>116.417</c:v>
                </c:pt>
                <c:pt idx="562">
                  <c:v>113.74570000000001</c:v>
                </c:pt>
                <c:pt idx="563">
                  <c:v>111.0457</c:v>
                </c:pt>
                <c:pt idx="564">
                  <c:v>108.1075</c:v>
                </c:pt>
                <c:pt idx="565">
                  <c:v>105.40750000000001</c:v>
                </c:pt>
                <c:pt idx="566">
                  <c:v>102.81700000000001</c:v>
                </c:pt>
                <c:pt idx="567">
                  <c:v>100.2884</c:v>
                </c:pt>
                <c:pt idx="568">
                  <c:v>97.828400000000002</c:v>
                </c:pt>
                <c:pt idx="569">
                  <c:v>95.596999999999994</c:v>
                </c:pt>
                <c:pt idx="570">
                  <c:v>93.44789999999999</c:v>
                </c:pt>
                <c:pt idx="571">
                  <c:v>91.318799999999996</c:v>
                </c:pt>
                <c:pt idx="572">
                  <c:v>89.387500000000003</c:v>
                </c:pt>
                <c:pt idx="573">
                  <c:v>87.586600000000004</c:v>
                </c:pt>
                <c:pt idx="574">
                  <c:v>85.777900000000002</c:v>
                </c:pt>
                <c:pt idx="575">
                  <c:v>84.087899999999991</c:v>
                </c:pt>
                <c:pt idx="576">
                  <c:v>82.537000000000006</c:v>
                </c:pt>
                <c:pt idx="577">
                  <c:v>81.017500000000013</c:v>
                </c:pt>
                <c:pt idx="578">
                  <c:v>79.567499999999995</c:v>
                </c:pt>
                <c:pt idx="579">
                  <c:v>78.236599999999996</c:v>
                </c:pt>
                <c:pt idx="580">
                  <c:v>76.917000000000016</c:v>
                </c:pt>
                <c:pt idx="581">
                  <c:v>75.627500000000012</c:v>
                </c:pt>
                <c:pt idx="582">
                  <c:v>74.436099999999996</c:v>
                </c:pt>
                <c:pt idx="583">
                  <c:v>73.2761</c:v>
                </c:pt>
                <c:pt idx="584">
                  <c:v>72.137500000000003</c:v>
                </c:pt>
                <c:pt idx="585">
                  <c:v>71.06750000000001</c:v>
                </c:pt>
                <c:pt idx="586">
                  <c:v>70.066600000000008</c:v>
                </c:pt>
                <c:pt idx="587">
                  <c:v>69.067499999999995</c:v>
                </c:pt>
                <c:pt idx="588">
                  <c:v>68.097899999999996</c:v>
                </c:pt>
                <c:pt idx="589">
                  <c:v>67.197000000000003</c:v>
                </c:pt>
                <c:pt idx="590">
                  <c:v>66.287899999999993</c:v>
                </c:pt>
                <c:pt idx="591">
                  <c:v>65.408799999999999</c:v>
                </c:pt>
                <c:pt idx="592">
                  <c:v>64.597899999999996</c:v>
                </c:pt>
                <c:pt idx="593">
                  <c:v>63.807900000000004</c:v>
                </c:pt>
                <c:pt idx="594">
                  <c:v>62.989699999999999</c:v>
                </c:pt>
                <c:pt idx="595">
                  <c:v>62.239300000000007</c:v>
                </c:pt>
                <c:pt idx="596">
                  <c:v>61.5379</c:v>
                </c:pt>
                <c:pt idx="597">
                  <c:v>60.819299999999998</c:v>
                </c:pt>
                <c:pt idx="598">
                  <c:v>60.130200000000002</c:v>
                </c:pt>
                <c:pt idx="599">
                  <c:v>59.459700000000005</c:v>
                </c:pt>
                <c:pt idx="600">
                  <c:v>58.790199999999999</c:v>
                </c:pt>
                <c:pt idx="601">
                  <c:v>58.161100000000005</c:v>
                </c:pt>
                <c:pt idx="602">
                  <c:v>57.550599999999996</c:v>
                </c:pt>
                <c:pt idx="603">
                  <c:v>56.941099999999999</c:v>
                </c:pt>
                <c:pt idx="604">
                  <c:v>56.342900000000007</c:v>
                </c:pt>
                <c:pt idx="605">
                  <c:v>55.811999999999998</c:v>
                </c:pt>
                <c:pt idx="606">
                  <c:v>55.261099999999999</c:v>
                </c:pt>
                <c:pt idx="607">
                  <c:v>54.682900000000004</c:v>
                </c:pt>
                <c:pt idx="608">
                  <c:v>54.144200000000005</c:v>
                </c:pt>
                <c:pt idx="609">
                  <c:v>53.614199999999997</c:v>
                </c:pt>
                <c:pt idx="610">
                  <c:v>53.1051</c:v>
                </c:pt>
                <c:pt idx="611">
                  <c:v>52.606899999999996</c:v>
                </c:pt>
                <c:pt idx="612">
                  <c:v>52.136499999999998</c:v>
                </c:pt>
                <c:pt idx="613">
                  <c:v>51.676499999999997</c:v>
                </c:pt>
                <c:pt idx="614">
                  <c:v>51.209000000000003</c:v>
                </c:pt>
                <c:pt idx="615">
                  <c:v>50.779000000000003</c:v>
                </c:pt>
                <c:pt idx="616">
                  <c:v>50.367999999999995</c:v>
                </c:pt>
                <c:pt idx="617">
                  <c:v>49.92</c:v>
                </c:pt>
                <c:pt idx="618">
                  <c:v>49.480999999999995</c:v>
                </c:pt>
                <c:pt idx="619">
                  <c:v>49.090999999999994</c:v>
                </c:pt>
                <c:pt idx="620">
                  <c:v>48.673000000000002</c:v>
                </c:pt>
                <c:pt idx="621">
                  <c:v>48.264000000000003</c:v>
                </c:pt>
                <c:pt idx="622">
                  <c:v>47.893999999999998</c:v>
                </c:pt>
                <c:pt idx="623">
                  <c:v>47.496000000000002</c:v>
                </c:pt>
                <c:pt idx="624">
                  <c:v>47.117999999999995</c:v>
                </c:pt>
                <c:pt idx="625">
                  <c:v>46.777999999999999</c:v>
                </c:pt>
                <c:pt idx="626">
                  <c:v>46.419000000000004</c:v>
                </c:pt>
                <c:pt idx="627">
                  <c:v>46.050999999999995</c:v>
                </c:pt>
                <c:pt idx="628">
                  <c:v>45.741999999999997</c:v>
                </c:pt>
                <c:pt idx="629">
                  <c:v>45.393000000000001</c:v>
                </c:pt>
                <c:pt idx="630">
                  <c:v>45.024999999999999</c:v>
                </c:pt>
                <c:pt idx="631">
                  <c:v>44.678000000000004</c:v>
                </c:pt>
                <c:pt idx="632">
                  <c:v>44.359000000000002</c:v>
                </c:pt>
                <c:pt idx="633">
                  <c:v>44.030999999999999</c:v>
                </c:pt>
                <c:pt idx="634">
                  <c:v>43.693999999999996</c:v>
                </c:pt>
                <c:pt idx="635">
                  <c:v>43.386000000000003</c:v>
                </c:pt>
                <c:pt idx="636">
                  <c:v>43.106999999999999</c:v>
                </c:pt>
                <c:pt idx="637">
                  <c:v>42.800000000000004</c:v>
                </c:pt>
                <c:pt idx="638">
                  <c:v>42.502000000000002</c:v>
                </c:pt>
                <c:pt idx="639">
                  <c:v>42.222999999999999</c:v>
                </c:pt>
                <c:pt idx="640">
                  <c:v>41.897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7696-49ED-B677-CA325EEFEAEF}"/>
            </c:ext>
          </c:extLst>
        </c:ser>
        <c:ser>
          <c:idx val="8"/>
          <c:order val="8"/>
          <c:tx>
            <c:strRef>
              <c:f>'CV analysis'!$W$1</c:f>
              <c:strCache>
                <c:ptCount val="1"/>
                <c:pt idx="0">
                  <c:v>8 mM</c:v>
                </c:pt>
              </c:strCache>
            </c:strRef>
          </c:tx>
          <c:spPr>
            <a:ln w="1270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W$2:$W$642</c:f>
              <c:numCache>
                <c:formatCode>0.00</c:formatCode>
                <c:ptCount val="641"/>
                <c:pt idx="0">
                  <c:v>56.667999999999999</c:v>
                </c:pt>
                <c:pt idx="1">
                  <c:v>55.955000000000005</c:v>
                </c:pt>
                <c:pt idx="2">
                  <c:v>55.387</c:v>
                </c:pt>
                <c:pt idx="3">
                  <c:v>54.830999999999996</c:v>
                </c:pt>
                <c:pt idx="4">
                  <c:v>54.257999999999996</c:v>
                </c:pt>
                <c:pt idx="5">
                  <c:v>53.773299999999999</c:v>
                </c:pt>
                <c:pt idx="6">
                  <c:v>53.308799999999998</c:v>
                </c:pt>
                <c:pt idx="7">
                  <c:v>52.777000000000001</c:v>
                </c:pt>
                <c:pt idx="8">
                  <c:v>52.314800000000005</c:v>
                </c:pt>
                <c:pt idx="9">
                  <c:v>51.910699999999999</c:v>
                </c:pt>
                <c:pt idx="10">
                  <c:v>51.408900000000003</c:v>
                </c:pt>
                <c:pt idx="11">
                  <c:v>50.928000000000004</c:v>
                </c:pt>
                <c:pt idx="12">
                  <c:v>50.5548</c:v>
                </c:pt>
                <c:pt idx="13">
                  <c:v>50.122599999999991</c:v>
                </c:pt>
                <c:pt idx="14">
                  <c:v>49.632599999999996</c:v>
                </c:pt>
                <c:pt idx="15">
                  <c:v>49.2408</c:v>
                </c:pt>
                <c:pt idx="16">
                  <c:v>48.848500000000008</c:v>
                </c:pt>
                <c:pt idx="17">
                  <c:v>48.378500000000003</c:v>
                </c:pt>
                <c:pt idx="18">
                  <c:v>47.968100000000007</c:v>
                </c:pt>
                <c:pt idx="19">
                  <c:v>47.605799999999995</c:v>
                </c:pt>
                <c:pt idx="20">
                  <c:v>47.184900000000006</c:v>
                </c:pt>
                <c:pt idx="21">
                  <c:v>46.764900000000004</c:v>
                </c:pt>
                <c:pt idx="22">
                  <c:v>46.423099999999998</c:v>
                </c:pt>
                <c:pt idx="23">
                  <c:v>46.031699999999994</c:v>
                </c:pt>
                <c:pt idx="24">
                  <c:v>45.611699999999999</c:v>
                </c:pt>
                <c:pt idx="25">
                  <c:v>45.280799999999999</c:v>
                </c:pt>
                <c:pt idx="26">
                  <c:v>44.959000000000003</c:v>
                </c:pt>
                <c:pt idx="27">
                  <c:v>44.539899999999996</c:v>
                </c:pt>
                <c:pt idx="28">
                  <c:v>44.169899999999998</c:v>
                </c:pt>
                <c:pt idx="29">
                  <c:v>43.877700000000004</c:v>
                </c:pt>
                <c:pt idx="30">
                  <c:v>43.478099999999998</c:v>
                </c:pt>
                <c:pt idx="31">
                  <c:v>43.098599999999998</c:v>
                </c:pt>
                <c:pt idx="32">
                  <c:v>42.826799999999992</c:v>
                </c:pt>
                <c:pt idx="33">
                  <c:v>42.505899999999997</c:v>
                </c:pt>
                <c:pt idx="34">
                  <c:v>42.117199999999997</c:v>
                </c:pt>
                <c:pt idx="35">
                  <c:v>41.836300000000001</c:v>
                </c:pt>
                <c:pt idx="36">
                  <c:v>41.534509999999997</c:v>
                </c:pt>
                <c:pt idx="37">
                  <c:v>41.185000000000002</c:v>
                </c:pt>
                <c:pt idx="38">
                  <c:v>40.895000000000003</c:v>
                </c:pt>
                <c:pt idx="39">
                  <c:v>40.614060000000002</c:v>
                </c:pt>
                <c:pt idx="40">
                  <c:v>40.284059999999997</c:v>
                </c:pt>
                <c:pt idx="41">
                  <c:v>39.994509999999998</c:v>
                </c:pt>
                <c:pt idx="42">
                  <c:v>39.762709999999998</c:v>
                </c:pt>
                <c:pt idx="43">
                  <c:v>39.461809999999993</c:v>
                </c:pt>
                <c:pt idx="44">
                  <c:v>39.123609999999999</c:v>
                </c:pt>
                <c:pt idx="45">
                  <c:v>38.892709999999994</c:v>
                </c:pt>
                <c:pt idx="46">
                  <c:v>38.640899999999995</c:v>
                </c:pt>
                <c:pt idx="47">
                  <c:v>38.312260000000002</c:v>
                </c:pt>
                <c:pt idx="48">
                  <c:v>38.062260000000002</c:v>
                </c:pt>
                <c:pt idx="49">
                  <c:v>37.840450999999995</c:v>
                </c:pt>
                <c:pt idx="50">
                  <c:v>37.530899999999995</c:v>
                </c:pt>
                <c:pt idx="51">
                  <c:v>37.26135</c:v>
                </c:pt>
                <c:pt idx="52">
                  <c:v>37.06</c:v>
                </c:pt>
                <c:pt idx="53">
                  <c:v>36.799999999999997</c:v>
                </c:pt>
                <c:pt idx="54">
                  <c:v>36.520899999999997</c:v>
                </c:pt>
                <c:pt idx="55">
                  <c:v>36.300000000000004</c:v>
                </c:pt>
                <c:pt idx="56">
                  <c:v>36.079099999999997</c:v>
                </c:pt>
                <c:pt idx="57">
                  <c:v>35.78</c:v>
                </c:pt>
                <c:pt idx="58">
                  <c:v>35.53</c:v>
                </c:pt>
                <c:pt idx="59">
                  <c:v>35.328649999999996</c:v>
                </c:pt>
                <c:pt idx="60">
                  <c:v>35.078649999999996</c:v>
                </c:pt>
                <c:pt idx="61">
                  <c:v>34.839100000000002</c:v>
                </c:pt>
                <c:pt idx="62">
                  <c:v>34.638190000000002</c:v>
                </c:pt>
                <c:pt idx="63">
                  <c:v>34.407740000000004</c:v>
                </c:pt>
                <c:pt idx="64">
                  <c:v>34.119100000000003</c:v>
                </c:pt>
                <c:pt idx="65">
                  <c:v>33.937739999999998</c:v>
                </c:pt>
                <c:pt idx="66">
                  <c:v>33.73639</c:v>
                </c:pt>
                <c:pt idx="67">
                  <c:v>33.437739999999998</c:v>
                </c:pt>
                <c:pt idx="68">
                  <c:v>33.227290000000004</c:v>
                </c:pt>
                <c:pt idx="69">
                  <c:v>33.025939999999999</c:v>
                </c:pt>
                <c:pt idx="70">
                  <c:v>32.766390000000001</c:v>
                </c:pt>
                <c:pt idx="71">
                  <c:v>32.537290000000006</c:v>
                </c:pt>
                <c:pt idx="72">
                  <c:v>32.34639</c:v>
                </c:pt>
                <c:pt idx="73">
                  <c:v>32.115940000000002</c:v>
                </c:pt>
                <c:pt idx="74">
                  <c:v>31.846839999999997</c:v>
                </c:pt>
                <c:pt idx="75">
                  <c:v>31.65549</c:v>
                </c:pt>
                <c:pt idx="76">
                  <c:v>31.463700000000003</c:v>
                </c:pt>
                <c:pt idx="77">
                  <c:v>31.155489999999997</c:v>
                </c:pt>
                <c:pt idx="78">
                  <c:v>30.915489999999998</c:v>
                </c:pt>
                <c:pt idx="79">
                  <c:v>30.723699999999997</c:v>
                </c:pt>
                <c:pt idx="80">
                  <c:v>30.444600000000001</c:v>
                </c:pt>
                <c:pt idx="81">
                  <c:v>30.185490000000001</c:v>
                </c:pt>
                <c:pt idx="82">
                  <c:v>29.954599999999999</c:v>
                </c:pt>
                <c:pt idx="83">
                  <c:v>29.673699999999997</c:v>
                </c:pt>
                <c:pt idx="84">
                  <c:v>29.394100000000002</c:v>
                </c:pt>
                <c:pt idx="85">
                  <c:v>29.123699999999996</c:v>
                </c:pt>
                <c:pt idx="86">
                  <c:v>28.8232</c:v>
                </c:pt>
                <c:pt idx="87">
                  <c:v>28.504100000000001</c:v>
                </c:pt>
                <c:pt idx="88">
                  <c:v>28.194100000000002</c:v>
                </c:pt>
                <c:pt idx="89">
                  <c:v>27.922799999999999</c:v>
                </c:pt>
                <c:pt idx="90">
                  <c:v>27.563199999999998</c:v>
                </c:pt>
                <c:pt idx="91">
                  <c:v>27.204100000000004</c:v>
                </c:pt>
                <c:pt idx="92">
                  <c:v>26.882300000000001</c:v>
                </c:pt>
                <c:pt idx="93">
                  <c:v>26.471899999999998</c:v>
                </c:pt>
                <c:pt idx="94">
                  <c:v>26.043199999999999</c:v>
                </c:pt>
                <c:pt idx="95">
                  <c:v>25.651900000000001</c:v>
                </c:pt>
                <c:pt idx="96">
                  <c:v>25.200500000000002</c:v>
                </c:pt>
                <c:pt idx="97">
                  <c:v>24.681900000000002</c:v>
                </c:pt>
                <c:pt idx="98">
                  <c:v>24.171900000000001</c:v>
                </c:pt>
                <c:pt idx="99">
                  <c:v>23.630500000000001</c:v>
                </c:pt>
                <c:pt idx="100">
                  <c:v>23.050999999999998</c:v>
                </c:pt>
                <c:pt idx="101">
                  <c:v>22.4419</c:v>
                </c:pt>
                <c:pt idx="102">
                  <c:v>21.8201</c:v>
                </c:pt>
                <c:pt idx="103">
                  <c:v>21.1492</c:v>
                </c:pt>
                <c:pt idx="104">
                  <c:v>20.421400000000002</c:v>
                </c:pt>
                <c:pt idx="105">
                  <c:v>19.6614</c:v>
                </c:pt>
                <c:pt idx="106">
                  <c:v>18.870100000000001</c:v>
                </c:pt>
                <c:pt idx="107">
                  <c:v>18.080100000000002</c:v>
                </c:pt>
                <c:pt idx="108">
                  <c:v>17.240100000000002</c:v>
                </c:pt>
                <c:pt idx="109">
                  <c:v>16.339200000000002</c:v>
                </c:pt>
                <c:pt idx="110">
                  <c:v>15.429200000000002</c:v>
                </c:pt>
                <c:pt idx="111">
                  <c:v>14.530100000000001</c:v>
                </c:pt>
                <c:pt idx="112">
                  <c:v>13.569199999999999</c:v>
                </c:pt>
                <c:pt idx="113">
                  <c:v>12.5792</c:v>
                </c:pt>
                <c:pt idx="114">
                  <c:v>11.630100000000001</c:v>
                </c:pt>
                <c:pt idx="115">
                  <c:v>10.698700000000001</c:v>
                </c:pt>
                <c:pt idx="116">
                  <c:v>9.7113999999999994</c:v>
                </c:pt>
                <c:pt idx="117">
                  <c:v>8.7367000000000008</c:v>
                </c:pt>
                <c:pt idx="118">
                  <c:v>7.8106999999999998</c:v>
                </c:pt>
                <c:pt idx="119">
                  <c:v>6.8939000000000004</c:v>
                </c:pt>
                <c:pt idx="120">
                  <c:v>5.9867999999999997</c:v>
                </c:pt>
                <c:pt idx="121">
                  <c:v>5.1468000000000007</c:v>
                </c:pt>
                <c:pt idx="122">
                  <c:v>4.3354999999999997</c:v>
                </c:pt>
                <c:pt idx="123">
                  <c:v>3.5335000000000001</c:v>
                </c:pt>
                <c:pt idx="124">
                  <c:v>2.8839000000000001</c:v>
                </c:pt>
                <c:pt idx="125">
                  <c:v>2.3298999999999999</c:v>
                </c:pt>
                <c:pt idx="126">
                  <c:v>1.7184999999999999</c:v>
                </c:pt>
                <c:pt idx="127">
                  <c:v>1.1268</c:v>
                </c:pt>
                <c:pt idx="128">
                  <c:v>0.61109999999999998</c:v>
                </c:pt>
                <c:pt idx="129">
                  <c:v>0.13370000000000001</c:v>
                </c:pt>
                <c:pt idx="130">
                  <c:v>-0.3342</c:v>
                </c:pt>
                <c:pt idx="131">
                  <c:v>-0.73550000000000004</c:v>
                </c:pt>
                <c:pt idx="132">
                  <c:v>-1.0123</c:v>
                </c:pt>
                <c:pt idx="133">
                  <c:v>-1.3172999999999999</c:v>
                </c:pt>
                <c:pt idx="134">
                  <c:v>-1.6135000000000002</c:v>
                </c:pt>
                <c:pt idx="135">
                  <c:v>-1.7759</c:v>
                </c:pt>
                <c:pt idx="136">
                  <c:v>-1.9477999999999998</c:v>
                </c:pt>
                <c:pt idx="137">
                  <c:v>-2.1673999999999998</c:v>
                </c:pt>
                <c:pt idx="138">
                  <c:v>-2.2913000000000001</c:v>
                </c:pt>
                <c:pt idx="139">
                  <c:v>-2.3681000000000001</c:v>
                </c:pt>
                <c:pt idx="140">
                  <c:v>-2.5308000000000002</c:v>
                </c:pt>
                <c:pt idx="141">
                  <c:v>-2.6263000000000001</c:v>
                </c:pt>
                <c:pt idx="142">
                  <c:v>-2.6637</c:v>
                </c:pt>
                <c:pt idx="143">
                  <c:v>-2.7690999999999999</c:v>
                </c:pt>
                <c:pt idx="144">
                  <c:v>-2.8647</c:v>
                </c:pt>
                <c:pt idx="145">
                  <c:v>-2.9316999999999998</c:v>
                </c:pt>
                <c:pt idx="146">
                  <c:v>-3.0361000000000002</c:v>
                </c:pt>
                <c:pt idx="147">
                  <c:v>-3.1702000000000004</c:v>
                </c:pt>
                <c:pt idx="148">
                  <c:v>-3.2462</c:v>
                </c:pt>
                <c:pt idx="149">
                  <c:v>-3.3231000000000002</c:v>
                </c:pt>
                <c:pt idx="150">
                  <c:v>-3.4761000000000002</c:v>
                </c:pt>
                <c:pt idx="151">
                  <c:v>-3.6281000000000003</c:v>
                </c:pt>
                <c:pt idx="152">
                  <c:v>-3.7429999999999994</c:v>
                </c:pt>
                <c:pt idx="153">
                  <c:v>-3.9530000000000003</c:v>
                </c:pt>
                <c:pt idx="154">
                  <c:v>-4.2110999999999992</c:v>
                </c:pt>
                <c:pt idx="155">
                  <c:v>-4.4115000000000002</c:v>
                </c:pt>
                <c:pt idx="156">
                  <c:v>-4.6789000000000005</c:v>
                </c:pt>
                <c:pt idx="157">
                  <c:v>-5.0515000000000008</c:v>
                </c:pt>
                <c:pt idx="158">
                  <c:v>-5.4141000000000004</c:v>
                </c:pt>
                <c:pt idx="159">
                  <c:v>-5.7769000000000004</c:v>
                </c:pt>
                <c:pt idx="160">
                  <c:v>-6.2639999999999993</c:v>
                </c:pt>
                <c:pt idx="161">
                  <c:v>-6.7796000000000003</c:v>
                </c:pt>
                <c:pt idx="162">
                  <c:v>-7.3140000000000001</c:v>
                </c:pt>
                <c:pt idx="163">
                  <c:v>-7.9633999999999991</c:v>
                </c:pt>
                <c:pt idx="164">
                  <c:v>-8.6610999999999994</c:v>
                </c:pt>
                <c:pt idx="165">
                  <c:v>-9.3859999999999992</c:v>
                </c:pt>
                <c:pt idx="166">
                  <c:v>-10.2399</c:v>
                </c:pt>
                <c:pt idx="167">
                  <c:v>-11.198099999999998</c:v>
                </c:pt>
                <c:pt idx="168">
                  <c:v>-12.188499999999999</c:v>
                </c:pt>
                <c:pt idx="169">
                  <c:v>-13.280299999999999</c:v>
                </c:pt>
                <c:pt idx="170">
                  <c:v>-14.509</c:v>
                </c:pt>
                <c:pt idx="171">
                  <c:v>-15.729000000000001</c:v>
                </c:pt>
                <c:pt idx="172">
                  <c:v>-17.090799999999998</c:v>
                </c:pt>
                <c:pt idx="173">
                  <c:v>-18.6599</c:v>
                </c:pt>
                <c:pt idx="174">
                  <c:v>-20.248499999999996</c:v>
                </c:pt>
                <c:pt idx="175">
                  <c:v>-21.919400000000003</c:v>
                </c:pt>
                <c:pt idx="176">
                  <c:v>-23.790800000000001</c:v>
                </c:pt>
                <c:pt idx="177">
                  <c:v>-25.748999999999999</c:v>
                </c:pt>
                <c:pt idx="178">
                  <c:v>-27.779000000000003</c:v>
                </c:pt>
                <c:pt idx="179">
                  <c:v>-29.970799999999997</c:v>
                </c:pt>
                <c:pt idx="180">
                  <c:v>-32.289899999999996</c:v>
                </c:pt>
                <c:pt idx="181">
                  <c:v>-34.669899999999998</c:v>
                </c:pt>
                <c:pt idx="182">
                  <c:v>-37.271199999999993</c:v>
                </c:pt>
                <c:pt idx="183">
                  <c:v>-40.010800000000003</c:v>
                </c:pt>
                <c:pt idx="184">
                  <c:v>-42.759399999999999</c:v>
                </c:pt>
                <c:pt idx="185">
                  <c:v>-45.709899999999998</c:v>
                </c:pt>
                <c:pt idx="186">
                  <c:v>-48.860799999999998</c:v>
                </c:pt>
                <c:pt idx="187">
                  <c:v>-52.020299999999999</c:v>
                </c:pt>
                <c:pt idx="188">
                  <c:v>-55.290799999999997</c:v>
                </c:pt>
                <c:pt idx="189">
                  <c:v>-58.793000000000006</c:v>
                </c:pt>
                <c:pt idx="190">
                  <c:v>-62.3735</c:v>
                </c:pt>
                <c:pt idx="191">
                  <c:v>-65.963499999999996</c:v>
                </c:pt>
                <c:pt idx="192">
                  <c:v>-69.776200000000003</c:v>
                </c:pt>
                <c:pt idx="193">
                  <c:v>-73.688000000000002</c:v>
                </c:pt>
                <c:pt idx="194">
                  <c:v>-77.587099999999992</c:v>
                </c:pt>
                <c:pt idx="195">
                  <c:v>-81.717100000000002</c:v>
                </c:pt>
                <c:pt idx="196">
                  <c:v>-86.036600000000007</c:v>
                </c:pt>
                <c:pt idx="197">
                  <c:v>-90.263500000000008</c:v>
                </c:pt>
                <c:pt idx="198">
                  <c:v>-94.543000000000006</c:v>
                </c:pt>
                <c:pt idx="199">
                  <c:v>-99.073899999999995</c:v>
                </c:pt>
                <c:pt idx="200">
                  <c:v>-103.53209999999999</c:v>
                </c:pt>
                <c:pt idx="201">
                  <c:v>-107.95120000000001</c:v>
                </c:pt>
                <c:pt idx="202">
                  <c:v>-112.51300000000001</c:v>
                </c:pt>
                <c:pt idx="203">
                  <c:v>-117.20350000000001</c:v>
                </c:pt>
                <c:pt idx="204">
                  <c:v>-121.74169999999999</c:v>
                </c:pt>
                <c:pt idx="205">
                  <c:v>-126.32259999999999</c:v>
                </c:pt>
                <c:pt idx="206">
                  <c:v>-131.08440000000002</c:v>
                </c:pt>
                <c:pt idx="207">
                  <c:v>-135.62260000000001</c:v>
                </c:pt>
                <c:pt idx="208">
                  <c:v>-140.12260000000001</c:v>
                </c:pt>
                <c:pt idx="209">
                  <c:v>-144.88440000000003</c:v>
                </c:pt>
                <c:pt idx="210">
                  <c:v>-149.31300000000002</c:v>
                </c:pt>
                <c:pt idx="211">
                  <c:v>-153.63210000000001</c:v>
                </c:pt>
                <c:pt idx="212">
                  <c:v>-158.1035</c:v>
                </c:pt>
                <c:pt idx="213">
                  <c:v>-162.48440000000002</c:v>
                </c:pt>
                <c:pt idx="214">
                  <c:v>-166.50349999999997</c:v>
                </c:pt>
                <c:pt idx="215">
                  <c:v>-170.6035</c:v>
                </c:pt>
                <c:pt idx="216">
                  <c:v>-174.58440000000002</c:v>
                </c:pt>
                <c:pt idx="217">
                  <c:v>-178.20349999999999</c:v>
                </c:pt>
                <c:pt idx="218">
                  <c:v>-181.71300000000002</c:v>
                </c:pt>
                <c:pt idx="219">
                  <c:v>-185.17479999999998</c:v>
                </c:pt>
                <c:pt idx="220">
                  <c:v>-188.1748</c:v>
                </c:pt>
                <c:pt idx="221">
                  <c:v>-190.80349999999999</c:v>
                </c:pt>
                <c:pt idx="222">
                  <c:v>-193.48439999999999</c:v>
                </c:pt>
                <c:pt idx="223">
                  <c:v>-195.68440000000001</c:v>
                </c:pt>
                <c:pt idx="224">
                  <c:v>-197.30349999999999</c:v>
                </c:pt>
                <c:pt idx="225">
                  <c:v>-198.8844</c:v>
                </c:pt>
                <c:pt idx="226">
                  <c:v>-200.17479999999998</c:v>
                </c:pt>
                <c:pt idx="227">
                  <c:v>-200.78440000000001</c:v>
                </c:pt>
                <c:pt idx="228">
                  <c:v>-201.18440000000001</c:v>
                </c:pt>
                <c:pt idx="229">
                  <c:v>-201.36529999999999</c:v>
                </c:pt>
                <c:pt idx="230">
                  <c:v>-200.97479999999999</c:v>
                </c:pt>
                <c:pt idx="231">
                  <c:v>-200.19389999999999</c:v>
                </c:pt>
                <c:pt idx="232">
                  <c:v>-199.25570000000002</c:v>
                </c:pt>
                <c:pt idx="233">
                  <c:v>-197.95570000000001</c:v>
                </c:pt>
                <c:pt idx="234">
                  <c:v>-196.18440000000001</c:v>
                </c:pt>
                <c:pt idx="235">
                  <c:v>-194.34619999999998</c:v>
                </c:pt>
                <c:pt idx="236">
                  <c:v>-192.3175</c:v>
                </c:pt>
                <c:pt idx="237">
                  <c:v>-190.0557</c:v>
                </c:pt>
                <c:pt idx="238">
                  <c:v>-187.5557</c:v>
                </c:pt>
                <c:pt idx="239">
                  <c:v>-185.11749999999998</c:v>
                </c:pt>
                <c:pt idx="240">
                  <c:v>-182.53659999999999</c:v>
                </c:pt>
                <c:pt idx="241">
                  <c:v>-179.96529999999998</c:v>
                </c:pt>
                <c:pt idx="242">
                  <c:v>-177.33659999999998</c:v>
                </c:pt>
                <c:pt idx="243">
                  <c:v>-174.7175</c:v>
                </c:pt>
                <c:pt idx="244">
                  <c:v>-172.13659999999999</c:v>
                </c:pt>
                <c:pt idx="245">
                  <c:v>-169.61749999999998</c:v>
                </c:pt>
                <c:pt idx="246">
                  <c:v>-167.18890000000002</c:v>
                </c:pt>
                <c:pt idx="247">
                  <c:v>-164.8175</c:v>
                </c:pt>
                <c:pt idx="248">
                  <c:v>-162.42710000000002</c:v>
                </c:pt>
                <c:pt idx="249">
                  <c:v>-160.18889999999999</c:v>
                </c:pt>
                <c:pt idx="250">
                  <c:v>-157.9984</c:v>
                </c:pt>
                <c:pt idx="251">
                  <c:v>-155.8175</c:v>
                </c:pt>
                <c:pt idx="252">
                  <c:v>-153.78890000000001</c:v>
                </c:pt>
                <c:pt idx="253">
                  <c:v>-151.78889999999998</c:v>
                </c:pt>
                <c:pt idx="254">
                  <c:v>-149.80799999999999</c:v>
                </c:pt>
                <c:pt idx="255">
                  <c:v>-147.8698</c:v>
                </c:pt>
                <c:pt idx="256">
                  <c:v>-146.06019999999998</c:v>
                </c:pt>
                <c:pt idx="257">
                  <c:v>-144.39840000000001</c:v>
                </c:pt>
                <c:pt idx="258">
                  <c:v>-142.5889</c:v>
                </c:pt>
                <c:pt idx="259">
                  <c:v>-140.95070000000001</c:v>
                </c:pt>
                <c:pt idx="260">
                  <c:v>-139.35069999999999</c:v>
                </c:pt>
                <c:pt idx="261">
                  <c:v>-137.7698</c:v>
                </c:pt>
                <c:pt idx="262">
                  <c:v>-136.25069999999999</c:v>
                </c:pt>
                <c:pt idx="263">
                  <c:v>-134.73160000000001</c:v>
                </c:pt>
                <c:pt idx="264">
                  <c:v>-133.36019999999999</c:v>
                </c:pt>
                <c:pt idx="265">
                  <c:v>-131.96019999999999</c:v>
                </c:pt>
                <c:pt idx="266">
                  <c:v>-130.63159999999999</c:v>
                </c:pt>
                <c:pt idx="267">
                  <c:v>-129.36019999999999</c:v>
                </c:pt>
                <c:pt idx="268">
                  <c:v>-128.16019999999997</c:v>
                </c:pt>
                <c:pt idx="269">
                  <c:v>-126.8125</c:v>
                </c:pt>
                <c:pt idx="270">
                  <c:v>-125.62200000000001</c:v>
                </c:pt>
                <c:pt idx="271">
                  <c:v>-124.53160000000001</c:v>
                </c:pt>
                <c:pt idx="272">
                  <c:v>-123.2838</c:v>
                </c:pt>
                <c:pt idx="273">
                  <c:v>-122.18379999999999</c:v>
                </c:pt>
                <c:pt idx="274">
                  <c:v>-121.22199999999999</c:v>
                </c:pt>
                <c:pt idx="275">
                  <c:v>-120.09339999999999</c:v>
                </c:pt>
                <c:pt idx="276">
                  <c:v>-119.06480000000001</c:v>
                </c:pt>
                <c:pt idx="277">
                  <c:v>-118.2029</c:v>
                </c:pt>
                <c:pt idx="278">
                  <c:v>-117.1934</c:v>
                </c:pt>
                <c:pt idx="279">
                  <c:v>-116.15519999999999</c:v>
                </c:pt>
                <c:pt idx="280">
                  <c:v>-115.26480000000001</c:v>
                </c:pt>
                <c:pt idx="281">
                  <c:v>-114.3648</c:v>
                </c:pt>
                <c:pt idx="282">
                  <c:v>-113.51700000000001</c:v>
                </c:pt>
                <c:pt idx="283">
                  <c:v>-112.617</c:v>
                </c:pt>
                <c:pt idx="284">
                  <c:v>-111.8552</c:v>
                </c:pt>
                <c:pt idx="285">
                  <c:v>-111.017</c:v>
                </c:pt>
                <c:pt idx="286">
                  <c:v>-110.17880000000001</c:v>
                </c:pt>
                <c:pt idx="287">
                  <c:v>-109.517</c:v>
                </c:pt>
                <c:pt idx="288">
                  <c:v>-108.71700000000001</c:v>
                </c:pt>
                <c:pt idx="289">
                  <c:v>-107.97880000000001</c:v>
                </c:pt>
                <c:pt idx="290">
                  <c:v>-107.2979</c:v>
                </c:pt>
                <c:pt idx="291">
                  <c:v>-106.5979</c:v>
                </c:pt>
                <c:pt idx="292">
                  <c:v>-105.84060000000001</c:v>
                </c:pt>
                <c:pt idx="293">
                  <c:v>-105.12150000000001</c:v>
                </c:pt>
                <c:pt idx="294">
                  <c:v>-104.55969999999999</c:v>
                </c:pt>
                <c:pt idx="295">
                  <c:v>-103.84059999999999</c:v>
                </c:pt>
                <c:pt idx="296">
                  <c:v>-103.2024</c:v>
                </c:pt>
                <c:pt idx="297">
                  <c:v>-102.60239999999999</c:v>
                </c:pt>
                <c:pt idx="298">
                  <c:v>-101.9833</c:v>
                </c:pt>
                <c:pt idx="299">
                  <c:v>-101.3451</c:v>
                </c:pt>
                <c:pt idx="300">
                  <c:v>-100.86419999999998</c:v>
                </c:pt>
                <c:pt idx="301">
                  <c:v>-100.27379999999999</c:v>
                </c:pt>
                <c:pt idx="302">
                  <c:v>-99.725999999999999</c:v>
                </c:pt>
                <c:pt idx="303">
                  <c:v>-99.116500000000002</c:v>
                </c:pt>
                <c:pt idx="304">
                  <c:v>-98.626000000000005</c:v>
                </c:pt>
                <c:pt idx="305">
                  <c:v>-98.067999999999998</c:v>
                </c:pt>
                <c:pt idx="306">
                  <c:v>-97.52</c:v>
                </c:pt>
                <c:pt idx="307">
                  <c:v>-97.05</c:v>
                </c:pt>
                <c:pt idx="308">
                  <c:v>-96.531000000000006</c:v>
                </c:pt>
                <c:pt idx="309">
                  <c:v>-95.984000000000009</c:v>
                </c:pt>
                <c:pt idx="310">
                  <c:v>-95.573000000000008</c:v>
                </c:pt>
                <c:pt idx="311">
                  <c:v>-95.143000000000001</c:v>
                </c:pt>
                <c:pt idx="312">
                  <c:v>-94.596000000000004</c:v>
                </c:pt>
                <c:pt idx="313">
                  <c:v>-94.156999999999996</c:v>
                </c:pt>
                <c:pt idx="314">
                  <c:v>-93.787000000000006</c:v>
                </c:pt>
                <c:pt idx="315">
                  <c:v>-93.288999999999987</c:v>
                </c:pt>
                <c:pt idx="316">
                  <c:v>-92.830999999999989</c:v>
                </c:pt>
                <c:pt idx="317">
                  <c:v>-92.491</c:v>
                </c:pt>
                <c:pt idx="318">
                  <c:v>-92.051999999999992</c:v>
                </c:pt>
                <c:pt idx="319">
                  <c:v>-91.584999999999994</c:v>
                </c:pt>
                <c:pt idx="320">
                  <c:v>-91.045999999999992</c:v>
                </c:pt>
                <c:pt idx="321">
                  <c:v>-90.304699999999983</c:v>
                </c:pt>
                <c:pt idx="322">
                  <c:v>-89.531099999999995</c:v>
                </c:pt>
                <c:pt idx="323">
                  <c:v>-88.907000000000011</c:v>
                </c:pt>
                <c:pt idx="324">
                  <c:v>-88.352500000000006</c:v>
                </c:pt>
                <c:pt idx="325">
                  <c:v>-87.711099999999988</c:v>
                </c:pt>
                <c:pt idx="326">
                  <c:v>-87.129800000000003</c:v>
                </c:pt>
                <c:pt idx="327">
                  <c:v>-86.65570000000001</c:v>
                </c:pt>
                <c:pt idx="328">
                  <c:v>-86.103899999999996</c:v>
                </c:pt>
                <c:pt idx="329">
                  <c:v>-85.504400000000004</c:v>
                </c:pt>
                <c:pt idx="330">
                  <c:v>-85.041700000000006</c:v>
                </c:pt>
                <c:pt idx="331">
                  <c:v>-84.578499999999991</c:v>
                </c:pt>
                <c:pt idx="332">
                  <c:v>-84.039000000000001</c:v>
                </c:pt>
                <c:pt idx="333">
                  <c:v>-83.558499999999995</c:v>
                </c:pt>
                <c:pt idx="334">
                  <c:v>-83.145299999999992</c:v>
                </c:pt>
                <c:pt idx="335">
                  <c:v>-82.625299999999996</c:v>
                </c:pt>
                <c:pt idx="336">
                  <c:v>-82.135800000000003</c:v>
                </c:pt>
                <c:pt idx="337">
                  <c:v>-81.733500000000006</c:v>
                </c:pt>
                <c:pt idx="338">
                  <c:v>-81.273099999999999</c:v>
                </c:pt>
                <c:pt idx="339">
                  <c:v>-80.793500000000009</c:v>
                </c:pt>
                <c:pt idx="340">
                  <c:v>-80.402200000000008</c:v>
                </c:pt>
                <c:pt idx="341">
                  <c:v>-79.990400000000008</c:v>
                </c:pt>
                <c:pt idx="342">
                  <c:v>-79.521299999999997</c:v>
                </c:pt>
                <c:pt idx="343">
                  <c:v>-79.121299999999991</c:v>
                </c:pt>
                <c:pt idx="344">
                  <c:v>-78.758600000000001</c:v>
                </c:pt>
                <c:pt idx="345">
                  <c:v>-78.299000000000007</c:v>
                </c:pt>
                <c:pt idx="346">
                  <c:v>-77.860399999999998</c:v>
                </c:pt>
                <c:pt idx="347">
                  <c:v>-77.5381</c:v>
                </c:pt>
                <c:pt idx="348">
                  <c:v>-77.146799999999999</c:v>
                </c:pt>
                <c:pt idx="349">
                  <c:v>-76.708099999999988</c:v>
                </c:pt>
                <c:pt idx="350">
                  <c:v>-76.357200000000006</c:v>
                </c:pt>
                <c:pt idx="351">
                  <c:v>-75.995900000000006</c:v>
                </c:pt>
                <c:pt idx="352">
                  <c:v>-75.557200000000009</c:v>
                </c:pt>
                <c:pt idx="353">
                  <c:v>-75.216799999999992</c:v>
                </c:pt>
                <c:pt idx="354">
                  <c:v>-74.914510000000007</c:v>
                </c:pt>
                <c:pt idx="355">
                  <c:v>-74.50500000000001</c:v>
                </c:pt>
                <c:pt idx="356">
                  <c:v>-74.10629999999999</c:v>
                </c:pt>
                <c:pt idx="357">
                  <c:v>-73.805000000000007</c:v>
                </c:pt>
                <c:pt idx="358">
                  <c:v>-73.434060000000002</c:v>
                </c:pt>
                <c:pt idx="359">
                  <c:v>-73.025000000000006</c:v>
                </c:pt>
                <c:pt idx="360">
                  <c:v>-72.714060000000003</c:v>
                </c:pt>
                <c:pt idx="361">
                  <c:v>-72.383160000000004</c:v>
                </c:pt>
                <c:pt idx="362">
                  <c:v>-71.994060000000005</c:v>
                </c:pt>
                <c:pt idx="363">
                  <c:v>-71.683610000000002</c:v>
                </c:pt>
                <c:pt idx="364">
                  <c:v>-71.381349999999998</c:v>
                </c:pt>
                <c:pt idx="365">
                  <c:v>-71.001809999999992</c:v>
                </c:pt>
                <c:pt idx="366">
                  <c:v>-70.623159999999999</c:v>
                </c:pt>
                <c:pt idx="367">
                  <c:v>-70.32135000000001</c:v>
                </c:pt>
                <c:pt idx="368">
                  <c:v>-69.961349999999996</c:v>
                </c:pt>
                <c:pt idx="369">
                  <c:v>-69.582710000000006</c:v>
                </c:pt>
                <c:pt idx="370">
                  <c:v>-69.300899999999999</c:v>
                </c:pt>
                <c:pt idx="371">
                  <c:v>-68.989548999999982</c:v>
                </c:pt>
                <c:pt idx="372">
                  <c:v>-68.581810000000004</c:v>
                </c:pt>
                <c:pt idx="373">
                  <c:v>-68.241810000000001</c:v>
                </c:pt>
                <c:pt idx="374">
                  <c:v>-67.949549000000005</c:v>
                </c:pt>
                <c:pt idx="375">
                  <c:v>-67.580450999999996</c:v>
                </c:pt>
                <c:pt idx="376">
                  <c:v>-67.230900000000005</c:v>
                </c:pt>
                <c:pt idx="377">
                  <c:v>-66.929099999999991</c:v>
                </c:pt>
                <c:pt idx="378">
                  <c:v>-66.559099999999987</c:v>
                </c:pt>
                <c:pt idx="379">
                  <c:v>-66.2</c:v>
                </c:pt>
                <c:pt idx="380">
                  <c:v>-65.89909999999999</c:v>
                </c:pt>
                <c:pt idx="381">
                  <c:v>-65.549099999999996</c:v>
                </c:pt>
                <c:pt idx="382">
                  <c:v>-65.160451000000009</c:v>
                </c:pt>
                <c:pt idx="383">
                  <c:v>-64.839548999999991</c:v>
                </c:pt>
                <c:pt idx="384">
                  <c:v>-64.517740000000003</c:v>
                </c:pt>
                <c:pt idx="385">
                  <c:v>-64.128649999999993</c:v>
                </c:pt>
                <c:pt idx="386">
                  <c:v>-63.76</c:v>
                </c:pt>
                <c:pt idx="387">
                  <c:v>-63.447740000000003</c:v>
                </c:pt>
                <c:pt idx="388">
                  <c:v>-63.067289999999993</c:v>
                </c:pt>
                <c:pt idx="389">
                  <c:v>-62.659548999999998</c:v>
                </c:pt>
                <c:pt idx="390">
                  <c:v>-62.34819000000001</c:v>
                </c:pt>
                <c:pt idx="391">
                  <c:v>-61.996390000000005</c:v>
                </c:pt>
                <c:pt idx="392">
                  <c:v>-61.567740000000001</c:v>
                </c:pt>
                <c:pt idx="393">
                  <c:v>-61.207740000000008</c:v>
                </c:pt>
                <c:pt idx="394">
                  <c:v>-60.84639</c:v>
                </c:pt>
                <c:pt idx="395">
                  <c:v>-60.417290000000001</c:v>
                </c:pt>
                <c:pt idx="396">
                  <c:v>-60.008189999999999</c:v>
                </c:pt>
                <c:pt idx="397">
                  <c:v>-59.646389999999997</c:v>
                </c:pt>
                <c:pt idx="398">
                  <c:v>-59.245489999999997</c:v>
                </c:pt>
                <c:pt idx="399">
                  <c:v>-58.786389999999997</c:v>
                </c:pt>
                <c:pt idx="400">
                  <c:v>-58.385489999999997</c:v>
                </c:pt>
                <c:pt idx="401">
                  <c:v>-57.954999999999998</c:v>
                </c:pt>
                <c:pt idx="402">
                  <c:v>-57.48639</c:v>
                </c:pt>
                <c:pt idx="403">
                  <c:v>-57.02684</c:v>
                </c:pt>
                <c:pt idx="404">
                  <c:v>-56.575490000000002</c:v>
                </c:pt>
                <c:pt idx="405">
                  <c:v>-56.095489999999998</c:v>
                </c:pt>
                <c:pt idx="406">
                  <c:v>-55.616389999999996</c:v>
                </c:pt>
                <c:pt idx="407">
                  <c:v>-55.164600000000007</c:v>
                </c:pt>
                <c:pt idx="408">
                  <c:v>-54.634599999999999</c:v>
                </c:pt>
                <c:pt idx="409">
                  <c:v>-54.076389999999996</c:v>
                </c:pt>
                <c:pt idx="410">
                  <c:v>-53.555</c:v>
                </c:pt>
                <c:pt idx="411">
                  <c:v>-53.023200000000003</c:v>
                </c:pt>
                <c:pt idx="412">
                  <c:v>-52.434600000000003</c:v>
                </c:pt>
                <c:pt idx="413">
                  <c:v>-51.835000000000001</c:v>
                </c:pt>
                <c:pt idx="414">
                  <c:v>-51.243200000000002</c:v>
                </c:pt>
                <c:pt idx="415">
                  <c:v>-50.584600000000002</c:v>
                </c:pt>
                <c:pt idx="416">
                  <c:v>-49.935489999999994</c:v>
                </c:pt>
                <c:pt idx="417">
                  <c:v>-49.303199999999997</c:v>
                </c:pt>
                <c:pt idx="418">
                  <c:v>-48.593200000000003</c:v>
                </c:pt>
                <c:pt idx="419">
                  <c:v>-47.844999999999999</c:v>
                </c:pt>
                <c:pt idx="420">
                  <c:v>-47.133699999999997</c:v>
                </c:pt>
                <c:pt idx="421">
                  <c:v>-46.372299999999996</c:v>
                </c:pt>
                <c:pt idx="422">
                  <c:v>-45.554099999999998</c:v>
                </c:pt>
                <c:pt idx="423">
                  <c:v>-44.7637</c:v>
                </c:pt>
                <c:pt idx="424">
                  <c:v>-43.901899999999998</c:v>
                </c:pt>
                <c:pt idx="425">
                  <c:v>-43.002800000000001</c:v>
                </c:pt>
                <c:pt idx="426">
                  <c:v>-42.133200000000002</c:v>
                </c:pt>
                <c:pt idx="427">
                  <c:v>-41.191899999999997</c:v>
                </c:pt>
                <c:pt idx="428">
                  <c:v>-40.221899999999998</c:v>
                </c:pt>
                <c:pt idx="429">
                  <c:v>-39.243200000000002</c:v>
                </c:pt>
                <c:pt idx="430">
                  <c:v>-38.2423</c:v>
                </c:pt>
                <c:pt idx="431">
                  <c:v>-37.181399999999996</c:v>
                </c:pt>
                <c:pt idx="432">
                  <c:v>-36.103200000000001</c:v>
                </c:pt>
                <c:pt idx="433">
                  <c:v>-35.053200000000004</c:v>
                </c:pt>
                <c:pt idx="434">
                  <c:v>-33.951000000000001</c:v>
                </c:pt>
                <c:pt idx="435">
                  <c:v>-32.831400000000002</c:v>
                </c:pt>
                <c:pt idx="436">
                  <c:v>-31.732299999999995</c:v>
                </c:pt>
                <c:pt idx="437">
                  <c:v>-30.590999999999998</c:v>
                </c:pt>
                <c:pt idx="438">
                  <c:v>-29.401</c:v>
                </c:pt>
                <c:pt idx="439">
                  <c:v>-28.2423</c:v>
                </c:pt>
                <c:pt idx="440">
                  <c:v>-27.120999999999999</c:v>
                </c:pt>
                <c:pt idx="441">
                  <c:v>-25.959600000000002</c:v>
                </c:pt>
                <c:pt idx="442">
                  <c:v>-24.820999999999998</c:v>
                </c:pt>
                <c:pt idx="443">
                  <c:v>-23.691400000000002</c:v>
                </c:pt>
                <c:pt idx="444">
                  <c:v>-22.5501</c:v>
                </c:pt>
                <c:pt idx="445">
                  <c:v>-21.410499999999999</c:v>
                </c:pt>
                <c:pt idx="446">
                  <c:v>-20.292299999999997</c:v>
                </c:pt>
                <c:pt idx="447">
                  <c:v>-19.210999999999999</c:v>
                </c:pt>
                <c:pt idx="448">
                  <c:v>-18.130100000000002</c:v>
                </c:pt>
                <c:pt idx="449">
                  <c:v>-17.111000000000001</c:v>
                </c:pt>
                <c:pt idx="450">
                  <c:v>-16.159600000000001</c:v>
                </c:pt>
                <c:pt idx="451">
                  <c:v>-15.1683</c:v>
                </c:pt>
                <c:pt idx="452">
                  <c:v>-14.169600000000001</c:v>
                </c:pt>
                <c:pt idx="453">
                  <c:v>-13.270099999999999</c:v>
                </c:pt>
                <c:pt idx="454">
                  <c:v>-12.3887</c:v>
                </c:pt>
                <c:pt idx="455">
                  <c:v>-11.4992</c:v>
                </c:pt>
                <c:pt idx="456">
                  <c:v>-10.690099999999999</c:v>
                </c:pt>
                <c:pt idx="457">
                  <c:v>-9.9306999999999999</c:v>
                </c:pt>
                <c:pt idx="458">
                  <c:v>-9.1568000000000005</c:v>
                </c:pt>
                <c:pt idx="459">
                  <c:v>-8.4221999999999984</c:v>
                </c:pt>
                <c:pt idx="460">
                  <c:v>-7.7727000000000013</c:v>
                </c:pt>
                <c:pt idx="461">
                  <c:v>-7.1328000000000005</c:v>
                </c:pt>
                <c:pt idx="462">
                  <c:v>-6.5117000000000003</c:v>
                </c:pt>
                <c:pt idx="463">
                  <c:v>-5.9676999999999998</c:v>
                </c:pt>
                <c:pt idx="464">
                  <c:v>-5.4424000000000001</c:v>
                </c:pt>
                <c:pt idx="465">
                  <c:v>-4.8798000000000004</c:v>
                </c:pt>
                <c:pt idx="466">
                  <c:v>-4.3922999999999996</c:v>
                </c:pt>
                <c:pt idx="467">
                  <c:v>-4.0205000000000002</c:v>
                </c:pt>
                <c:pt idx="468">
                  <c:v>-3.5808999999999997</c:v>
                </c:pt>
                <c:pt idx="469">
                  <c:v>-3.1412999999999998</c:v>
                </c:pt>
                <c:pt idx="470">
                  <c:v>-2.8358999999999996</c:v>
                </c:pt>
                <c:pt idx="471">
                  <c:v>-2.5015000000000001</c:v>
                </c:pt>
                <c:pt idx="472">
                  <c:v>-2.1297999999999999</c:v>
                </c:pt>
                <c:pt idx="473">
                  <c:v>-1.8618000000000001</c:v>
                </c:pt>
                <c:pt idx="474">
                  <c:v>-1.6519999999999999</c:v>
                </c:pt>
                <c:pt idx="475">
                  <c:v>-1.3754999999999999</c:v>
                </c:pt>
                <c:pt idx="476">
                  <c:v>-1.1172</c:v>
                </c:pt>
                <c:pt idx="477">
                  <c:v>-0.95489999999999997</c:v>
                </c:pt>
                <c:pt idx="478">
                  <c:v>-0.75429999999999997</c:v>
                </c:pt>
                <c:pt idx="479">
                  <c:v>-0.52520000000000011</c:v>
                </c:pt>
                <c:pt idx="480">
                  <c:v>-0.39149999999999996</c:v>
                </c:pt>
                <c:pt idx="481">
                  <c:v>-0.23871000000000001</c:v>
                </c:pt>
                <c:pt idx="482">
                  <c:v>-9.499999999999972E-3</c:v>
                </c:pt>
                <c:pt idx="483">
                  <c:v>0.105</c:v>
                </c:pt>
                <c:pt idx="484">
                  <c:v>0.18140000000000003</c:v>
                </c:pt>
                <c:pt idx="485">
                  <c:v>0.38190000000000002</c:v>
                </c:pt>
                <c:pt idx="486">
                  <c:v>0.54430000000000001</c:v>
                </c:pt>
                <c:pt idx="487">
                  <c:v>0.61109999999999998</c:v>
                </c:pt>
                <c:pt idx="488">
                  <c:v>0.77380000000000004</c:v>
                </c:pt>
                <c:pt idx="489">
                  <c:v>0.98399999999999999</c:v>
                </c:pt>
                <c:pt idx="490">
                  <c:v>1.1454</c:v>
                </c:pt>
                <c:pt idx="491">
                  <c:v>1.3271999999999999</c:v>
                </c:pt>
                <c:pt idx="492">
                  <c:v>1.5948</c:v>
                </c:pt>
                <c:pt idx="493">
                  <c:v>1.8332999999999999</c:v>
                </c:pt>
                <c:pt idx="494">
                  <c:v>1.9861</c:v>
                </c:pt>
                <c:pt idx="495">
                  <c:v>2.2726999999999999</c:v>
                </c:pt>
                <c:pt idx="496">
                  <c:v>2.7112999999999996</c:v>
                </c:pt>
                <c:pt idx="497">
                  <c:v>3.1891000000000003</c:v>
                </c:pt>
                <c:pt idx="498">
                  <c:v>3.8290999999999995</c:v>
                </c:pt>
                <c:pt idx="499">
                  <c:v>4.6022999999999996</c:v>
                </c:pt>
                <c:pt idx="500">
                  <c:v>5.4427000000000003</c:v>
                </c:pt>
                <c:pt idx="501">
                  <c:v>6.4741</c:v>
                </c:pt>
                <c:pt idx="502">
                  <c:v>7.7056999999999993</c:v>
                </c:pt>
                <c:pt idx="503">
                  <c:v>9.0710999999999995</c:v>
                </c:pt>
                <c:pt idx="504">
                  <c:v>10.629399999999999</c:v>
                </c:pt>
                <c:pt idx="505">
                  <c:v>12.408999999999999</c:v>
                </c:pt>
                <c:pt idx="506">
                  <c:v>14.398099999999999</c:v>
                </c:pt>
                <c:pt idx="507">
                  <c:v>16.659000000000002</c:v>
                </c:pt>
                <c:pt idx="508">
                  <c:v>19.1694</c:v>
                </c:pt>
                <c:pt idx="509">
                  <c:v>21.818499999999997</c:v>
                </c:pt>
                <c:pt idx="510">
                  <c:v>24.6999</c:v>
                </c:pt>
                <c:pt idx="511">
                  <c:v>27.871199999999998</c:v>
                </c:pt>
                <c:pt idx="512">
                  <c:v>31.149400000000004</c:v>
                </c:pt>
                <c:pt idx="513">
                  <c:v>34.619400000000006</c:v>
                </c:pt>
                <c:pt idx="514">
                  <c:v>38.3917</c:v>
                </c:pt>
                <c:pt idx="515">
                  <c:v>42.250799999999998</c:v>
                </c:pt>
                <c:pt idx="516">
                  <c:v>46.209000000000003</c:v>
                </c:pt>
                <c:pt idx="517">
                  <c:v>50.450800000000001</c:v>
                </c:pt>
                <c:pt idx="518">
                  <c:v>54.831699999999998</c:v>
                </c:pt>
                <c:pt idx="519">
                  <c:v>59.140300000000003</c:v>
                </c:pt>
                <c:pt idx="520">
                  <c:v>63.711199999999998</c:v>
                </c:pt>
                <c:pt idx="521">
                  <c:v>68.522599999999997</c:v>
                </c:pt>
                <c:pt idx="522">
                  <c:v>73.202100000000002</c:v>
                </c:pt>
                <c:pt idx="523">
                  <c:v>78.01209999999999</c:v>
                </c:pt>
                <c:pt idx="524">
                  <c:v>83.143500000000003</c:v>
                </c:pt>
                <c:pt idx="525">
                  <c:v>88.12299999999999</c:v>
                </c:pt>
                <c:pt idx="526">
                  <c:v>93.042100000000005</c:v>
                </c:pt>
                <c:pt idx="527">
                  <c:v>98.253899999999987</c:v>
                </c:pt>
                <c:pt idx="528">
                  <c:v>103.47479999999999</c:v>
                </c:pt>
                <c:pt idx="529">
                  <c:v>108.3939</c:v>
                </c:pt>
                <c:pt idx="530">
                  <c:v>113.5748</c:v>
                </c:pt>
                <c:pt idx="531">
                  <c:v>118.85570000000001</c:v>
                </c:pt>
                <c:pt idx="532">
                  <c:v>123.7748</c:v>
                </c:pt>
                <c:pt idx="533">
                  <c:v>128.7653</c:v>
                </c:pt>
                <c:pt idx="534">
                  <c:v>133.83659999999998</c:v>
                </c:pt>
                <c:pt idx="535">
                  <c:v>138.64619999999999</c:v>
                </c:pt>
                <c:pt idx="536">
                  <c:v>143.25570000000002</c:v>
                </c:pt>
                <c:pt idx="537">
                  <c:v>148.01749999999998</c:v>
                </c:pt>
                <c:pt idx="538">
                  <c:v>152.51749999999998</c:v>
                </c:pt>
                <c:pt idx="539">
                  <c:v>156.5462</c:v>
                </c:pt>
                <c:pt idx="540">
                  <c:v>160.61749999999998</c:v>
                </c:pt>
                <c:pt idx="541">
                  <c:v>164.5889</c:v>
                </c:pt>
                <c:pt idx="542">
                  <c:v>168.01749999999998</c:v>
                </c:pt>
                <c:pt idx="543">
                  <c:v>171.01749999999998</c:v>
                </c:pt>
                <c:pt idx="544">
                  <c:v>174.06979999999999</c:v>
                </c:pt>
                <c:pt idx="545">
                  <c:v>176.3793</c:v>
                </c:pt>
                <c:pt idx="546">
                  <c:v>178.09840000000003</c:v>
                </c:pt>
                <c:pt idx="547">
                  <c:v>179.55070000000001</c:v>
                </c:pt>
                <c:pt idx="548">
                  <c:v>180.42200000000003</c:v>
                </c:pt>
                <c:pt idx="549">
                  <c:v>180.35070000000002</c:v>
                </c:pt>
                <c:pt idx="550">
                  <c:v>179.9316</c:v>
                </c:pt>
                <c:pt idx="551">
                  <c:v>178.79340000000002</c:v>
                </c:pt>
                <c:pt idx="552">
                  <c:v>176.83160000000001</c:v>
                </c:pt>
                <c:pt idx="553">
                  <c:v>174.33160000000001</c:v>
                </c:pt>
                <c:pt idx="554">
                  <c:v>171.38380000000001</c:v>
                </c:pt>
                <c:pt idx="555">
                  <c:v>167.79340000000002</c:v>
                </c:pt>
                <c:pt idx="556">
                  <c:v>163.90289999999999</c:v>
                </c:pt>
                <c:pt idx="557">
                  <c:v>159.9648</c:v>
                </c:pt>
                <c:pt idx="558">
                  <c:v>155.8552</c:v>
                </c:pt>
                <c:pt idx="559">
                  <c:v>151.78379999999999</c:v>
                </c:pt>
                <c:pt idx="560">
                  <c:v>147.95519999999999</c:v>
                </c:pt>
                <c:pt idx="561">
                  <c:v>144.11699999999999</c:v>
                </c:pt>
                <c:pt idx="562">
                  <c:v>140.54570000000001</c:v>
                </c:pt>
                <c:pt idx="563">
                  <c:v>137.04569999999998</c:v>
                </c:pt>
                <c:pt idx="564">
                  <c:v>133.80749999999998</c:v>
                </c:pt>
                <c:pt idx="565">
                  <c:v>130.70749999999998</c:v>
                </c:pt>
                <c:pt idx="566">
                  <c:v>127.81700000000001</c:v>
                </c:pt>
                <c:pt idx="567">
                  <c:v>125.08840000000001</c:v>
                </c:pt>
                <c:pt idx="568">
                  <c:v>122.38840000000002</c:v>
                </c:pt>
                <c:pt idx="569">
                  <c:v>120.017</c:v>
                </c:pt>
                <c:pt idx="570">
                  <c:v>117.5979</c:v>
                </c:pt>
                <c:pt idx="571">
                  <c:v>115.37880000000001</c:v>
                </c:pt>
                <c:pt idx="572">
                  <c:v>113.3075</c:v>
                </c:pt>
                <c:pt idx="573">
                  <c:v>111.3266</c:v>
                </c:pt>
                <c:pt idx="574">
                  <c:v>109.2979</c:v>
                </c:pt>
                <c:pt idx="575">
                  <c:v>107.4979</c:v>
                </c:pt>
                <c:pt idx="576">
                  <c:v>105.81700000000001</c:v>
                </c:pt>
                <c:pt idx="577">
                  <c:v>104.1075</c:v>
                </c:pt>
                <c:pt idx="578">
                  <c:v>102.50750000000001</c:v>
                </c:pt>
                <c:pt idx="579">
                  <c:v>101.02659999999999</c:v>
                </c:pt>
                <c:pt idx="580">
                  <c:v>99.516999999999996</c:v>
                </c:pt>
                <c:pt idx="581">
                  <c:v>98.127499999999998</c:v>
                </c:pt>
                <c:pt idx="582">
                  <c:v>96.816099999999992</c:v>
                </c:pt>
                <c:pt idx="583">
                  <c:v>95.496099999999998</c:v>
                </c:pt>
                <c:pt idx="584">
                  <c:v>94.177499999999995</c:v>
                </c:pt>
                <c:pt idx="585">
                  <c:v>92.977500000000006</c:v>
                </c:pt>
                <c:pt idx="586">
                  <c:v>91.83659999999999</c:v>
                </c:pt>
                <c:pt idx="587">
                  <c:v>90.677500000000009</c:v>
                </c:pt>
                <c:pt idx="588">
                  <c:v>89.5779</c:v>
                </c:pt>
                <c:pt idx="589">
                  <c:v>88.567000000000007</c:v>
                </c:pt>
                <c:pt idx="590">
                  <c:v>87.507899999999992</c:v>
                </c:pt>
                <c:pt idx="591">
                  <c:v>86.468800000000002</c:v>
                </c:pt>
                <c:pt idx="592">
                  <c:v>85.567899999999995</c:v>
                </c:pt>
                <c:pt idx="593">
                  <c:v>84.627899999999997</c:v>
                </c:pt>
                <c:pt idx="594">
                  <c:v>83.679699999999997</c:v>
                </c:pt>
                <c:pt idx="595">
                  <c:v>82.839300000000009</c:v>
                </c:pt>
                <c:pt idx="596">
                  <c:v>82.027900000000002</c:v>
                </c:pt>
                <c:pt idx="597">
                  <c:v>81.149299999999997</c:v>
                </c:pt>
                <c:pt idx="598">
                  <c:v>80.340199999999996</c:v>
                </c:pt>
                <c:pt idx="599">
                  <c:v>79.609700000000004</c:v>
                </c:pt>
                <c:pt idx="600">
                  <c:v>78.810199999999995</c:v>
                </c:pt>
                <c:pt idx="601">
                  <c:v>78.071100000000001</c:v>
                </c:pt>
                <c:pt idx="602">
                  <c:v>77.390600000000006</c:v>
                </c:pt>
                <c:pt idx="603">
                  <c:v>76.67110000000001</c:v>
                </c:pt>
                <c:pt idx="604">
                  <c:v>75.962899999999991</c:v>
                </c:pt>
                <c:pt idx="605">
                  <c:v>75.372000000000014</c:v>
                </c:pt>
                <c:pt idx="606">
                  <c:v>74.761099999999999</c:v>
                </c:pt>
                <c:pt idx="607">
                  <c:v>74.072900000000004</c:v>
                </c:pt>
                <c:pt idx="608">
                  <c:v>73.464200000000005</c:v>
                </c:pt>
                <c:pt idx="609">
                  <c:v>72.924199999999999</c:v>
                </c:pt>
                <c:pt idx="610">
                  <c:v>72.325100000000006</c:v>
                </c:pt>
                <c:pt idx="611">
                  <c:v>71.716899999999995</c:v>
                </c:pt>
                <c:pt idx="612">
                  <c:v>71.246500000000012</c:v>
                </c:pt>
                <c:pt idx="613">
                  <c:v>70.726500000000001</c:v>
                </c:pt>
                <c:pt idx="614">
                  <c:v>70.149000000000015</c:v>
                </c:pt>
                <c:pt idx="615">
                  <c:v>69.698999999999998</c:v>
                </c:pt>
                <c:pt idx="616">
                  <c:v>69.25800000000001</c:v>
                </c:pt>
                <c:pt idx="617">
                  <c:v>68.73</c:v>
                </c:pt>
                <c:pt idx="618">
                  <c:v>68.250999999999991</c:v>
                </c:pt>
                <c:pt idx="619">
                  <c:v>67.830999999999989</c:v>
                </c:pt>
                <c:pt idx="620">
                  <c:v>67.343000000000004</c:v>
                </c:pt>
                <c:pt idx="621">
                  <c:v>66.883999999999986</c:v>
                </c:pt>
                <c:pt idx="622">
                  <c:v>66.523999999999987</c:v>
                </c:pt>
                <c:pt idx="623">
                  <c:v>66.096000000000018</c:v>
                </c:pt>
                <c:pt idx="624">
                  <c:v>65.668000000000006</c:v>
                </c:pt>
                <c:pt idx="625">
                  <c:v>65.317999999999998</c:v>
                </c:pt>
                <c:pt idx="626">
                  <c:v>64.918999999999997</c:v>
                </c:pt>
                <c:pt idx="627">
                  <c:v>64.471000000000004</c:v>
                </c:pt>
                <c:pt idx="628">
                  <c:v>64.132000000000005</c:v>
                </c:pt>
                <c:pt idx="629">
                  <c:v>63.802999999999997</c:v>
                </c:pt>
                <c:pt idx="630">
                  <c:v>63.404999999999994</c:v>
                </c:pt>
                <c:pt idx="631">
                  <c:v>63.027999999999992</c:v>
                </c:pt>
                <c:pt idx="632">
                  <c:v>62.748999999999988</c:v>
                </c:pt>
                <c:pt idx="633">
                  <c:v>62.401000000000003</c:v>
                </c:pt>
                <c:pt idx="634">
                  <c:v>62.003999999999998</c:v>
                </c:pt>
                <c:pt idx="635">
                  <c:v>61.705999999999996</c:v>
                </c:pt>
                <c:pt idx="636">
                  <c:v>61.426999999999992</c:v>
                </c:pt>
                <c:pt idx="637">
                  <c:v>61.069999999999993</c:v>
                </c:pt>
                <c:pt idx="638">
                  <c:v>60.791999999999994</c:v>
                </c:pt>
                <c:pt idx="639">
                  <c:v>60.543000000000006</c:v>
                </c:pt>
                <c:pt idx="640">
                  <c:v>60.1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7696-49ED-B677-CA325EEFEAEF}"/>
            </c:ext>
          </c:extLst>
        </c:ser>
        <c:ser>
          <c:idx val="9"/>
          <c:order val="9"/>
          <c:tx>
            <c:strRef>
              <c:f>'CV analysis'!$X$1</c:f>
              <c:strCache>
                <c:ptCount val="1"/>
                <c:pt idx="0">
                  <c:v>10 mM</c:v>
                </c:pt>
              </c:strCache>
            </c:strRef>
          </c:tx>
          <c:spPr>
            <a:ln w="1270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'CV analysis'!$N$2:$N$642</c:f>
              <c:numCache>
                <c:formatCode>General</c:formatCode>
                <c:ptCount val="641"/>
                <c:pt idx="0">
                  <c:v>-0.8</c:v>
                </c:pt>
                <c:pt idx="1">
                  <c:v>-0.79500000000000004</c:v>
                </c:pt>
                <c:pt idx="2">
                  <c:v>-0.79</c:v>
                </c:pt>
                <c:pt idx="3">
                  <c:v>-0.78500000000000003</c:v>
                </c:pt>
                <c:pt idx="4">
                  <c:v>-0.78</c:v>
                </c:pt>
                <c:pt idx="5">
                  <c:v>-0.77500000000000002</c:v>
                </c:pt>
                <c:pt idx="6">
                  <c:v>-0.77</c:v>
                </c:pt>
                <c:pt idx="7">
                  <c:v>-0.76500000000000001</c:v>
                </c:pt>
                <c:pt idx="8">
                  <c:v>-0.76</c:v>
                </c:pt>
                <c:pt idx="9">
                  <c:v>-0.755</c:v>
                </c:pt>
                <c:pt idx="10">
                  <c:v>-0.75</c:v>
                </c:pt>
                <c:pt idx="11">
                  <c:v>-0.745</c:v>
                </c:pt>
                <c:pt idx="12">
                  <c:v>-0.74</c:v>
                </c:pt>
                <c:pt idx="13">
                  <c:v>-0.73499999999999999</c:v>
                </c:pt>
                <c:pt idx="14">
                  <c:v>-0.73</c:v>
                </c:pt>
                <c:pt idx="15">
                  <c:v>-0.72499999999999998</c:v>
                </c:pt>
                <c:pt idx="16">
                  <c:v>-0.72</c:v>
                </c:pt>
                <c:pt idx="17">
                  <c:v>-0.71499999999999997</c:v>
                </c:pt>
                <c:pt idx="18">
                  <c:v>-0.71</c:v>
                </c:pt>
                <c:pt idx="19">
                  <c:v>-0.70499999999999996</c:v>
                </c:pt>
                <c:pt idx="20">
                  <c:v>-0.7</c:v>
                </c:pt>
                <c:pt idx="21">
                  <c:v>-0.69499999999999995</c:v>
                </c:pt>
                <c:pt idx="22">
                  <c:v>-0.69</c:v>
                </c:pt>
                <c:pt idx="23">
                  <c:v>-0.68500000000000005</c:v>
                </c:pt>
                <c:pt idx="24">
                  <c:v>-0.68</c:v>
                </c:pt>
                <c:pt idx="25">
                  <c:v>-0.67500000000000004</c:v>
                </c:pt>
                <c:pt idx="26">
                  <c:v>-0.67</c:v>
                </c:pt>
                <c:pt idx="27">
                  <c:v>-0.66500000000000004</c:v>
                </c:pt>
                <c:pt idx="28">
                  <c:v>-0.66</c:v>
                </c:pt>
                <c:pt idx="29">
                  <c:v>-0.65500000000000003</c:v>
                </c:pt>
                <c:pt idx="30">
                  <c:v>-0.65</c:v>
                </c:pt>
                <c:pt idx="31">
                  <c:v>-0.64500000000000002</c:v>
                </c:pt>
                <c:pt idx="32">
                  <c:v>-0.64</c:v>
                </c:pt>
                <c:pt idx="33">
                  <c:v>-0.63500000000000001</c:v>
                </c:pt>
                <c:pt idx="34">
                  <c:v>-0.63</c:v>
                </c:pt>
                <c:pt idx="35">
                  <c:v>-0.625</c:v>
                </c:pt>
                <c:pt idx="36">
                  <c:v>-0.62</c:v>
                </c:pt>
                <c:pt idx="37">
                  <c:v>-0.61499999999999999</c:v>
                </c:pt>
                <c:pt idx="38">
                  <c:v>-0.61</c:v>
                </c:pt>
                <c:pt idx="39">
                  <c:v>-0.60499999999999998</c:v>
                </c:pt>
                <c:pt idx="40">
                  <c:v>-0.6</c:v>
                </c:pt>
                <c:pt idx="41">
                  <c:v>-0.59499999999999997</c:v>
                </c:pt>
                <c:pt idx="42">
                  <c:v>-0.59</c:v>
                </c:pt>
                <c:pt idx="43">
                  <c:v>-0.58499999999999996</c:v>
                </c:pt>
                <c:pt idx="44">
                  <c:v>-0.57999999999999996</c:v>
                </c:pt>
                <c:pt idx="45">
                  <c:v>-0.57499999999999996</c:v>
                </c:pt>
                <c:pt idx="46">
                  <c:v>-0.56999999999999995</c:v>
                </c:pt>
                <c:pt idx="47">
                  <c:v>-0.56499999999999995</c:v>
                </c:pt>
                <c:pt idx="48">
                  <c:v>-0.56000000000000005</c:v>
                </c:pt>
                <c:pt idx="49">
                  <c:v>-0.55500000000000005</c:v>
                </c:pt>
                <c:pt idx="50">
                  <c:v>-0.55000000000000004</c:v>
                </c:pt>
                <c:pt idx="51">
                  <c:v>-0.54500000000000004</c:v>
                </c:pt>
                <c:pt idx="52">
                  <c:v>-0.54</c:v>
                </c:pt>
                <c:pt idx="53">
                  <c:v>-0.53500000000000003</c:v>
                </c:pt>
                <c:pt idx="54">
                  <c:v>-0.53</c:v>
                </c:pt>
                <c:pt idx="55">
                  <c:v>-0.52500000000000002</c:v>
                </c:pt>
                <c:pt idx="56">
                  <c:v>-0.52</c:v>
                </c:pt>
                <c:pt idx="57">
                  <c:v>-0.51500000000000001</c:v>
                </c:pt>
                <c:pt idx="58">
                  <c:v>-0.51</c:v>
                </c:pt>
                <c:pt idx="59">
                  <c:v>-0.505</c:v>
                </c:pt>
                <c:pt idx="60">
                  <c:v>-0.5</c:v>
                </c:pt>
                <c:pt idx="61">
                  <c:v>-0.495</c:v>
                </c:pt>
                <c:pt idx="62">
                  <c:v>-0.49</c:v>
                </c:pt>
                <c:pt idx="63">
                  <c:v>-0.48499999999999999</c:v>
                </c:pt>
                <c:pt idx="64">
                  <c:v>-0.48</c:v>
                </c:pt>
                <c:pt idx="65">
                  <c:v>-0.47499999999999998</c:v>
                </c:pt>
                <c:pt idx="66">
                  <c:v>-0.47</c:v>
                </c:pt>
                <c:pt idx="67">
                  <c:v>-0.46500000000000002</c:v>
                </c:pt>
                <c:pt idx="68">
                  <c:v>-0.46</c:v>
                </c:pt>
                <c:pt idx="69">
                  <c:v>-0.45500000000000002</c:v>
                </c:pt>
                <c:pt idx="70">
                  <c:v>-0.45</c:v>
                </c:pt>
                <c:pt idx="71">
                  <c:v>-0.44500000000000001</c:v>
                </c:pt>
                <c:pt idx="72">
                  <c:v>-0.44</c:v>
                </c:pt>
                <c:pt idx="73">
                  <c:v>-0.435</c:v>
                </c:pt>
                <c:pt idx="74">
                  <c:v>-0.43</c:v>
                </c:pt>
                <c:pt idx="75">
                  <c:v>-0.42499999999999999</c:v>
                </c:pt>
                <c:pt idx="76">
                  <c:v>-0.42</c:v>
                </c:pt>
                <c:pt idx="77">
                  <c:v>-0.41499999999999998</c:v>
                </c:pt>
                <c:pt idx="78">
                  <c:v>-0.41</c:v>
                </c:pt>
                <c:pt idx="79">
                  <c:v>-0.40500000000000003</c:v>
                </c:pt>
                <c:pt idx="80">
                  <c:v>-0.4</c:v>
                </c:pt>
                <c:pt idx="81">
                  <c:v>-0.39500000000000002</c:v>
                </c:pt>
                <c:pt idx="82">
                  <c:v>-0.39</c:v>
                </c:pt>
                <c:pt idx="83">
                  <c:v>-0.38500000000000001</c:v>
                </c:pt>
                <c:pt idx="84">
                  <c:v>-0.38</c:v>
                </c:pt>
                <c:pt idx="85">
                  <c:v>-0.375</c:v>
                </c:pt>
                <c:pt idx="86">
                  <c:v>-0.37</c:v>
                </c:pt>
                <c:pt idx="87">
                  <c:v>-0.36499999999999999</c:v>
                </c:pt>
                <c:pt idx="88">
                  <c:v>-0.36</c:v>
                </c:pt>
                <c:pt idx="89">
                  <c:v>-0.35499999999999998</c:v>
                </c:pt>
                <c:pt idx="90">
                  <c:v>-0.35</c:v>
                </c:pt>
                <c:pt idx="91">
                  <c:v>-0.34499999999999997</c:v>
                </c:pt>
                <c:pt idx="92">
                  <c:v>-0.34</c:v>
                </c:pt>
                <c:pt idx="93">
                  <c:v>-0.33500000000000002</c:v>
                </c:pt>
                <c:pt idx="94">
                  <c:v>-0.33</c:v>
                </c:pt>
                <c:pt idx="95">
                  <c:v>-0.32500000000000001</c:v>
                </c:pt>
                <c:pt idx="96">
                  <c:v>-0.32</c:v>
                </c:pt>
                <c:pt idx="97">
                  <c:v>-0.315</c:v>
                </c:pt>
                <c:pt idx="98">
                  <c:v>-0.31</c:v>
                </c:pt>
                <c:pt idx="99">
                  <c:v>-0.30499999999999999</c:v>
                </c:pt>
                <c:pt idx="100">
                  <c:v>-0.3</c:v>
                </c:pt>
                <c:pt idx="101">
                  <c:v>-0.29499999999999998</c:v>
                </c:pt>
                <c:pt idx="102">
                  <c:v>-0.28999999999999998</c:v>
                </c:pt>
                <c:pt idx="103">
                  <c:v>-0.28499999999999998</c:v>
                </c:pt>
                <c:pt idx="104">
                  <c:v>-0.28000000000000003</c:v>
                </c:pt>
                <c:pt idx="105">
                  <c:v>-0.27500000000000002</c:v>
                </c:pt>
                <c:pt idx="106">
                  <c:v>-0.27</c:v>
                </c:pt>
                <c:pt idx="107">
                  <c:v>-0.26500000000000001</c:v>
                </c:pt>
                <c:pt idx="108">
                  <c:v>-0.26</c:v>
                </c:pt>
                <c:pt idx="109">
                  <c:v>-0.255</c:v>
                </c:pt>
                <c:pt idx="110">
                  <c:v>-0.25</c:v>
                </c:pt>
                <c:pt idx="111">
                  <c:v>-0.245</c:v>
                </c:pt>
                <c:pt idx="112">
                  <c:v>-0.24</c:v>
                </c:pt>
                <c:pt idx="113">
                  <c:v>-0.23499999999999999</c:v>
                </c:pt>
                <c:pt idx="114">
                  <c:v>-0.23</c:v>
                </c:pt>
                <c:pt idx="115">
                  <c:v>-0.22500000000000001</c:v>
                </c:pt>
                <c:pt idx="116">
                  <c:v>-0.22</c:v>
                </c:pt>
                <c:pt idx="117">
                  <c:v>-0.215</c:v>
                </c:pt>
                <c:pt idx="118">
                  <c:v>-0.21</c:v>
                </c:pt>
                <c:pt idx="119">
                  <c:v>-0.20499999999999999</c:v>
                </c:pt>
                <c:pt idx="120">
                  <c:v>-0.2</c:v>
                </c:pt>
                <c:pt idx="121">
                  <c:v>-0.19500000000000001</c:v>
                </c:pt>
                <c:pt idx="122">
                  <c:v>-0.19</c:v>
                </c:pt>
                <c:pt idx="123">
                  <c:v>-0.185</c:v>
                </c:pt>
                <c:pt idx="124">
                  <c:v>-0.18</c:v>
                </c:pt>
                <c:pt idx="125">
                  <c:v>-0.17499999999999999</c:v>
                </c:pt>
                <c:pt idx="126">
                  <c:v>-0.17</c:v>
                </c:pt>
                <c:pt idx="127">
                  <c:v>-0.16500000000000001</c:v>
                </c:pt>
                <c:pt idx="128">
                  <c:v>-0.16</c:v>
                </c:pt>
                <c:pt idx="129">
                  <c:v>-0.155</c:v>
                </c:pt>
                <c:pt idx="130">
                  <c:v>-0.15</c:v>
                </c:pt>
                <c:pt idx="131">
                  <c:v>-0.14499999999999999</c:v>
                </c:pt>
                <c:pt idx="132">
                  <c:v>-0.14000000000000001</c:v>
                </c:pt>
                <c:pt idx="133">
                  <c:v>-0.13500000000000001</c:v>
                </c:pt>
                <c:pt idx="134">
                  <c:v>-0.13</c:v>
                </c:pt>
                <c:pt idx="135">
                  <c:v>-0.125</c:v>
                </c:pt>
                <c:pt idx="136">
                  <c:v>-0.12</c:v>
                </c:pt>
                <c:pt idx="137">
                  <c:v>-0.115</c:v>
                </c:pt>
                <c:pt idx="138">
                  <c:v>-0.11</c:v>
                </c:pt>
                <c:pt idx="139">
                  <c:v>-0.105</c:v>
                </c:pt>
                <c:pt idx="140">
                  <c:v>-0.1</c:v>
                </c:pt>
                <c:pt idx="141">
                  <c:v>-9.5000000000000001E-2</c:v>
                </c:pt>
                <c:pt idx="142">
                  <c:v>-0.09</c:v>
                </c:pt>
                <c:pt idx="143">
                  <c:v>-8.5000000000000006E-2</c:v>
                </c:pt>
                <c:pt idx="144">
                  <c:v>-0.08</c:v>
                </c:pt>
                <c:pt idx="145">
                  <c:v>-7.4999999999999997E-2</c:v>
                </c:pt>
                <c:pt idx="146">
                  <c:v>-7.0000000000000007E-2</c:v>
                </c:pt>
                <c:pt idx="147">
                  <c:v>-6.5000000000000002E-2</c:v>
                </c:pt>
                <c:pt idx="148">
                  <c:v>-0.06</c:v>
                </c:pt>
                <c:pt idx="149">
                  <c:v>-5.5E-2</c:v>
                </c:pt>
                <c:pt idx="150">
                  <c:v>-0.05</c:v>
                </c:pt>
                <c:pt idx="151">
                  <c:v>-4.4999999999999998E-2</c:v>
                </c:pt>
                <c:pt idx="152">
                  <c:v>-0.04</c:v>
                </c:pt>
                <c:pt idx="153">
                  <c:v>-3.5000000000000003E-2</c:v>
                </c:pt>
                <c:pt idx="154">
                  <c:v>-0.03</c:v>
                </c:pt>
                <c:pt idx="155">
                  <c:v>-2.5000000000000001E-2</c:v>
                </c:pt>
                <c:pt idx="156">
                  <c:v>-0.02</c:v>
                </c:pt>
                <c:pt idx="157">
                  <c:v>-1.4999999999999999E-2</c:v>
                </c:pt>
                <c:pt idx="158">
                  <c:v>-0.01</c:v>
                </c:pt>
                <c:pt idx="159">
                  <c:v>-5.0000000000000001E-3</c:v>
                </c:pt>
                <c:pt idx="160">
                  <c:v>0</c:v>
                </c:pt>
                <c:pt idx="161">
                  <c:v>5.0000000000000001E-3</c:v>
                </c:pt>
                <c:pt idx="162">
                  <c:v>0.01</c:v>
                </c:pt>
                <c:pt idx="163">
                  <c:v>1.4999999999999999E-2</c:v>
                </c:pt>
                <c:pt idx="164">
                  <c:v>0.02</c:v>
                </c:pt>
                <c:pt idx="165">
                  <c:v>2.5000000000000001E-2</c:v>
                </c:pt>
                <c:pt idx="166">
                  <c:v>0.03</c:v>
                </c:pt>
                <c:pt idx="167">
                  <c:v>3.5000000000000003E-2</c:v>
                </c:pt>
                <c:pt idx="168">
                  <c:v>0.04</c:v>
                </c:pt>
                <c:pt idx="169">
                  <c:v>4.4999999999999998E-2</c:v>
                </c:pt>
                <c:pt idx="170">
                  <c:v>0.05</c:v>
                </c:pt>
                <c:pt idx="171">
                  <c:v>5.5E-2</c:v>
                </c:pt>
                <c:pt idx="172">
                  <c:v>0.06</c:v>
                </c:pt>
                <c:pt idx="173">
                  <c:v>6.5000000000000002E-2</c:v>
                </c:pt>
                <c:pt idx="174">
                  <c:v>7.0000000000000007E-2</c:v>
                </c:pt>
                <c:pt idx="175">
                  <c:v>7.4999999999999997E-2</c:v>
                </c:pt>
                <c:pt idx="176">
                  <c:v>0.08</c:v>
                </c:pt>
                <c:pt idx="177">
                  <c:v>8.5000000000000006E-2</c:v>
                </c:pt>
                <c:pt idx="178">
                  <c:v>0.09</c:v>
                </c:pt>
                <c:pt idx="179">
                  <c:v>9.5000000000000001E-2</c:v>
                </c:pt>
                <c:pt idx="180">
                  <c:v>0.1</c:v>
                </c:pt>
                <c:pt idx="181">
                  <c:v>0.105</c:v>
                </c:pt>
                <c:pt idx="182">
                  <c:v>0.11</c:v>
                </c:pt>
                <c:pt idx="183">
                  <c:v>0.115</c:v>
                </c:pt>
                <c:pt idx="184">
                  <c:v>0.12</c:v>
                </c:pt>
                <c:pt idx="185">
                  <c:v>0.125</c:v>
                </c:pt>
                <c:pt idx="186">
                  <c:v>0.13</c:v>
                </c:pt>
                <c:pt idx="187">
                  <c:v>0.13500000000000001</c:v>
                </c:pt>
                <c:pt idx="188">
                  <c:v>0.14000000000000001</c:v>
                </c:pt>
                <c:pt idx="189">
                  <c:v>0.14499999999999999</c:v>
                </c:pt>
                <c:pt idx="190">
                  <c:v>0.15</c:v>
                </c:pt>
                <c:pt idx="191">
                  <c:v>0.155</c:v>
                </c:pt>
                <c:pt idx="192">
                  <c:v>0.16</c:v>
                </c:pt>
                <c:pt idx="193">
                  <c:v>0.16500000000000001</c:v>
                </c:pt>
                <c:pt idx="194">
                  <c:v>0.17</c:v>
                </c:pt>
                <c:pt idx="195">
                  <c:v>0.17499999999999999</c:v>
                </c:pt>
                <c:pt idx="196">
                  <c:v>0.18</c:v>
                </c:pt>
                <c:pt idx="197">
                  <c:v>0.185</c:v>
                </c:pt>
                <c:pt idx="198">
                  <c:v>0.19</c:v>
                </c:pt>
                <c:pt idx="199">
                  <c:v>0.19500000000000001</c:v>
                </c:pt>
                <c:pt idx="200">
                  <c:v>0.2</c:v>
                </c:pt>
                <c:pt idx="201">
                  <c:v>0.20499999999999999</c:v>
                </c:pt>
                <c:pt idx="202">
                  <c:v>0.21</c:v>
                </c:pt>
                <c:pt idx="203">
                  <c:v>0.215</c:v>
                </c:pt>
                <c:pt idx="204">
                  <c:v>0.22</c:v>
                </c:pt>
                <c:pt idx="205">
                  <c:v>0.22500000000000001</c:v>
                </c:pt>
                <c:pt idx="206">
                  <c:v>0.23</c:v>
                </c:pt>
                <c:pt idx="207">
                  <c:v>0.23499999999999999</c:v>
                </c:pt>
                <c:pt idx="208">
                  <c:v>0.24</c:v>
                </c:pt>
                <c:pt idx="209">
                  <c:v>0.245</c:v>
                </c:pt>
                <c:pt idx="210">
                  <c:v>0.25</c:v>
                </c:pt>
                <c:pt idx="211">
                  <c:v>0.255</c:v>
                </c:pt>
                <c:pt idx="212">
                  <c:v>0.26</c:v>
                </c:pt>
                <c:pt idx="213">
                  <c:v>0.26500000000000001</c:v>
                </c:pt>
                <c:pt idx="214">
                  <c:v>0.27</c:v>
                </c:pt>
                <c:pt idx="215">
                  <c:v>0.27500000000000002</c:v>
                </c:pt>
                <c:pt idx="216">
                  <c:v>0.28000000000000003</c:v>
                </c:pt>
                <c:pt idx="217">
                  <c:v>0.28499999999999998</c:v>
                </c:pt>
                <c:pt idx="218">
                  <c:v>0.28999999999999998</c:v>
                </c:pt>
                <c:pt idx="219">
                  <c:v>0.29499999999999998</c:v>
                </c:pt>
                <c:pt idx="220">
                  <c:v>0.3</c:v>
                </c:pt>
                <c:pt idx="221">
                  <c:v>0.30499999999999999</c:v>
                </c:pt>
                <c:pt idx="222">
                  <c:v>0.31</c:v>
                </c:pt>
                <c:pt idx="223">
                  <c:v>0.315</c:v>
                </c:pt>
                <c:pt idx="224">
                  <c:v>0.32</c:v>
                </c:pt>
                <c:pt idx="225">
                  <c:v>0.32500000000000001</c:v>
                </c:pt>
                <c:pt idx="226">
                  <c:v>0.33</c:v>
                </c:pt>
                <c:pt idx="227">
                  <c:v>0.33500000000000002</c:v>
                </c:pt>
                <c:pt idx="228">
                  <c:v>0.34</c:v>
                </c:pt>
                <c:pt idx="229">
                  <c:v>0.34499999999999997</c:v>
                </c:pt>
                <c:pt idx="230">
                  <c:v>0.35</c:v>
                </c:pt>
                <c:pt idx="231">
                  <c:v>0.35499999999999998</c:v>
                </c:pt>
                <c:pt idx="232">
                  <c:v>0.36</c:v>
                </c:pt>
                <c:pt idx="233">
                  <c:v>0.36499999999999999</c:v>
                </c:pt>
                <c:pt idx="234">
                  <c:v>0.37</c:v>
                </c:pt>
                <c:pt idx="235">
                  <c:v>0.375</c:v>
                </c:pt>
                <c:pt idx="236">
                  <c:v>0.38</c:v>
                </c:pt>
                <c:pt idx="237">
                  <c:v>0.38500000000000001</c:v>
                </c:pt>
                <c:pt idx="238">
                  <c:v>0.39</c:v>
                </c:pt>
                <c:pt idx="239">
                  <c:v>0.39500000000000002</c:v>
                </c:pt>
                <c:pt idx="240">
                  <c:v>0.4</c:v>
                </c:pt>
                <c:pt idx="241">
                  <c:v>0.40500000000000003</c:v>
                </c:pt>
                <c:pt idx="242">
                  <c:v>0.41</c:v>
                </c:pt>
                <c:pt idx="243">
                  <c:v>0.41499999999999998</c:v>
                </c:pt>
                <c:pt idx="244">
                  <c:v>0.42</c:v>
                </c:pt>
                <c:pt idx="245">
                  <c:v>0.42499999999999999</c:v>
                </c:pt>
                <c:pt idx="246">
                  <c:v>0.43</c:v>
                </c:pt>
                <c:pt idx="247">
                  <c:v>0.435</c:v>
                </c:pt>
                <c:pt idx="248">
                  <c:v>0.44</c:v>
                </c:pt>
                <c:pt idx="249">
                  <c:v>0.44500000000000001</c:v>
                </c:pt>
                <c:pt idx="250">
                  <c:v>0.45</c:v>
                </c:pt>
                <c:pt idx="251">
                  <c:v>0.45500000000000002</c:v>
                </c:pt>
                <c:pt idx="252">
                  <c:v>0.46</c:v>
                </c:pt>
                <c:pt idx="253">
                  <c:v>0.46500000000000002</c:v>
                </c:pt>
                <c:pt idx="254">
                  <c:v>0.47</c:v>
                </c:pt>
                <c:pt idx="255">
                  <c:v>0.47499999999999998</c:v>
                </c:pt>
                <c:pt idx="256">
                  <c:v>0.48</c:v>
                </c:pt>
                <c:pt idx="257">
                  <c:v>0.48499999999999999</c:v>
                </c:pt>
                <c:pt idx="258">
                  <c:v>0.49</c:v>
                </c:pt>
                <c:pt idx="259">
                  <c:v>0.495</c:v>
                </c:pt>
                <c:pt idx="260">
                  <c:v>0.5</c:v>
                </c:pt>
                <c:pt idx="261">
                  <c:v>0.505</c:v>
                </c:pt>
                <c:pt idx="262">
                  <c:v>0.51</c:v>
                </c:pt>
                <c:pt idx="263">
                  <c:v>0.51500000000000001</c:v>
                </c:pt>
                <c:pt idx="264">
                  <c:v>0.52</c:v>
                </c:pt>
                <c:pt idx="265">
                  <c:v>0.52500000000000002</c:v>
                </c:pt>
                <c:pt idx="266">
                  <c:v>0.53</c:v>
                </c:pt>
                <c:pt idx="267">
                  <c:v>0.53500000000000003</c:v>
                </c:pt>
                <c:pt idx="268">
                  <c:v>0.54</c:v>
                </c:pt>
                <c:pt idx="269">
                  <c:v>0.54500000000000004</c:v>
                </c:pt>
                <c:pt idx="270">
                  <c:v>0.55000000000000004</c:v>
                </c:pt>
                <c:pt idx="271">
                  <c:v>0.55500000000000005</c:v>
                </c:pt>
                <c:pt idx="272">
                  <c:v>0.56000000000000005</c:v>
                </c:pt>
                <c:pt idx="273">
                  <c:v>0.56499999999999995</c:v>
                </c:pt>
                <c:pt idx="274">
                  <c:v>0.56999999999999995</c:v>
                </c:pt>
                <c:pt idx="275">
                  <c:v>0.57499999999999996</c:v>
                </c:pt>
                <c:pt idx="276">
                  <c:v>0.57999999999999996</c:v>
                </c:pt>
                <c:pt idx="277">
                  <c:v>0.58499999999999996</c:v>
                </c:pt>
                <c:pt idx="278">
                  <c:v>0.59</c:v>
                </c:pt>
                <c:pt idx="279">
                  <c:v>0.59499999999999997</c:v>
                </c:pt>
                <c:pt idx="280">
                  <c:v>0.6</c:v>
                </c:pt>
                <c:pt idx="281">
                  <c:v>0.60499999999999998</c:v>
                </c:pt>
                <c:pt idx="282">
                  <c:v>0.61</c:v>
                </c:pt>
                <c:pt idx="283">
                  <c:v>0.61499999999999999</c:v>
                </c:pt>
                <c:pt idx="284">
                  <c:v>0.62</c:v>
                </c:pt>
                <c:pt idx="285">
                  <c:v>0.625</c:v>
                </c:pt>
                <c:pt idx="286">
                  <c:v>0.63</c:v>
                </c:pt>
                <c:pt idx="287">
                  <c:v>0.63500000000000001</c:v>
                </c:pt>
                <c:pt idx="288">
                  <c:v>0.64</c:v>
                </c:pt>
                <c:pt idx="289">
                  <c:v>0.64500000000000002</c:v>
                </c:pt>
                <c:pt idx="290">
                  <c:v>0.65</c:v>
                </c:pt>
                <c:pt idx="291">
                  <c:v>0.65500000000000003</c:v>
                </c:pt>
                <c:pt idx="292">
                  <c:v>0.66</c:v>
                </c:pt>
                <c:pt idx="293">
                  <c:v>0.66500000000000004</c:v>
                </c:pt>
                <c:pt idx="294">
                  <c:v>0.67</c:v>
                </c:pt>
                <c:pt idx="295">
                  <c:v>0.67500000000000004</c:v>
                </c:pt>
                <c:pt idx="296">
                  <c:v>0.68</c:v>
                </c:pt>
                <c:pt idx="297">
                  <c:v>0.68500000000000005</c:v>
                </c:pt>
                <c:pt idx="298">
                  <c:v>0.69</c:v>
                </c:pt>
                <c:pt idx="299">
                  <c:v>0.69499999999999995</c:v>
                </c:pt>
                <c:pt idx="300">
                  <c:v>0.7</c:v>
                </c:pt>
                <c:pt idx="301">
                  <c:v>0.70499999999999996</c:v>
                </c:pt>
                <c:pt idx="302">
                  <c:v>0.71</c:v>
                </c:pt>
                <c:pt idx="303">
                  <c:v>0.71499999999999997</c:v>
                </c:pt>
                <c:pt idx="304">
                  <c:v>0.72</c:v>
                </c:pt>
                <c:pt idx="305">
                  <c:v>0.72499999999999998</c:v>
                </c:pt>
                <c:pt idx="306">
                  <c:v>0.73</c:v>
                </c:pt>
                <c:pt idx="307">
                  <c:v>0.73499999999999999</c:v>
                </c:pt>
                <c:pt idx="308">
                  <c:v>0.74</c:v>
                </c:pt>
                <c:pt idx="309">
                  <c:v>0.745</c:v>
                </c:pt>
                <c:pt idx="310">
                  <c:v>0.75</c:v>
                </c:pt>
                <c:pt idx="311">
                  <c:v>0.755</c:v>
                </c:pt>
                <c:pt idx="312">
                  <c:v>0.76</c:v>
                </c:pt>
                <c:pt idx="313">
                  <c:v>0.76500000000000001</c:v>
                </c:pt>
                <c:pt idx="314">
                  <c:v>0.77</c:v>
                </c:pt>
                <c:pt idx="315">
                  <c:v>0.77500000000000002</c:v>
                </c:pt>
                <c:pt idx="316">
                  <c:v>0.78</c:v>
                </c:pt>
                <c:pt idx="317">
                  <c:v>0.78500000000000003</c:v>
                </c:pt>
                <c:pt idx="318">
                  <c:v>0.79</c:v>
                </c:pt>
                <c:pt idx="319">
                  <c:v>0.79500000000000004</c:v>
                </c:pt>
                <c:pt idx="320">
                  <c:v>0.8</c:v>
                </c:pt>
                <c:pt idx="321">
                  <c:v>0.79500000000000004</c:v>
                </c:pt>
                <c:pt idx="322">
                  <c:v>0.79</c:v>
                </c:pt>
                <c:pt idx="323">
                  <c:v>0.78500000000000003</c:v>
                </c:pt>
                <c:pt idx="324">
                  <c:v>0.78</c:v>
                </c:pt>
                <c:pt idx="325">
                  <c:v>0.77500000000000002</c:v>
                </c:pt>
                <c:pt idx="326">
                  <c:v>0.77</c:v>
                </c:pt>
                <c:pt idx="327">
                  <c:v>0.76500000000000001</c:v>
                </c:pt>
                <c:pt idx="328">
                  <c:v>0.76</c:v>
                </c:pt>
                <c:pt idx="329">
                  <c:v>0.755</c:v>
                </c:pt>
                <c:pt idx="330">
                  <c:v>0.75</c:v>
                </c:pt>
                <c:pt idx="331">
                  <c:v>0.745</c:v>
                </c:pt>
                <c:pt idx="332">
                  <c:v>0.74</c:v>
                </c:pt>
                <c:pt idx="333">
                  <c:v>0.73499999999999999</c:v>
                </c:pt>
                <c:pt idx="334">
                  <c:v>0.73</c:v>
                </c:pt>
                <c:pt idx="335">
                  <c:v>0.72499999999999998</c:v>
                </c:pt>
                <c:pt idx="336">
                  <c:v>0.72</c:v>
                </c:pt>
                <c:pt idx="337">
                  <c:v>0.71499999999999997</c:v>
                </c:pt>
                <c:pt idx="338">
                  <c:v>0.71</c:v>
                </c:pt>
                <c:pt idx="339">
                  <c:v>0.70499999999999996</c:v>
                </c:pt>
                <c:pt idx="340">
                  <c:v>0.7</c:v>
                </c:pt>
                <c:pt idx="341">
                  <c:v>0.69499999999999995</c:v>
                </c:pt>
                <c:pt idx="342">
                  <c:v>0.69</c:v>
                </c:pt>
                <c:pt idx="343">
                  <c:v>0.68500000000000005</c:v>
                </c:pt>
                <c:pt idx="344">
                  <c:v>0.68</c:v>
                </c:pt>
                <c:pt idx="345">
                  <c:v>0.67500000000000004</c:v>
                </c:pt>
                <c:pt idx="346">
                  <c:v>0.67</c:v>
                </c:pt>
                <c:pt idx="347">
                  <c:v>0.66500000000000004</c:v>
                </c:pt>
                <c:pt idx="348">
                  <c:v>0.66</c:v>
                </c:pt>
                <c:pt idx="349">
                  <c:v>0.65500000000000003</c:v>
                </c:pt>
                <c:pt idx="350">
                  <c:v>0.65</c:v>
                </c:pt>
                <c:pt idx="351">
                  <c:v>0.64500000000000002</c:v>
                </c:pt>
                <c:pt idx="352">
                  <c:v>0.64</c:v>
                </c:pt>
                <c:pt idx="353">
                  <c:v>0.63500000000000001</c:v>
                </c:pt>
                <c:pt idx="354">
                  <c:v>0.63</c:v>
                </c:pt>
                <c:pt idx="355">
                  <c:v>0.625</c:v>
                </c:pt>
                <c:pt idx="356">
                  <c:v>0.62</c:v>
                </c:pt>
                <c:pt idx="357">
                  <c:v>0.61499999999999999</c:v>
                </c:pt>
                <c:pt idx="358">
                  <c:v>0.61</c:v>
                </c:pt>
                <c:pt idx="359">
                  <c:v>0.60499999999999998</c:v>
                </c:pt>
                <c:pt idx="360">
                  <c:v>0.6</c:v>
                </c:pt>
                <c:pt idx="361">
                  <c:v>0.59499999999999997</c:v>
                </c:pt>
                <c:pt idx="362">
                  <c:v>0.59</c:v>
                </c:pt>
                <c:pt idx="363">
                  <c:v>0.58499999999999996</c:v>
                </c:pt>
                <c:pt idx="364">
                  <c:v>0.57999999999999996</c:v>
                </c:pt>
                <c:pt idx="365">
                  <c:v>0.57499999999999996</c:v>
                </c:pt>
                <c:pt idx="366">
                  <c:v>0.56999999999999995</c:v>
                </c:pt>
                <c:pt idx="367">
                  <c:v>0.56499999999999995</c:v>
                </c:pt>
                <c:pt idx="368">
                  <c:v>0.56000000000000005</c:v>
                </c:pt>
                <c:pt idx="369">
                  <c:v>0.55500000000000005</c:v>
                </c:pt>
                <c:pt idx="370">
                  <c:v>0.55000000000000004</c:v>
                </c:pt>
                <c:pt idx="371">
                  <c:v>0.54500000000000004</c:v>
                </c:pt>
                <c:pt idx="372">
                  <c:v>0.54</c:v>
                </c:pt>
                <c:pt idx="373">
                  <c:v>0.53500000000000003</c:v>
                </c:pt>
                <c:pt idx="374">
                  <c:v>0.53</c:v>
                </c:pt>
                <c:pt idx="375">
                  <c:v>0.52500000000000002</c:v>
                </c:pt>
                <c:pt idx="376">
                  <c:v>0.52</c:v>
                </c:pt>
                <c:pt idx="377">
                  <c:v>0.51500000000000001</c:v>
                </c:pt>
                <c:pt idx="378">
                  <c:v>0.51</c:v>
                </c:pt>
                <c:pt idx="379">
                  <c:v>0.505</c:v>
                </c:pt>
                <c:pt idx="380">
                  <c:v>0.5</c:v>
                </c:pt>
                <c:pt idx="381">
                  <c:v>0.495</c:v>
                </c:pt>
                <c:pt idx="382">
                  <c:v>0.49</c:v>
                </c:pt>
                <c:pt idx="383">
                  <c:v>0.48499999999999999</c:v>
                </c:pt>
                <c:pt idx="384">
                  <c:v>0.48</c:v>
                </c:pt>
                <c:pt idx="385">
                  <c:v>0.47499999999999998</c:v>
                </c:pt>
                <c:pt idx="386">
                  <c:v>0.47</c:v>
                </c:pt>
                <c:pt idx="387">
                  <c:v>0.46500000000000002</c:v>
                </c:pt>
                <c:pt idx="388">
                  <c:v>0.46</c:v>
                </c:pt>
                <c:pt idx="389">
                  <c:v>0.45500000000000002</c:v>
                </c:pt>
                <c:pt idx="390">
                  <c:v>0.45</c:v>
                </c:pt>
                <c:pt idx="391">
                  <c:v>0.44500000000000001</c:v>
                </c:pt>
                <c:pt idx="392">
                  <c:v>0.44</c:v>
                </c:pt>
                <c:pt idx="393">
                  <c:v>0.435</c:v>
                </c:pt>
                <c:pt idx="394">
                  <c:v>0.43</c:v>
                </c:pt>
                <c:pt idx="395">
                  <c:v>0.42499999999999999</c:v>
                </c:pt>
                <c:pt idx="396">
                  <c:v>0.42</c:v>
                </c:pt>
                <c:pt idx="397">
                  <c:v>0.41499999999999998</c:v>
                </c:pt>
                <c:pt idx="398">
                  <c:v>0.41</c:v>
                </c:pt>
                <c:pt idx="399">
                  <c:v>0.40500000000000003</c:v>
                </c:pt>
                <c:pt idx="400">
                  <c:v>0.4</c:v>
                </c:pt>
                <c:pt idx="401">
                  <c:v>0.39500000000000002</c:v>
                </c:pt>
                <c:pt idx="402">
                  <c:v>0.39</c:v>
                </c:pt>
                <c:pt idx="403">
                  <c:v>0.38500000000000001</c:v>
                </c:pt>
                <c:pt idx="404">
                  <c:v>0.38</c:v>
                </c:pt>
                <c:pt idx="405">
                  <c:v>0.375</c:v>
                </c:pt>
                <c:pt idx="406">
                  <c:v>0.37</c:v>
                </c:pt>
                <c:pt idx="407">
                  <c:v>0.36499999999999999</c:v>
                </c:pt>
                <c:pt idx="408">
                  <c:v>0.36</c:v>
                </c:pt>
                <c:pt idx="409">
                  <c:v>0.35499999999999998</c:v>
                </c:pt>
                <c:pt idx="410">
                  <c:v>0.35</c:v>
                </c:pt>
                <c:pt idx="411">
                  <c:v>0.34499999999999997</c:v>
                </c:pt>
                <c:pt idx="412">
                  <c:v>0.34</c:v>
                </c:pt>
                <c:pt idx="413">
                  <c:v>0.33500000000000002</c:v>
                </c:pt>
                <c:pt idx="414">
                  <c:v>0.33</c:v>
                </c:pt>
                <c:pt idx="415">
                  <c:v>0.32500000000000001</c:v>
                </c:pt>
                <c:pt idx="416">
                  <c:v>0.32</c:v>
                </c:pt>
                <c:pt idx="417">
                  <c:v>0.315</c:v>
                </c:pt>
                <c:pt idx="418">
                  <c:v>0.31</c:v>
                </c:pt>
                <c:pt idx="419">
                  <c:v>0.30499999999999999</c:v>
                </c:pt>
                <c:pt idx="420">
                  <c:v>0.3</c:v>
                </c:pt>
                <c:pt idx="421">
                  <c:v>0.29499999999999998</c:v>
                </c:pt>
                <c:pt idx="422">
                  <c:v>0.28999999999999998</c:v>
                </c:pt>
                <c:pt idx="423">
                  <c:v>0.28499999999999998</c:v>
                </c:pt>
                <c:pt idx="424">
                  <c:v>0.28000000000000003</c:v>
                </c:pt>
                <c:pt idx="425">
                  <c:v>0.27500000000000002</c:v>
                </c:pt>
                <c:pt idx="426">
                  <c:v>0.27</c:v>
                </c:pt>
                <c:pt idx="427">
                  <c:v>0.26500000000000001</c:v>
                </c:pt>
                <c:pt idx="428">
                  <c:v>0.26</c:v>
                </c:pt>
                <c:pt idx="429">
                  <c:v>0.255</c:v>
                </c:pt>
                <c:pt idx="430">
                  <c:v>0.25</c:v>
                </c:pt>
                <c:pt idx="431">
                  <c:v>0.245</c:v>
                </c:pt>
                <c:pt idx="432">
                  <c:v>0.24</c:v>
                </c:pt>
                <c:pt idx="433">
                  <c:v>0.23499999999999999</c:v>
                </c:pt>
                <c:pt idx="434">
                  <c:v>0.23</c:v>
                </c:pt>
                <c:pt idx="435">
                  <c:v>0.22500000000000001</c:v>
                </c:pt>
                <c:pt idx="436">
                  <c:v>0.22</c:v>
                </c:pt>
                <c:pt idx="437">
                  <c:v>0.215</c:v>
                </c:pt>
                <c:pt idx="438">
                  <c:v>0.21</c:v>
                </c:pt>
                <c:pt idx="439">
                  <c:v>0.20499999999999999</c:v>
                </c:pt>
                <c:pt idx="440">
                  <c:v>0.2</c:v>
                </c:pt>
                <c:pt idx="441">
                  <c:v>0.19500000000000001</c:v>
                </c:pt>
                <c:pt idx="442">
                  <c:v>0.19</c:v>
                </c:pt>
                <c:pt idx="443">
                  <c:v>0.185</c:v>
                </c:pt>
                <c:pt idx="444">
                  <c:v>0.18</c:v>
                </c:pt>
                <c:pt idx="445">
                  <c:v>0.17499999999999999</c:v>
                </c:pt>
                <c:pt idx="446">
                  <c:v>0.17</c:v>
                </c:pt>
                <c:pt idx="447">
                  <c:v>0.16500000000000001</c:v>
                </c:pt>
                <c:pt idx="448">
                  <c:v>0.16</c:v>
                </c:pt>
                <c:pt idx="449">
                  <c:v>0.155</c:v>
                </c:pt>
                <c:pt idx="450">
                  <c:v>0.15</c:v>
                </c:pt>
                <c:pt idx="451">
                  <c:v>0.14499999999999999</c:v>
                </c:pt>
                <c:pt idx="452">
                  <c:v>0.14000000000000001</c:v>
                </c:pt>
                <c:pt idx="453">
                  <c:v>0.13500000000000001</c:v>
                </c:pt>
                <c:pt idx="454">
                  <c:v>0.13</c:v>
                </c:pt>
                <c:pt idx="455">
                  <c:v>0.125</c:v>
                </c:pt>
                <c:pt idx="456">
                  <c:v>0.12</c:v>
                </c:pt>
                <c:pt idx="457">
                  <c:v>0.115</c:v>
                </c:pt>
                <c:pt idx="458">
                  <c:v>0.11</c:v>
                </c:pt>
                <c:pt idx="459">
                  <c:v>0.105</c:v>
                </c:pt>
                <c:pt idx="460">
                  <c:v>0.1</c:v>
                </c:pt>
                <c:pt idx="461">
                  <c:v>9.5000000000000001E-2</c:v>
                </c:pt>
                <c:pt idx="462">
                  <c:v>0.09</c:v>
                </c:pt>
                <c:pt idx="463">
                  <c:v>8.5000000000000006E-2</c:v>
                </c:pt>
                <c:pt idx="464">
                  <c:v>0.08</c:v>
                </c:pt>
                <c:pt idx="465">
                  <c:v>7.4999999999999997E-2</c:v>
                </c:pt>
                <c:pt idx="466">
                  <c:v>7.0000000000000007E-2</c:v>
                </c:pt>
                <c:pt idx="467">
                  <c:v>6.5000000000000002E-2</c:v>
                </c:pt>
                <c:pt idx="468">
                  <c:v>0.06</c:v>
                </c:pt>
                <c:pt idx="469">
                  <c:v>5.5E-2</c:v>
                </c:pt>
                <c:pt idx="470">
                  <c:v>0.05</c:v>
                </c:pt>
                <c:pt idx="471">
                  <c:v>4.4999999999999998E-2</c:v>
                </c:pt>
                <c:pt idx="472">
                  <c:v>0.04</c:v>
                </c:pt>
                <c:pt idx="473">
                  <c:v>3.5000000000000003E-2</c:v>
                </c:pt>
                <c:pt idx="474">
                  <c:v>0.03</c:v>
                </c:pt>
                <c:pt idx="475">
                  <c:v>2.5000000000000001E-2</c:v>
                </c:pt>
                <c:pt idx="476">
                  <c:v>0.02</c:v>
                </c:pt>
                <c:pt idx="477">
                  <c:v>1.4999999999999999E-2</c:v>
                </c:pt>
                <c:pt idx="478">
                  <c:v>0.01</c:v>
                </c:pt>
                <c:pt idx="479">
                  <c:v>5.0000000000000001E-3</c:v>
                </c:pt>
                <c:pt idx="480">
                  <c:v>0</c:v>
                </c:pt>
                <c:pt idx="481">
                  <c:v>-5.0000000000000001E-3</c:v>
                </c:pt>
                <c:pt idx="482">
                  <c:v>-0.01</c:v>
                </c:pt>
                <c:pt idx="483">
                  <c:v>-1.4999999999999999E-2</c:v>
                </c:pt>
                <c:pt idx="484">
                  <c:v>-0.02</c:v>
                </c:pt>
                <c:pt idx="485">
                  <c:v>-2.5000000000000001E-2</c:v>
                </c:pt>
                <c:pt idx="486">
                  <c:v>-0.03</c:v>
                </c:pt>
                <c:pt idx="487">
                  <c:v>-3.5000000000000003E-2</c:v>
                </c:pt>
                <c:pt idx="488">
                  <c:v>-0.04</c:v>
                </c:pt>
                <c:pt idx="489">
                  <c:v>-4.4999999999999998E-2</c:v>
                </c:pt>
                <c:pt idx="490">
                  <c:v>-0.05</c:v>
                </c:pt>
                <c:pt idx="491">
                  <c:v>-5.5E-2</c:v>
                </c:pt>
                <c:pt idx="492">
                  <c:v>-0.06</c:v>
                </c:pt>
                <c:pt idx="493">
                  <c:v>-6.5000000000000002E-2</c:v>
                </c:pt>
                <c:pt idx="494">
                  <c:v>-7.0000000000000007E-2</c:v>
                </c:pt>
                <c:pt idx="495">
                  <c:v>-7.4999999999999997E-2</c:v>
                </c:pt>
                <c:pt idx="496">
                  <c:v>-0.08</c:v>
                </c:pt>
                <c:pt idx="497">
                  <c:v>-8.5000000000000006E-2</c:v>
                </c:pt>
                <c:pt idx="498">
                  <c:v>-0.09</c:v>
                </c:pt>
                <c:pt idx="499">
                  <c:v>-9.5000000000000001E-2</c:v>
                </c:pt>
                <c:pt idx="500">
                  <c:v>-0.1</c:v>
                </c:pt>
                <c:pt idx="501">
                  <c:v>-0.105</c:v>
                </c:pt>
                <c:pt idx="502">
                  <c:v>-0.11</c:v>
                </c:pt>
                <c:pt idx="503">
                  <c:v>-0.115</c:v>
                </c:pt>
                <c:pt idx="504">
                  <c:v>-0.12</c:v>
                </c:pt>
                <c:pt idx="505">
                  <c:v>-0.125</c:v>
                </c:pt>
                <c:pt idx="506">
                  <c:v>-0.13</c:v>
                </c:pt>
                <c:pt idx="507">
                  <c:v>-0.13500000000000001</c:v>
                </c:pt>
                <c:pt idx="508">
                  <c:v>-0.14000000000000001</c:v>
                </c:pt>
                <c:pt idx="509">
                  <c:v>-0.14499999999999999</c:v>
                </c:pt>
                <c:pt idx="510">
                  <c:v>-0.15</c:v>
                </c:pt>
                <c:pt idx="511">
                  <c:v>-0.155</c:v>
                </c:pt>
                <c:pt idx="512">
                  <c:v>-0.16</c:v>
                </c:pt>
                <c:pt idx="513">
                  <c:v>-0.16500000000000001</c:v>
                </c:pt>
                <c:pt idx="514">
                  <c:v>-0.17</c:v>
                </c:pt>
                <c:pt idx="515">
                  <c:v>-0.17499999999999999</c:v>
                </c:pt>
                <c:pt idx="516">
                  <c:v>-0.18</c:v>
                </c:pt>
                <c:pt idx="517">
                  <c:v>-0.185</c:v>
                </c:pt>
                <c:pt idx="518">
                  <c:v>-0.19</c:v>
                </c:pt>
                <c:pt idx="519">
                  <c:v>-0.19500000000000001</c:v>
                </c:pt>
                <c:pt idx="520">
                  <c:v>-0.2</c:v>
                </c:pt>
                <c:pt idx="521">
                  <c:v>-0.20499999999999999</c:v>
                </c:pt>
                <c:pt idx="522">
                  <c:v>-0.21</c:v>
                </c:pt>
                <c:pt idx="523">
                  <c:v>-0.215</c:v>
                </c:pt>
                <c:pt idx="524">
                  <c:v>-0.22</c:v>
                </c:pt>
                <c:pt idx="525">
                  <c:v>-0.22500000000000001</c:v>
                </c:pt>
                <c:pt idx="526">
                  <c:v>-0.23</c:v>
                </c:pt>
                <c:pt idx="527">
                  <c:v>-0.23499999999999999</c:v>
                </c:pt>
                <c:pt idx="528">
                  <c:v>-0.24</c:v>
                </c:pt>
                <c:pt idx="529">
                  <c:v>-0.245</c:v>
                </c:pt>
                <c:pt idx="530">
                  <c:v>-0.25</c:v>
                </c:pt>
                <c:pt idx="531">
                  <c:v>-0.255</c:v>
                </c:pt>
                <c:pt idx="532">
                  <c:v>-0.26</c:v>
                </c:pt>
                <c:pt idx="533">
                  <c:v>-0.26500000000000001</c:v>
                </c:pt>
                <c:pt idx="534">
                  <c:v>-0.27</c:v>
                </c:pt>
                <c:pt idx="535">
                  <c:v>-0.27500000000000002</c:v>
                </c:pt>
                <c:pt idx="536">
                  <c:v>-0.28000000000000003</c:v>
                </c:pt>
                <c:pt idx="537">
                  <c:v>-0.28499999999999998</c:v>
                </c:pt>
                <c:pt idx="538">
                  <c:v>-0.28999999999999998</c:v>
                </c:pt>
                <c:pt idx="539">
                  <c:v>-0.29499999999999998</c:v>
                </c:pt>
                <c:pt idx="540">
                  <c:v>-0.3</c:v>
                </c:pt>
                <c:pt idx="541">
                  <c:v>-0.30499999999999999</c:v>
                </c:pt>
                <c:pt idx="542">
                  <c:v>-0.31</c:v>
                </c:pt>
                <c:pt idx="543">
                  <c:v>-0.315</c:v>
                </c:pt>
                <c:pt idx="544">
                  <c:v>-0.32</c:v>
                </c:pt>
                <c:pt idx="545">
                  <c:v>-0.32500000000000001</c:v>
                </c:pt>
                <c:pt idx="546">
                  <c:v>-0.33</c:v>
                </c:pt>
                <c:pt idx="547">
                  <c:v>-0.33500000000000002</c:v>
                </c:pt>
                <c:pt idx="548">
                  <c:v>-0.34</c:v>
                </c:pt>
                <c:pt idx="549">
                  <c:v>-0.34499999999999997</c:v>
                </c:pt>
                <c:pt idx="550">
                  <c:v>-0.35</c:v>
                </c:pt>
                <c:pt idx="551">
                  <c:v>-0.35499999999999998</c:v>
                </c:pt>
                <c:pt idx="552">
                  <c:v>-0.36</c:v>
                </c:pt>
                <c:pt idx="553">
                  <c:v>-0.36499999999999999</c:v>
                </c:pt>
                <c:pt idx="554">
                  <c:v>-0.37</c:v>
                </c:pt>
                <c:pt idx="555">
                  <c:v>-0.375</c:v>
                </c:pt>
                <c:pt idx="556">
                  <c:v>-0.38</c:v>
                </c:pt>
                <c:pt idx="557">
                  <c:v>-0.38500000000000001</c:v>
                </c:pt>
                <c:pt idx="558">
                  <c:v>-0.39</c:v>
                </c:pt>
                <c:pt idx="559">
                  <c:v>-0.39500000000000002</c:v>
                </c:pt>
                <c:pt idx="560">
                  <c:v>-0.4</c:v>
                </c:pt>
                <c:pt idx="561">
                  <c:v>-0.40500000000000003</c:v>
                </c:pt>
                <c:pt idx="562">
                  <c:v>-0.41</c:v>
                </c:pt>
                <c:pt idx="563">
                  <c:v>-0.41499999999999998</c:v>
                </c:pt>
                <c:pt idx="564">
                  <c:v>-0.42</c:v>
                </c:pt>
                <c:pt idx="565">
                  <c:v>-0.42499999999999999</c:v>
                </c:pt>
                <c:pt idx="566">
                  <c:v>-0.43</c:v>
                </c:pt>
                <c:pt idx="567">
                  <c:v>-0.435</c:v>
                </c:pt>
                <c:pt idx="568">
                  <c:v>-0.44</c:v>
                </c:pt>
                <c:pt idx="569">
                  <c:v>-0.44500000000000001</c:v>
                </c:pt>
                <c:pt idx="570">
                  <c:v>-0.45</c:v>
                </c:pt>
                <c:pt idx="571">
                  <c:v>-0.45500000000000002</c:v>
                </c:pt>
                <c:pt idx="572">
                  <c:v>-0.46</c:v>
                </c:pt>
                <c:pt idx="573">
                  <c:v>-0.46500000000000002</c:v>
                </c:pt>
                <c:pt idx="574">
                  <c:v>-0.47</c:v>
                </c:pt>
                <c:pt idx="575">
                  <c:v>-0.47499999999999998</c:v>
                </c:pt>
                <c:pt idx="576">
                  <c:v>-0.48</c:v>
                </c:pt>
                <c:pt idx="577">
                  <c:v>-0.48499999999999999</c:v>
                </c:pt>
                <c:pt idx="578">
                  <c:v>-0.49</c:v>
                </c:pt>
                <c:pt idx="579">
                  <c:v>-0.495</c:v>
                </c:pt>
                <c:pt idx="580">
                  <c:v>-0.5</c:v>
                </c:pt>
                <c:pt idx="581">
                  <c:v>-0.505</c:v>
                </c:pt>
                <c:pt idx="582">
                  <c:v>-0.51</c:v>
                </c:pt>
                <c:pt idx="583">
                  <c:v>-0.51500000000000001</c:v>
                </c:pt>
                <c:pt idx="584">
                  <c:v>-0.52</c:v>
                </c:pt>
                <c:pt idx="585">
                  <c:v>-0.52500000000000002</c:v>
                </c:pt>
                <c:pt idx="586">
                  <c:v>-0.53</c:v>
                </c:pt>
                <c:pt idx="587">
                  <c:v>-0.53500000000000003</c:v>
                </c:pt>
                <c:pt idx="588">
                  <c:v>-0.54</c:v>
                </c:pt>
                <c:pt idx="589">
                  <c:v>-0.54500000000000004</c:v>
                </c:pt>
                <c:pt idx="590">
                  <c:v>-0.55000000000000004</c:v>
                </c:pt>
                <c:pt idx="591">
                  <c:v>-0.55500000000000005</c:v>
                </c:pt>
                <c:pt idx="592">
                  <c:v>-0.56000000000000005</c:v>
                </c:pt>
                <c:pt idx="593">
                  <c:v>-0.56499999999999995</c:v>
                </c:pt>
                <c:pt idx="594">
                  <c:v>-0.56999999999999995</c:v>
                </c:pt>
                <c:pt idx="595">
                  <c:v>-0.57499999999999996</c:v>
                </c:pt>
                <c:pt idx="596">
                  <c:v>-0.57999999999999996</c:v>
                </c:pt>
                <c:pt idx="597">
                  <c:v>-0.58499999999999996</c:v>
                </c:pt>
                <c:pt idx="598">
                  <c:v>-0.59</c:v>
                </c:pt>
                <c:pt idx="599">
                  <c:v>-0.59499999999999997</c:v>
                </c:pt>
                <c:pt idx="600">
                  <c:v>-0.6</c:v>
                </c:pt>
                <c:pt idx="601">
                  <c:v>-0.60499999999999998</c:v>
                </c:pt>
                <c:pt idx="602">
                  <c:v>-0.61</c:v>
                </c:pt>
                <c:pt idx="603">
                  <c:v>-0.61499999999999999</c:v>
                </c:pt>
                <c:pt idx="604">
                  <c:v>-0.62</c:v>
                </c:pt>
                <c:pt idx="605">
                  <c:v>-0.625</c:v>
                </c:pt>
                <c:pt idx="606">
                  <c:v>-0.63</c:v>
                </c:pt>
                <c:pt idx="607">
                  <c:v>-0.63500000000000001</c:v>
                </c:pt>
                <c:pt idx="608">
                  <c:v>-0.64</c:v>
                </c:pt>
                <c:pt idx="609">
                  <c:v>-0.64500000000000002</c:v>
                </c:pt>
                <c:pt idx="610">
                  <c:v>-0.65</c:v>
                </c:pt>
                <c:pt idx="611">
                  <c:v>-0.65500000000000003</c:v>
                </c:pt>
                <c:pt idx="612">
                  <c:v>-0.66</c:v>
                </c:pt>
                <c:pt idx="613">
                  <c:v>-0.66500000000000004</c:v>
                </c:pt>
                <c:pt idx="614">
                  <c:v>-0.67</c:v>
                </c:pt>
                <c:pt idx="615">
                  <c:v>-0.67500000000000004</c:v>
                </c:pt>
                <c:pt idx="616">
                  <c:v>-0.68</c:v>
                </c:pt>
                <c:pt idx="617">
                  <c:v>-0.68500000000000005</c:v>
                </c:pt>
                <c:pt idx="618">
                  <c:v>-0.69</c:v>
                </c:pt>
                <c:pt idx="619">
                  <c:v>-0.69499999999999995</c:v>
                </c:pt>
                <c:pt idx="620">
                  <c:v>-0.7</c:v>
                </c:pt>
                <c:pt idx="621">
                  <c:v>-0.70499999999999996</c:v>
                </c:pt>
                <c:pt idx="622">
                  <c:v>-0.71</c:v>
                </c:pt>
                <c:pt idx="623">
                  <c:v>-0.71499999999999997</c:v>
                </c:pt>
                <c:pt idx="624">
                  <c:v>-0.72</c:v>
                </c:pt>
                <c:pt idx="625">
                  <c:v>-0.72499999999999998</c:v>
                </c:pt>
                <c:pt idx="626">
                  <c:v>-0.73</c:v>
                </c:pt>
                <c:pt idx="627">
                  <c:v>-0.73499999999999999</c:v>
                </c:pt>
                <c:pt idx="628">
                  <c:v>-0.74</c:v>
                </c:pt>
                <c:pt idx="629">
                  <c:v>-0.745</c:v>
                </c:pt>
                <c:pt idx="630">
                  <c:v>-0.75</c:v>
                </c:pt>
                <c:pt idx="631">
                  <c:v>-0.755</c:v>
                </c:pt>
                <c:pt idx="632">
                  <c:v>-0.76</c:v>
                </c:pt>
                <c:pt idx="633">
                  <c:v>-0.76500000000000001</c:v>
                </c:pt>
                <c:pt idx="634">
                  <c:v>-0.77</c:v>
                </c:pt>
                <c:pt idx="635">
                  <c:v>-0.77500000000000002</c:v>
                </c:pt>
                <c:pt idx="636">
                  <c:v>-0.78</c:v>
                </c:pt>
                <c:pt idx="637">
                  <c:v>-0.78500000000000003</c:v>
                </c:pt>
                <c:pt idx="638">
                  <c:v>-0.79</c:v>
                </c:pt>
                <c:pt idx="639">
                  <c:v>-0.79500000000000004</c:v>
                </c:pt>
                <c:pt idx="640">
                  <c:v>-0.8</c:v>
                </c:pt>
              </c:numCache>
            </c:numRef>
          </c:xVal>
          <c:yVal>
            <c:numRef>
              <c:f>'CV analysis'!$X$2:$X$642</c:f>
              <c:numCache>
                <c:formatCode>0.00</c:formatCode>
                <c:ptCount val="641"/>
                <c:pt idx="0">
                  <c:v>69.647999999999996</c:v>
                </c:pt>
                <c:pt idx="1">
                  <c:v>68.805000000000007</c:v>
                </c:pt>
                <c:pt idx="2">
                  <c:v>68.076999999999998</c:v>
                </c:pt>
                <c:pt idx="3">
                  <c:v>67.36099999999999</c:v>
                </c:pt>
                <c:pt idx="4">
                  <c:v>66.647999999999996</c:v>
                </c:pt>
                <c:pt idx="5">
                  <c:v>66.043300000000002</c:v>
                </c:pt>
                <c:pt idx="6">
                  <c:v>65.438800000000015</c:v>
                </c:pt>
                <c:pt idx="7">
                  <c:v>64.777000000000001</c:v>
                </c:pt>
                <c:pt idx="8">
                  <c:v>64.194800000000001</c:v>
                </c:pt>
                <c:pt idx="9">
                  <c:v>63.630700000000004</c:v>
                </c:pt>
                <c:pt idx="10">
                  <c:v>62.998899999999992</c:v>
                </c:pt>
                <c:pt idx="11">
                  <c:v>62.417999999999999</c:v>
                </c:pt>
                <c:pt idx="12">
                  <c:v>61.934799999999996</c:v>
                </c:pt>
                <c:pt idx="13">
                  <c:v>61.382599999999989</c:v>
                </c:pt>
                <c:pt idx="14">
                  <c:v>60.782600000000002</c:v>
                </c:pt>
                <c:pt idx="15">
                  <c:v>60.290800000000004</c:v>
                </c:pt>
                <c:pt idx="16">
                  <c:v>59.768500000000003</c:v>
                </c:pt>
                <c:pt idx="17">
                  <c:v>59.188500000000005</c:v>
                </c:pt>
                <c:pt idx="18">
                  <c:v>58.698099999999997</c:v>
                </c:pt>
                <c:pt idx="19">
                  <c:v>58.215800000000002</c:v>
                </c:pt>
                <c:pt idx="20">
                  <c:v>57.674900000000001</c:v>
                </c:pt>
                <c:pt idx="21">
                  <c:v>57.164899999999996</c:v>
                </c:pt>
                <c:pt idx="22">
                  <c:v>56.723100000000002</c:v>
                </c:pt>
                <c:pt idx="23">
                  <c:v>56.221699999999998</c:v>
                </c:pt>
                <c:pt idx="24">
                  <c:v>55.7117</c:v>
                </c:pt>
                <c:pt idx="25">
                  <c:v>55.280799999999999</c:v>
                </c:pt>
                <c:pt idx="26">
                  <c:v>54.838999999999999</c:v>
                </c:pt>
                <c:pt idx="27">
                  <c:v>54.329900000000002</c:v>
                </c:pt>
                <c:pt idx="28">
                  <c:v>53.889899999999997</c:v>
                </c:pt>
                <c:pt idx="29">
                  <c:v>53.487700000000004</c:v>
                </c:pt>
                <c:pt idx="30">
                  <c:v>53.008100000000006</c:v>
                </c:pt>
                <c:pt idx="31">
                  <c:v>52.558599999999998</c:v>
                </c:pt>
                <c:pt idx="32">
                  <c:v>52.196799999999996</c:v>
                </c:pt>
                <c:pt idx="33">
                  <c:v>51.765900000000002</c:v>
                </c:pt>
                <c:pt idx="34">
                  <c:v>51.3172</c:v>
                </c:pt>
                <c:pt idx="35">
                  <c:v>50.966299999999997</c:v>
                </c:pt>
                <c:pt idx="36">
                  <c:v>50.584510000000002</c:v>
                </c:pt>
                <c:pt idx="37">
                  <c:v>50.145000000000003</c:v>
                </c:pt>
                <c:pt idx="38">
                  <c:v>49.774999999999999</c:v>
                </c:pt>
                <c:pt idx="39">
                  <c:v>49.424059999999997</c:v>
                </c:pt>
                <c:pt idx="40">
                  <c:v>49.014060000000001</c:v>
                </c:pt>
                <c:pt idx="41">
                  <c:v>48.634510000000006</c:v>
                </c:pt>
                <c:pt idx="42">
                  <c:v>48.312709999999996</c:v>
                </c:pt>
                <c:pt idx="43">
                  <c:v>47.951809999999995</c:v>
                </c:pt>
                <c:pt idx="44">
                  <c:v>47.563609999999997</c:v>
                </c:pt>
                <c:pt idx="45">
                  <c:v>47.262709999999998</c:v>
                </c:pt>
                <c:pt idx="46">
                  <c:v>46.960900000000002</c:v>
                </c:pt>
                <c:pt idx="47">
                  <c:v>46.552260000000004</c:v>
                </c:pt>
                <c:pt idx="48">
                  <c:v>46.212260000000001</c:v>
                </c:pt>
                <c:pt idx="49">
                  <c:v>45.950451000000001</c:v>
                </c:pt>
                <c:pt idx="50">
                  <c:v>45.580899999999993</c:v>
                </c:pt>
                <c:pt idx="51">
                  <c:v>45.271350000000005</c:v>
                </c:pt>
                <c:pt idx="52">
                  <c:v>45.01</c:v>
                </c:pt>
                <c:pt idx="53">
                  <c:v>44.669999999999995</c:v>
                </c:pt>
                <c:pt idx="54">
                  <c:v>44.320899999999995</c:v>
                </c:pt>
                <c:pt idx="55">
                  <c:v>44.07</c:v>
                </c:pt>
                <c:pt idx="56">
                  <c:v>43.7791</c:v>
                </c:pt>
                <c:pt idx="57">
                  <c:v>43.43</c:v>
                </c:pt>
                <c:pt idx="58">
                  <c:v>43.15</c:v>
                </c:pt>
                <c:pt idx="59">
                  <c:v>42.898649999999996</c:v>
                </c:pt>
                <c:pt idx="60">
                  <c:v>42.588649999999994</c:v>
                </c:pt>
                <c:pt idx="61">
                  <c:v>42.2791</c:v>
                </c:pt>
                <c:pt idx="62">
                  <c:v>42.028190000000002</c:v>
                </c:pt>
                <c:pt idx="63">
                  <c:v>41.737740000000002</c:v>
                </c:pt>
                <c:pt idx="64">
                  <c:v>41.4191</c:v>
                </c:pt>
                <c:pt idx="65">
                  <c:v>41.197739999999996</c:v>
                </c:pt>
                <c:pt idx="66">
                  <c:v>40.936389999999996</c:v>
                </c:pt>
                <c:pt idx="67">
                  <c:v>40.587740000000004</c:v>
                </c:pt>
                <c:pt idx="68">
                  <c:v>40.337290000000003</c:v>
                </c:pt>
                <c:pt idx="69">
                  <c:v>40.085940000000008</c:v>
                </c:pt>
                <c:pt idx="70">
                  <c:v>39.756389999999996</c:v>
                </c:pt>
                <c:pt idx="71">
                  <c:v>39.477290000000004</c:v>
                </c:pt>
                <c:pt idx="72">
                  <c:v>39.226390000000002</c:v>
                </c:pt>
                <c:pt idx="73">
                  <c:v>38.925940000000004</c:v>
                </c:pt>
                <c:pt idx="74">
                  <c:v>38.606839999999998</c:v>
                </c:pt>
                <c:pt idx="75">
                  <c:v>38.355490000000003</c:v>
                </c:pt>
                <c:pt idx="76">
                  <c:v>38.103699999999996</c:v>
                </c:pt>
                <c:pt idx="77">
                  <c:v>37.735489999999999</c:v>
                </c:pt>
                <c:pt idx="78">
                  <c:v>37.455489999999998</c:v>
                </c:pt>
                <c:pt idx="79">
                  <c:v>37.203700000000005</c:v>
                </c:pt>
                <c:pt idx="80">
                  <c:v>36.854599999999998</c:v>
                </c:pt>
                <c:pt idx="81">
                  <c:v>36.545489999999994</c:v>
                </c:pt>
                <c:pt idx="82">
                  <c:v>36.2346</c:v>
                </c:pt>
                <c:pt idx="83">
                  <c:v>35.883700000000005</c:v>
                </c:pt>
                <c:pt idx="84">
                  <c:v>35.534100000000002</c:v>
                </c:pt>
                <c:pt idx="85">
                  <c:v>35.213700000000003</c:v>
                </c:pt>
                <c:pt idx="86">
                  <c:v>34.843200000000003</c:v>
                </c:pt>
                <c:pt idx="87">
                  <c:v>34.424100000000003</c:v>
                </c:pt>
                <c:pt idx="88">
                  <c:v>34.0441</c:v>
                </c:pt>
                <c:pt idx="89">
                  <c:v>33.652800000000006</c:v>
                </c:pt>
                <c:pt idx="90">
                  <c:v>33.203200000000002</c:v>
                </c:pt>
                <c:pt idx="91">
                  <c:v>32.764099999999999</c:v>
                </c:pt>
                <c:pt idx="92">
                  <c:v>32.332299999999996</c:v>
                </c:pt>
                <c:pt idx="93">
                  <c:v>31.821899999999996</c:v>
                </c:pt>
                <c:pt idx="94">
                  <c:v>31.293199999999999</c:v>
                </c:pt>
                <c:pt idx="95">
                  <c:v>30.771899999999995</c:v>
                </c:pt>
                <c:pt idx="96">
                  <c:v>30.220500000000001</c:v>
                </c:pt>
                <c:pt idx="97">
                  <c:v>29.601900000000001</c:v>
                </c:pt>
                <c:pt idx="98">
                  <c:v>28.9619</c:v>
                </c:pt>
                <c:pt idx="99">
                  <c:v>28.280499999999996</c:v>
                </c:pt>
                <c:pt idx="100">
                  <c:v>27.570999999999998</c:v>
                </c:pt>
                <c:pt idx="101">
                  <c:v>26.831900000000001</c:v>
                </c:pt>
                <c:pt idx="102">
                  <c:v>26.0501</c:v>
                </c:pt>
                <c:pt idx="103">
                  <c:v>25.219200000000001</c:v>
                </c:pt>
                <c:pt idx="104">
                  <c:v>24.321400000000001</c:v>
                </c:pt>
                <c:pt idx="105">
                  <c:v>23.391400000000001</c:v>
                </c:pt>
                <c:pt idx="106">
                  <c:v>22.460099999999997</c:v>
                </c:pt>
                <c:pt idx="107">
                  <c:v>21.510099999999998</c:v>
                </c:pt>
                <c:pt idx="108">
                  <c:v>20.5001</c:v>
                </c:pt>
                <c:pt idx="109">
                  <c:v>19.419200000000004</c:v>
                </c:pt>
                <c:pt idx="110">
                  <c:v>18.3492</c:v>
                </c:pt>
                <c:pt idx="111">
                  <c:v>17.260100000000001</c:v>
                </c:pt>
                <c:pt idx="112">
                  <c:v>16.109200000000001</c:v>
                </c:pt>
                <c:pt idx="113">
                  <c:v>14.9392</c:v>
                </c:pt>
                <c:pt idx="114">
                  <c:v>13.8201</c:v>
                </c:pt>
                <c:pt idx="115">
                  <c:v>12.678699999999999</c:v>
                </c:pt>
                <c:pt idx="116">
                  <c:v>11.5374</c:v>
                </c:pt>
                <c:pt idx="117">
                  <c:v>10.3887</c:v>
                </c:pt>
                <c:pt idx="118">
                  <c:v>9.2527000000000008</c:v>
                </c:pt>
                <c:pt idx="119">
                  <c:v>8.1359000000000012</c:v>
                </c:pt>
                <c:pt idx="120">
                  <c:v>7.0378000000000007</c:v>
                </c:pt>
                <c:pt idx="121">
                  <c:v>6.0057999999999998</c:v>
                </c:pt>
                <c:pt idx="122">
                  <c:v>4.9844999999999997</c:v>
                </c:pt>
                <c:pt idx="123">
                  <c:v>3.9914999999999998</c:v>
                </c:pt>
                <c:pt idx="124">
                  <c:v>3.1419000000000001</c:v>
                </c:pt>
                <c:pt idx="125">
                  <c:v>2.3969</c:v>
                </c:pt>
                <c:pt idx="126">
                  <c:v>1.6234999999999999</c:v>
                </c:pt>
                <c:pt idx="127">
                  <c:v>0.84989999999999988</c:v>
                </c:pt>
                <c:pt idx="128">
                  <c:v>0.18140000000000003</c:v>
                </c:pt>
                <c:pt idx="129">
                  <c:v>-0.46789999999999993</c:v>
                </c:pt>
                <c:pt idx="130">
                  <c:v>-1.0984</c:v>
                </c:pt>
                <c:pt idx="131">
                  <c:v>-1.6325000000000003</c:v>
                </c:pt>
                <c:pt idx="132">
                  <c:v>-2.0723000000000003</c:v>
                </c:pt>
                <c:pt idx="133">
                  <c:v>-2.5213000000000001</c:v>
                </c:pt>
                <c:pt idx="134">
                  <c:v>-2.9125000000000001</c:v>
                </c:pt>
                <c:pt idx="135">
                  <c:v>-3.1798999999999999</c:v>
                </c:pt>
                <c:pt idx="136">
                  <c:v>-3.4567999999999999</c:v>
                </c:pt>
                <c:pt idx="137">
                  <c:v>-3.7433999999999994</c:v>
                </c:pt>
                <c:pt idx="138">
                  <c:v>-3.9153000000000002</c:v>
                </c:pt>
                <c:pt idx="139">
                  <c:v>-4.0580999999999996</c:v>
                </c:pt>
                <c:pt idx="140">
                  <c:v>-4.2488000000000001</c:v>
                </c:pt>
                <c:pt idx="141">
                  <c:v>-4.3633000000000006</c:v>
                </c:pt>
                <c:pt idx="142">
                  <c:v>-4.4397000000000002</c:v>
                </c:pt>
                <c:pt idx="143">
                  <c:v>-4.5550999999999995</c:v>
                </c:pt>
                <c:pt idx="144">
                  <c:v>-4.6597000000000008</c:v>
                </c:pt>
                <c:pt idx="145">
                  <c:v>-4.7077000000000009</c:v>
                </c:pt>
                <c:pt idx="146">
                  <c:v>-4.7930999999999999</c:v>
                </c:pt>
                <c:pt idx="147">
                  <c:v>-4.9272</c:v>
                </c:pt>
                <c:pt idx="148">
                  <c:v>-4.9841999999999995</c:v>
                </c:pt>
                <c:pt idx="149">
                  <c:v>-5.0231000000000003</c:v>
                </c:pt>
                <c:pt idx="150">
                  <c:v>-5.1561000000000003</c:v>
                </c:pt>
                <c:pt idx="151">
                  <c:v>-5.2801</c:v>
                </c:pt>
                <c:pt idx="152">
                  <c:v>-5.3569999999999993</c:v>
                </c:pt>
                <c:pt idx="153">
                  <c:v>-5.548</c:v>
                </c:pt>
                <c:pt idx="154">
                  <c:v>-5.7670999999999992</c:v>
                </c:pt>
                <c:pt idx="155">
                  <c:v>-5.9295</c:v>
                </c:pt>
                <c:pt idx="156">
                  <c:v>-6.1688999999999998</c:v>
                </c:pt>
                <c:pt idx="157">
                  <c:v>-6.4835000000000003</c:v>
                </c:pt>
                <c:pt idx="158">
                  <c:v>-6.7801000000000009</c:v>
                </c:pt>
                <c:pt idx="159">
                  <c:v>-7.1038999999999994</c:v>
                </c:pt>
                <c:pt idx="160">
                  <c:v>-7.5439999999999996</c:v>
                </c:pt>
                <c:pt idx="161">
                  <c:v>-8.0115999999999996</c:v>
                </c:pt>
                <c:pt idx="162">
                  <c:v>-8.4980000000000011</c:v>
                </c:pt>
                <c:pt idx="163">
                  <c:v>-9.0903999999999989</c:v>
                </c:pt>
                <c:pt idx="164">
                  <c:v>-9.7580999999999989</c:v>
                </c:pt>
                <c:pt idx="165">
                  <c:v>-10.429</c:v>
                </c:pt>
                <c:pt idx="166">
                  <c:v>-11.189900000000002</c:v>
                </c:pt>
                <c:pt idx="167">
                  <c:v>-12.088099999999999</c:v>
                </c:pt>
                <c:pt idx="168">
                  <c:v>-13.028500000000001</c:v>
                </c:pt>
                <c:pt idx="169">
                  <c:v>-14.0403</c:v>
                </c:pt>
                <c:pt idx="170">
                  <c:v>-15.179</c:v>
                </c:pt>
                <c:pt idx="171">
                  <c:v>-16.369000000000003</c:v>
                </c:pt>
                <c:pt idx="172">
                  <c:v>-17.640799999999999</c:v>
                </c:pt>
                <c:pt idx="173">
                  <c:v>-19.079899999999999</c:v>
                </c:pt>
                <c:pt idx="174">
                  <c:v>-20.578499999999998</c:v>
                </c:pt>
                <c:pt idx="175">
                  <c:v>-22.169400000000003</c:v>
                </c:pt>
                <c:pt idx="176">
                  <c:v>-23.9008</c:v>
                </c:pt>
                <c:pt idx="177">
                  <c:v>-25.728999999999999</c:v>
                </c:pt>
                <c:pt idx="178">
                  <c:v>-27.619</c:v>
                </c:pt>
                <c:pt idx="179">
                  <c:v>-29.6508</c:v>
                </c:pt>
                <c:pt idx="180">
                  <c:v>-31.819900000000004</c:v>
                </c:pt>
                <c:pt idx="181">
                  <c:v>-34.029899999999998</c:v>
                </c:pt>
                <c:pt idx="182">
                  <c:v>-36.411200000000001</c:v>
                </c:pt>
                <c:pt idx="183">
                  <c:v>-38.940799999999996</c:v>
                </c:pt>
                <c:pt idx="184">
                  <c:v>-41.509399999999999</c:v>
                </c:pt>
                <c:pt idx="185">
                  <c:v>-44.219900000000003</c:v>
                </c:pt>
                <c:pt idx="186">
                  <c:v>-47.080799999999996</c:v>
                </c:pt>
                <c:pt idx="187">
                  <c:v>-49.990300000000005</c:v>
                </c:pt>
                <c:pt idx="188">
                  <c:v>-53.020800000000001</c:v>
                </c:pt>
                <c:pt idx="189">
                  <c:v>-56.222999999999999</c:v>
                </c:pt>
                <c:pt idx="190">
                  <c:v>-59.473500000000001</c:v>
                </c:pt>
                <c:pt idx="191">
                  <c:v>-62.803499999999993</c:v>
                </c:pt>
                <c:pt idx="192">
                  <c:v>-66.306200000000004</c:v>
                </c:pt>
                <c:pt idx="193">
                  <c:v>-69.868000000000009</c:v>
                </c:pt>
                <c:pt idx="194">
                  <c:v>-73.477099999999993</c:v>
                </c:pt>
                <c:pt idx="195">
                  <c:v>-77.2971</c:v>
                </c:pt>
                <c:pt idx="196">
                  <c:v>-81.266599999999997</c:v>
                </c:pt>
                <c:pt idx="197">
                  <c:v>-85.21350000000001</c:v>
                </c:pt>
                <c:pt idx="198">
                  <c:v>-89.233000000000004</c:v>
                </c:pt>
                <c:pt idx="199">
                  <c:v>-93.45389999999999</c:v>
                </c:pt>
                <c:pt idx="200">
                  <c:v>-97.652100000000004</c:v>
                </c:pt>
                <c:pt idx="201">
                  <c:v>-101.85120000000001</c:v>
                </c:pt>
                <c:pt idx="202">
                  <c:v>-106.21300000000001</c:v>
                </c:pt>
                <c:pt idx="203">
                  <c:v>-110.60350000000001</c:v>
                </c:pt>
                <c:pt idx="204">
                  <c:v>-114.9417</c:v>
                </c:pt>
                <c:pt idx="205">
                  <c:v>-119.5226</c:v>
                </c:pt>
                <c:pt idx="206">
                  <c:v>-124.0844</c:v>
                </c:pt>
                <c:pt idx="207">
                  <c:v>-128.52259999999998</c:v>
                </c:pt>
                <c:pt idx="208">
                  <c:v>-133.12260000000001</c:v>
                </c:pt>
                <c:pt idx="209">
                  <c:v>-137.78440000000001</c:v>
                </c:pt>
                <c:pt idx="210">
                  <c:v>-142.31300000000002</c:v>
                </c:pt>
                <c:pt idx="211">
                  <c:v>-146.93210000000002</c:v>
                </c:pt>
                <c:pt idx="212">
                  <c:v>-151.6035</c:v>
                </c:pt>
                <c:pt idx="213">
                  <c:v>-156.18439999999998</c:v>
                </c:pt>
                <c:pt idx="214">
                  <c:v>-160.70349999999996</c:v>
                </c:pt>
                <c:pt idx="215">
                  <c:v>-165.40349999999998</c:v>
                </c:pt>
                <c:pt idx="216">
                  <c:v>-169.98439999999999</c:v>
                </c:pt>
                <c:pt idx="217">
                  <c:v>-174.40349999999998</c:v>
                </c:pt>
                <c:pt idx="218">
                  <c:v>-178.91300000000001</c:v>
                </c:pt>
                <c:pt idx="219">
                  <c:v>-183.37479999999999</c:v>
                </c:pt>
                <c:pt idx="220">
                  <c:v>-187.67479999999998</c:v>
                </c:pt>
                <c:pt idx="221">
                  <c:v>-191.90349999999998</c:v>
                </c:pt>
                <c:pt idx="222">
                  <c:v>-196.28440000000003</c:v>
                </c:pt>
                <c:pt idx="223">
                  <c:v>-200.3844</c:v>
                </c:pt>
                <c:pt idx="224">
                  <c:v>-204.30349999999999</c:v>
                </c:pt>
                <c:pt idx="225">
                  <c:v>-208.18440000000001</c:v>
                </c:pt>
                <c:pt idx="226">
                  <c:v>-211.97479999999999</c:v>
                </c:pt>
                <c:pt idx="227">
                  <c:v>-215.3844</c:v>
                </c:pt>
                <c:pt idx="228">
                  <c:v>-218.78440000000001</c:v>
                </c:pt>
                <c:pt idx="229">
                  <c:v>-222.06529999999998</c:v>
                </c:pt>
                <c:pt idx="230">
                  <c:v>-224.87479999999999</c:v>
                </c:pt>
                <c:pt idx="231">
                  <c:v>-227.4939</c:v>
                </c:pt>
                <c:pt idx="232">
                  <c:v>-229.95570000000001</c:v>
                </c:pt>
                <c:pt idx="233">
                  <c:v>-232.1557</c:v>
                </c:pt>
                <c:pt idx="234">
                  <c:v>-233.98440000000002</c:v>
                </c:pt>
                <c:pt idx="235">
                  <c:v>-235.64619999999999</c:v>
                </c:pt>
                <c:pt idx="236">
                  <c:v>-236.91749999999999</c:v>
                </c:pt>
                <c:pt idx="237">
                  <c:v>-237.85570000000001</c:v>
                </c:pt>
                <c:pt idx="238">
                  <c:v>-238.45570000000001</c:v>
                </c:pt>
                <c:pt idx="239">
                  <c:v>-238.8175</c:v>
                </c:pt>
                <c:pt idx="240">
                  <c:v>-238.63659999999999</c:v>
                </c:pt>
                <c:pt idx="241">
                  <c:v>-238.06530000000001</c:v>
                </c:pt>
                <c:pt idx="242">
                  <c:v>-237.23660000000001</c:v>
                </c:pt>
                <c:pt idx="243">
                  <c:v>-235.91749999999999</c:v>
                </c:pt>
                <c:pt idx="244">
                  <c:v>-234.33659999999998</c:v>
                </c:pt>
                <c:pt idx="245">
                  <c:v>-232.41749999999999</c:v>
                </c:pt>
                <c:pt idx="246">
                  <c:v>-230.28889999999998</c:v>
                </c:pt>
                <c:pt idx="247">
                  <c:v>-227.8175</c:v>
                </c:pt>
                <c:pt idx="248">
                  <c:v>-225.12710000000001</c:v>
                </c:pt>
                <c:pt idx="249">
                  <c:v>-222.38890000000001</c:v>
                </c:pt>
                <c:pt idx="250">
                  <c:v>-219.49840000000003</c:v>
                </c:pt>
                <c:pt idx="251">
                  <c:v>-216.51749999999998</c:v>
                </c:pt>
                <c:pt idx="252">
                  <c:v>-213.5889</c:v>
                </c:pt>
                <c:pt idx="253">
                  <c:v>-210.68890000000002</c:v>
                </c:pt>
                <c:pt idx="254">
                  <c:v>-207.608</c:v>
                </c:pt>
                <c:pt idx="255">
                  <c:v>-204.7698</c:v>
                </c:pt>
                <c:pt idx="256">
                  <c:v>-201.86019999999999</c:v>
                </c:pt>
                <c:pt idx="257">
                  <c:v>-199.0984</c:v>
                </c:pt>
                <c:pt idx="258">
                  <c:v>-196.38889999999998</c:v>
                </c:pt>
                <c:pt idx="259">
                  <c:v>-193.75070000000002</c:v>
                </c:pt>
                <c:pt idx="260">
                  <c:v>-191.1507</c:v>
                </c:pt>
                <c:pt idx="261">
                  <c:v>-188.56979999999999</c:v>
                </c:pt>
                <c:pt idx="262">
                  <c:v>-186.1507</c:v>
                </c:pt>
                <c:pt idx="263">
                  <c:v>-183.73160000000001</c:v>
                </c:pt>
                <c:pt idx="264">
                  <c:v>-181.46020000000001</c:v>
                </c:pt>
                <c:pt idx="265">
                  <c:v>-179.2602</c:v>
                </c:pt>
                <c:pt idx="266">
                  <c:v>-177.13160000000002</c:v>
                </c:pt>
                <c:pt idx="267">
                  <c:v>-175.06019999999998</c:v>
                </c:pt>
                <c:pt idx="268">
                  <c:v>-173.06019999999998</c:v>
                </c:pt>
                <c:pt idx="269">
                  <c:v>-171.01249999999999</c:v>
                </c:pt>
                <c:pt idx="270">
                  <c:v>-169.12200000000001</c:v>
                </c:pt>
                <c:pt idx="271">
                  <c:v>-167.33159999999998</c:v>
                </c:pt>
                <c:pt idx="272">
                  <c:v>-165.4838</c:v>
                </c:pt>
                <c:pt idx="273">
                  <c:v>-163.78379999999999</c:v>
                </c:pt>
                <c:pt idx="274">
                  <c:v>-162.12200000000001</c:v>
                </c:pt>
                <c:pt idx="275">
                  <c:v>-160.39340000000001</c:v>
                </c:pt>
                <c:pt idx="276">
                  <c:v>-158.8648</c:v>
                </c:pt>
                <c:pt idx="277">
                  <c:v>-157.40289999999999</c:v>
                </c:pt>
                <c:pt idx="278">
                  <c:v>-155.89340000000001</c:v>
                </c:pt>
                <c:pt idx="279">
                  <c:v>-154.3552</c:v>
                </c:pt>
                <c:pt idx="280">
                  <c:v>-152.9648</c:v>
                </c:pt>
                <c:pt idx="281">
                  <c:v>-151.56479999999996</c:v>
                </c:pt>
                <c:pt idx="282">
                  <c:v>-150.21700000000001</c:v>
                </c:pt>
                <c:pt idx="283">
                  <c:v>-149.01700000000002</c:v>
                </c:pt>
                <c:pt idx="284">
                  <c:v>-147.7552</c:v>
                </c:pt>
                <c:pt idx="285">
                  <c:v>-146.517</c:v>
                </c:pt>
                <c:pt idx="286">
                  <c:v>-145.27879999999999</c:v>
                </c:pt>
                <c:pt idx="287">
                  <c:v>-144.11699999999999</c:v>
                </c:pt>
                <c:pt idx="288">
                  <c:v>-143.017</c:v>
                </c:pt>
                <c:pt idx="289">
                  <c:v>-141.87879999999998</c:v>
                </c:pt>
                <c:pt idx="290">
                  <c:v>-140.89789999999999</c:v>
                </c:pt>
                <c:pt idx="291">
                  <c:v>-139.7979</c:v>
                </c:pt>
                <c:pt idx="292">
                  <c:v>-138.7406</c:v>
                </c:pt>
                <c:pt idx="293">
                  <c:v>-137.72149999999999</c:v>
                </c:pt>
                <c:pt idx="294">
                  <c:v>-136.75970000000001</c:v>
                </c:pt>
                <c:pt idx="295">
                  <c:v>-135.84059999999999</c:v>
                </c:pt>
                <c:pt idx="296">
                  <c:v>-134.9024</c:v>
                </c:pt>
                <c:pt idx="297">
                  <c:v>-134.00240000000002</c:v>
                </c:pt>
                <c:pt idx="298">
                  <c:v>-132.98330000000001</c:v>
                </c:pt>
                <c:pt idx="299">
                  <c:v>-132.14509999999999</c:v>
                </c:pt>
                <c:pt idx="300">
                  <c:v>-131.36419999999998</c:v>
                </c:pt>
                <c:pt idx="301">
                  <c:v>-130.47379999999998</c:v>
                </c:pt>
                <c:pt idx="302">
                  <c:v>-129.626</c:v>
                </c:pt>
                <c:pt idx="303">
                  <c:v>-128.91650000000001</c:v>
                </c:pt>
                <c:pt idx="304">
                  <c:v>-128.126</c:v>
                </c:pt>
                <c:pt idx="305">
                  <c:v>-127.27800000000001</c:v>
                </c:pt>
                <c:pt idx="306">
                  <c:v>-126.54000000000002</c:v>
                </c:pt>
                <c:pt idx="307">
                  <c:v>-125.85</c:v>
                </c:pt>
                <c:pt idx="308">
                  <c:v>-125.12100000000001</c:v>
                </c:pt>
                <c:pt idx="309">
                  <c:v>-124.36399999999999</c:v>
                </c:pt>
                <c:pt idx="310">
                  <c:v>-123.77300000000001</c:v>
                </c:pt>
                <c:pt idx="311">
                  <c:v>-123.08300000000001</c:v>
                </c:pt>
                <c:pt idx="312">
                  <c:v>-122.416</c:v>
                </c:pt>
                <c:pt idx="313">
                  <c:v>-121.78700000000001</c:v>
                </c:pt>
                <c:pt idx="314">
                  <c:v>-121.09699999999999</c:v>
                </c:pt>
                <c:pt idx="315">
                  <c:v>-120.449</c:v>
                </c:pt>
                <c:pt idx="316">
                  <c:v>-119.901</c:v>
                </c:pt>
                <c:pt idx="317">
                  <c:v>-119.31100000000001</c:v>
                </c:pt>
                <c:pt idx="318">
                  <c:v>-118.682</c:v>
                </c:pt>
                <c:pt idx="319">
                  <c:v>-118.125</c:v>
                </c:pt>
                <c:pt idx="320">
                  <c:v>-117.306</c:v>
                </c:pt>
                <c:pt idx="321">
                  <c:v>-116.35469999999999</c:v>
                </c:pt>
                <c:pt idx="322">
                  <c:v>-115.33110000000001</c:v>
                </c:pt>
                <c:pt idx="323">
                  <c:v>-114.417</c:v>
                </c:pt>
                <c:pt idx="324">
                  <c:v>-113.6125</c:v>
                </c:pt>
                <c:pt idx="325">
                  <c:v>-112.7411</c:v>
                </c:pt>
                <c:pt idx="326">
                  <c:v>-111.96980000000001</c:v>
                </c:pt>
                <c:pt idx="327">
                  <c:v>-111.2557</c:v>
                </c:pt>
                <c:pt idx="328">
                  <c:v>-110.4939</c:v>
                </c:pt>
                <c:pt idx="329">
                  <c:v>-109.6844</c:v>
                </c:pt>
                <c:pt idx="330">
                  <c:v>-109.04170000000001</c:v>
                </c:pt>
                <c:pt idx="331">
                  <c:v>-108.3085</c:v>
                </c:pt>
                <c:pt idx="332">
                  <c:v>-107.599</c:v>
                </c:pt>
                <c:pt idx="333">
                  <c:v>-106.9085</c:v>
                </c:pt>
                <c:pt idx="334">
                  <c:v>-106.2753</c:v>
                </c:pt>
                <c:pt idx="335">
                  <c:v>-105.67530000000001</c:v>
                </c:pt>
                <c:pt idx="336">
                  <c:v>-104.9658</c:v>
                </c:pt>
                <c:pt idx="337">
                  <c:v>-104.4135</c:v>
                </c:pt>
                <c:pt idx="338">
                  <c:v>-103.8231</c:v>
                </c:pt>
                <c:pt idx="339">
                  <c:v>-103.2135</c:v>
                </c:pt>
                <c:pt idx="340">
                  <c:v>-102.6422</c:v>
                </c:pt>
                <c:pt idx="341">
                  <c:v>-102.08040000000001</c:v>
                </c:pt>
                <c:pt idx="342">
                  <c:v>-101.46130000000001</c:v>
                </c:pt>
                <c:pt idx="343">
                  <c:v>-100.8613</c:v>
                </c:pt>
                <c:pt idx="344">
                  <c:v>-100.3186</c:v>
                </c:pt>
                <c:pt idx="345">
                  <c:v>-99.759</c:v>
                </c:pt>
                <c:pt idx="346">
                  <c:v>-99.200400000000002</c:v>
                </c:pt>
                <c:pt idx="347">
                  <c:v>-98.738099999999989</c:v>
                </c:pt>
                <c:pt idx="348">
                  <c:v>-98.176799999999986</c:v>
                </c:pt>
                <c:pt idx="349">
                  <c:v>-97.618099999999998</c:v>
                </c:pt>
                <c:pt idx="350">
                  <c:v>-97.137200000000007</c:v>
                </c:pt>
                <c:pt idx="351">
                  <c:v>-96.635900000000007</c:v>
                </c:pt>
                <c:pt idx="352">
                  <c:v>-96.0672</c:v>
                </c:pt>
                <c:pt idx="353">
                  <c:v>-95.586800000000011</c:v>
                </c:pt>
                <c:pt idx="354">
                  <c:v>-95.134509999999992</c:v>
                </c:pt>
                <c:pt idx="355">
                  <c:v>-94.594999999999999</c:v>
                </c:pt>
                <c:pt idx="356">
                  <c:v>-94.096299999999999</c:v>
                </c:pt>
                <c:pt idx="357">
                  <c:v>-93.655000000000001</c:v>
                </c:pt>
                <c:pt idx="358">
                  <c:v>-93.154060000000001</c:v>
                </c:pt>
                <c:pt idx="359">
                  <c:v>-92.655000000000001</c:v>
                </c:pt>
                <c:pt idx="360">
                  <c:v>-92.214060000000003</c:v>
                </c:pt>
                <c:pt idx="361">
                  <c:v>-91.733159999999998</c:v>
                </c:pt>
                <c:pt idx="362">
                  <c:v>-91.214060000000003</c:v>
                </c:pt>
                <c:pt idx="363">
                  <c:v>-90.783609999999996</c:v>
                </c:pt>
                <c:pt idx="364">
                  <c:v>-90.361350000000002</c:v>
                </c:pt>
                <c:pt idx="365">
                  <c:v>-89.841809999999995</c:v>
                </c:pt>
                <c:pt idx="366">
                  <c:v>-89.353159999999988</c:v>
                </c:pt>
                <c:pt idx="367">
                  <c:v>-88.94135</c:v>
                </c:pt>
                <c:pt idx="368">
                  <c:v>-88.451350000000005</c:v>
                </c:pt>
                <c:pt idx="369">
                  <c:v>-87.962710000000001</c:v>
                </c:pt>
                <c:pt idx="370">
                  <c:v>-87.550900000000013</c:v>
                </c:pt>
                <c:pt idx="371">
                  <c:v>-87.089548999999991</c:v>
                </c:pt>
                <c:pt idx="372">
                  <c:v>-86.58180999999999</c:v>
                </c:pt>
                <c:pt idx="373">
                  <c:v>-86.141810000000007</c:v>
                </c:pt>
                <c:pt idx="374">
                  <c:v>-85.729548999999992</c:v>
                </c:pt>
                <c:pt idx="375">
                  <c:v>-85.220450999999997</c:v>
                </c:pt>
                <c:pt idx="376">
                  <c:v>-84.750900000000016</c:v>
                </c:pt>
                <c:pt idx="377">
                  <c:v>-84.339100000000002</c:v>
                </c:pt>
                <c:pt idx="378">
                  <c:v>-83.859099999999998</c:v>
                </c:pt>
                <c:pt idx="379">
                  <c:v>-83.36999999999999</c:v>
                </c:pt>
                <c:pt idx="380">
                  <c:v>-82.929100000000005</c:v>
                </c:pt>
                <c:pt idx="381">
                  <c:v>-82.429100000000005</c:v>
                </c:pt>
                <c:pt idx="382">
                  <c:v>-81.920451</c:v>
                </c:pt>
                <c:pt idx="383">
                  <c:v>-81.479549000000006</c:v>
                </c:pt>
                <c:pt idx="384">
                  <c:v>-81.027740000000009</c:v>
                </c:pt>
                <c:pt idx="385">
                  <c:v>-80.518649999999994</c:v>
                </c:pt>
                <c:pt idx="386">
                  <c:v>-80.010000000000005</c:v>
                </c:pt>
                <c:pt idx="387">
                  <c:v>-79.567740000000001</c:v>
                </c:pt>
                <c:pt idx="388">
                  <c:v>-79.06729</c:v>
                </c:pt>
                <c:pt idx="389">
                  <c:v>-78.499549000000002</c:v>
                </c:pt>
                <c:pt idx="390">
                  <c:v>-78.018190000000004</c:v>
                </c:pt>
                <c:pt idx="391">
                  <c:v>-77.526390000000006</c:v>
                </c:pt>
                <c:pt idx="392">
                  <c:v>-76.987740000000016</c:v>
                </c:pt>
                <c:pt idx="393">
                  <c:v>-76.497740000000007</c:v>
                </c:pt>
                <c:pt idx="394">
                  <c:v>-75.966390000000004</c:v>
                </c:pt>
                <c:pt idx="395">
                  <c:v>-75.387289999999993</c:v>
                </c:pt>
                <c:pt idx="396">
                  <c:v>-74.828189999999992</c:v>
                </c:pt>
                <c:pt idx="397">
                  <c:v>-74.326390000000004</c:v>
                </c:pt>
                <c:pt idx="398">
                  <c:v>-73.755489999999995</c:v>
                </c:pt>
                <c:pt idx="399">
                  <c:v>-73.146390000000011</c:v>
                </c:pt>
                <c:pt idx="400">
                  <c:v>-72.575490000000002</c:v>
                </c:pt>
                <c:pt idx="401">
                  <c:v>-71.984999999999999</c:v>
                </c:pt>
                <c:pt idx="402">
                  <c:v>-71.326390000000004</c:v>
                </c:pt>
                <c:pt idx="403">
                  <c:v>-70.676839999999999</c:v>
                </c:pt>
                <c:pt idx="404">
                  <c:v>-70.045490000000001</c:v>
                </c:pt>
                <c:pt idx="405">
                  <c:v>-69.365490000000008</c:v>
                </c:pt>
                <c:pt idx="406">
                  <c:v>-68.656390000000002</c:v>
                </c:pt>
                <c:pt idx="407">
                  <c:v>-67.96459999999999</c:v>
                </c:pt>
                <c:pt idx="408">
                  <c:v>-67.244599999999991</c:v>
                </c:pt>
                <c:pt idx="409">
                  <c:v>-66.48639</c:v>
                </c:pt>
                <c:pt idx="410">
                  <c:v>-65.754999999999995</c:v>
                </c:pt>
                <c:pt idx="411">
                  <c:v>-64.983199999999997</c:v>
                </c:pt>
                <c:pt idx="412">
                  <c:v>-64.124600000000001</c:v>
                </c:pt>
                <c:pt idx="413">
                  <c:v>-63.275000000000006</c:v>
                </c:pt>
                <c:pt idx="414">
                  <c:v>-62.423199999999994</c:v>
                </c:pt>
                <c:pt idx="415">
                  <c:v>-61.4846</c:v>
                </c:pt>
                <c:pt idx="416">
                  <c:v>-60.545490000000001</c:v>
                </c:pt>
                <c:pt idx="417">
                  <c:v>-59.623200000000004</c:v>
                </c:pt>
                <c:pt idx="418">
                  <c:v>-58.633200000000002</c:v>
                </c:pt>
                <c:pt idx="419">
                  <c:v>-57.565000000000005</c:v>
                </c:pt>
                <c:pt idx="420">
                  <c:v>-56.5137</c:v>
                </c:pt>
                <c:pt idx="421">
                  <c:v>-55.432299999999998</c:v>
                </c:pt>
                <c:pt idx="422">
                  <c:v>-54.284100000000002</c:v>
                </c:pt>
                <c:pt idx="423">
                  <c:v>-53.133700000000005</c:v>
                </c:pt>
                <c:pt idx="424">
                  <c:v>-51.961899999999993</c:v>
                </c:pt>
                <c:pt idx="425">
                  <c:v>-50.732800000000005</c:v>
                </c:pt>
                <c:pt idx="426">
                  <c:v>-49.493200000000002</c:v>
                </c:pt>
                <c:pt idx="427">
                  <c:v>-48.2119</c:v>
                </c:pt>
                <c:pt idx="428">
                  <c:v>-46.8919</c:v>
                </c:pt>
                <c:pt idx="429">
                  <c:v>-45.5732</c:v>
                </c:pt>
                <c:pt idx="430">
                  <c:v>-44.222299999999997</c:v>
                </c:pt>
                <c:pt idx="431">
                  <c:v>-42.821399999999997</c:v>
                </c:pt>
                <c:pt idx="432">
                  <c:v>-41.413200000000003</c:v>
                </c:pt>
                <c:pt idx="433">
                  <c:v>-40.013200000000005</c:v>
                </c:pt>
                <c:pt idx="434">
                  <c:v>-38.600999999999999</c:v>
                </c:pt>
                <c:pt idx="435">
                  <c:v>-37.181399999999996</c:v>
                </c:pt>
                <c:pt idx="436">
                  <c:v>-35.792299999999997</c:v>
                </c:pt>
                <c:pt idx="437">
                  <c:v>-34.360999999999997</c:v>
                </c:pt>
                <c:pt idx="438">
                  <c:v>-32.900999999999996</c:v>
                </c:pt>
                <c:pt idx="439">
                  <c:v>-31.502299999999998</c:v>
                </c:pt>
                <c:pt idx="440">
                  <c:v>-30.081</c:v>
                </c:pt>
                <c:pt idx="441">
                  <c:v>-28.659599999999998</c:v>
                </c:pt>
                <c:pt idx="442">
                  <c:v>-27.291</c:v>
                </c:pt>
                <c:pt idx="443">
                  <c:v>-25.9314</c:v>
                </c:pt>
                <c:pt idx="444">
                  <c:v>-24.5501</c:v>
                </c:pt>
                <c:pt idx="445">
                  <c:v>-23.190499999999997</c:v>
                </c:pt>
                <c:pt idx="446">
                  <c:v>-21.892299999999999</c:v>
                </c:pt>
                <c:pt idx="447">
                  <c:v>-20.620999999999999</c:v>
                </c:pt>
                <c:pt idx="448">
                  <c:v>-19.360100000000003</c:v>
                </c:pt>
                <c:pt idx="449">
                  <c:v>-18.180999999999997</c:v>
                </c:pt>
                <c:pt idx="450">
                  <c:v>-17.039600000000004</c:v>
                </c:pt>
                <c:pt idx="451">
                  <c:v>-15.898300000000001</c:v>
                </c:pt>
                <c:pt idx="452">
                  <c:v>-14.7996</c:v>
                </c:pt>
                <c:pt idx="453">
                  <c:v>-13.780100000000001</c:v>
                </c:pt>
                <c:pt idx="454">
                  <c:v>-12.7887</c:v>
                </c:pt>
                <c:pt idx="455">
                  <c:v>-11.809199999999999</c:v>
                </c:pt>
                <c:pt idx="456">
                  <c:v>-10.9101</c:v>
                </c:pt>
                <c:pt idx="457">
                  <c:v>-10.0837</c:v>
                </c:pt>
                <c:pt idx="458">
                  <c:v>-9.2527999999999988</c:v>
                </c:pt>
                <c:pt idx="459">
                  <c:v>-8.4601999999999986</c:v>
                </c:pt>
                <c:pt idx="460">
                  <c:v>-7.7727000000000013</c:v>
                </c:pt>
                <c:pt idx="461">
                  <c:v>-7.0948000000000002</c:v>
                </c:pt>
                <c:pt idx="462">
                  <c:v>-6.4456999999999995</c:v>
                </c:pt>
                <c:pt idx="463">
                  <c:v>-5.8536999999999999</c:v>
                </c:pt>
                <c:pt idx="464">
                  <c:v>-5.2994000000000003</c:v>
                </c:pt>
                <c:pt idx="465">
                  <c:v>-4.7458</c:v>
                </c:pt>
                <c:pt idx="466">
                  <c:v>-4.2582999999999993</c:v>
                </c:pt>
                <c:pt idx="467">
                  <c:v>-3.8484999999999996</c:v>
                </c:pt>
                <c:pt idx="468">
                  <c:v>-3.3799000000000001</c:v>
                </c:pt>
                <c:pt idx="469">
                  <c:v>-2.9603000000000002</c:v>
                </c:pt>
                <c:pt idx="470">
                  <c:v>-2.6358999999999999</c:v>
                </c:pt>
                <c:pt idx="471">
                  <c:v>-2.2725000000000004</c:v>
                </c:pt>
                <c:pt idx="472">
                  <c:v>-1.8997999999999999</c:v>
                </c:pt>
                <c:pt idx="473">
                  <c:v>-1.6327999999999998</c:v>
                </c:pt>
                <c:pt idx="474">
                  <c:v>-1.413</c:v>
                </c:pt>
                <c:pt idx="475">
                  <c:v>-1.1363000000000001</c:v>
                </c:pt>
                <c:pt idx="476">
                  <c:v>-0.90720000000000001</c:v>
                </c:pt>
                <c:pt idx="477">
                  <c:v>-0.72570000000000001</c:v>
                </c:pt>
                <c:pt idx="478">
                  <c:v>-0.48699999999999993</c:v>
                </c:pt>
                <c:pt idx="479">
                  <c:v>-0.257851</c:v>
                </c:pt>
                <c:pt idx="480">
                  <c:v>-0.12419999999999999</c:v>
                </c:pt>
                <c:pt idx="481">
                  <c:v>1.9100000000000006E-2</c:v>
                </c:pt>
                <c:pt idx="482">
                  <c:v>0.25780000000000003</c:v>
                </c:pt>
                <c:pt idx="483">
                  <c:v>0.40100000000000002</c:v>
                </c:pt>
                <c:pt idx="484">
                  <c:v>0.51559999999999995</c:v>
                </c:pt>
                <c:pt idx="485">
                  <c:v>0.73540000000000005</c:v>
                </c:pt>
                <c:pt idx="486">
                  <c:v>0.91700000000000004</c:v>
                </c:pt>
                <c:pt idx="487">
                  <c:v>1.0407999999999999</c:v>
                </c:pt>
                <c:pt idx="488">
                  <c:v>1.2698</c:v>
                </c:pt>
                <c:pt idx="489">
                  <c:v>1.5659999999999998</c:v>
                </c:pt>
                <c:pt idx="490">
                  <c:v>1.8144</c:v>
                </c:pt>
                <c:pt idx="491">
                  <c:v>2.0051999999999999</c:v>
                </c:pt>
                <c:pt idx="492">
                  <c:v>2.2728000000000002</c:v>
                </c:pt>
                <c:pt idx="493">
                  <c:v>2.6642999999999999</c:v>
                </c:pt>
                <c:pt idx="494">
                  <c:v>3.1410999999999998</c:v>
                </c:pt>
                <c:pt idx="495">
                  <c:v>3.7817000000000003</c:v>
                </c:pt>
                <c:pt idx="496">
                  <c:v>4.5163000000000002</c:v>
                </c:pt>
                <c:pt idx="497">
                  <c:v>5.3380999999999998</c:v>
                </c:pt>
                <c:pt idx="498">
                  <c:v>6.3880999999999997</c:v>
                </c:pt>
                <c:pt idx="499">
                  <c:v>7.6002999999999998</c:v>
                </c:pt>
                <c:pt idx="500">
                  <c:v>8.9086999999999996</c:v>
                </c:pt>
                <c:pt idx="501">
                  <c:v>10.438099999999999</c:v>
                </c:pt>
                <c:pt idx="502">
                  <c:v>12.1867</c:v>
                </c:pt>
                <c:pt idx="503">
                  <c:v>14.117100000000001</c:v>
                </c:pt>
                <c:pt idx="504">
                  <c:v>16.279400000000003</c:v>
                </c:pt>
                <c:pt idx="505">
                  <c:v>18.659000000000002</c:v>
                </c:pt>
                <c:pt idx="506">
                  <c:v>21.228100000000001</c:v>
                </c:pt>
                <c:pt idx="507">
                  <c:v>24.049000000000003</c:v>
                </c:pt>
                <c:pt idx="508">
                  <c:v>27.039400000000001</c:v>
                </c:pt>
                <c:pt idx="509">
                  <c:v>30.1785</c:v>
                </c:pt>
                <c:pt idx="510">
                  <c:v>33.539900000000003</c:v>
                </c:pt>
                <c:pt idx="511">
                  <c:v>37.091200000000001</c:v>
                </c:pt>
                <c:pt idx="512">
                  <c:v>40.739399999999996</c:v>
                </c:pt>
                <c:pt idx="513">
                  <c:v>44.559399999999997</c:v>
                </c:pt>
                <c:pt idx="514">
                  <c:v>48.581699999999998</c:v>
                </c:pt>
                <c:pt idx="515">
                  <c:v>52.650800000000004</c:v>
                </c:pt>
                <c:pt idx="516">
                  <c:v>56.849000000000004</c:v>
                </c:pt>
                <c:pt idx="517">
                  <c:v>61.260799999999996</c:v>
                </c:pt>
                <c:pt idx="518">
                  <c:v>65.661699999999996</c:v>
                </c:pt>
                <c:pt idx="519">
                  <c:v>70.110299999999995</c:v>
                </c:pt>
                <c:pt idx="520">
                  <c:v>74.771200000000007</c:v>
                </c:pt>
                <c:pt idx="521">
                  <c:v>79.502600000000001</c:v>
                </c:pt>
                <c:pt idx="522">
                  <c:v>84.162099999999995</c:v>
                </c:pt>
                <c:pt idx="523">
                  <c:v>89.032099999999986</c:v>
                </c:pt>
                <c:pt idx="524">
                  <c:v>94.043500000000009</c:v>
                </c:pt>
                <c:pt idx="525">
                  <c:v>98.893000000000001</c:v>
                </c:pt>
                <c:pt idx="526">
                  <c:v>103.8321</c:v>
                </c:pt>
                <c:pt idx="527">
                  <c:v>108.9939</c:v>
                </c:pt>
                <c:pt idx="528">
                  <c:v>113.9748</c:v>
                </c:pt>
                <c:pt idx="529">
                  <c:v>118.8939</c:v>
                </c:pt>
                <c:pt idx="530">
                  <c:v>124.07479999999998</c:v>
                </c:pt>
                <c:pt idx="531">
                  <c:v>129.15570000000002</c:v>
                </c:pt>
                <c:pt idx="532">
                  <c:v>134.07479999999998</c:v>
                </c:pt>
                <c:pt idx="533">
                  <c:v>139.1653</c:v>
                </c:pt>
                <c:pt idx="534">
                  <c:v>144.23659999999998</c:v>
                </c:pt>
                <c:pt idx="535">
                  <c:v>149.0462</c:v>
                </c:pt>
                <c:pt idx="536">
                  <c:v>153.95570000000001</c:v>
                </c:pt>
                <c:pt idx="537">
                  <c:v>158.91749999999999</c:v>
                </c:pt>
                <c:pt idx="538">
                  <c:v>163.61750000000001</c:v>
                </c:pt>
                <c:pt idx="539">
                  <c:v>168.0462</c:v>
                </c:pt>
                <c:pt idx="540">
                  <c:v>172.7175</c:v>
                </c:pt>
                <c:pt idx="541">
                  <c:v>177.18890000000002</c:v>
                </c:pt>
                <c:pt idx="542">
                  <c:v>181.3175</c:v>
                </c:pt>
                <c:pt idx="543">
                  <c:v>185.41749999999999</c:v>
                </c:pt>
                <c:pt idx="544">
                  <c:v>189.3698</c:v>
                </c:pt>
                <c:pt idx="545">
                  <c:v>192.8793</c:v>
                </c:pt>
                <c:pt idx="546">
                  <c:v>196.19840000000002</c:v>
                </c:pt>
                <c:pt idx="547">
                  <c:v>199.45070000000001</c:v>
                </c:pt>
                <c:pt idx="548">
                  <c:v>202.22200000000001</c:v>
                </c:pt>
                <c:pt idx="549">
                  <c:v>204.45070000000001</c:v>
                </c:pt>
                <c:pt idx="550">
                  <c:v>206.5316</c:v>
                </c:pt>
                <c:pt idx="551">
                  <c:v>208.0934</c:v>
                </c:pt>
                <c:pt idx="552">
                  <c:v>208.9316</c:v>
                </c:pt>
                <c:pt idx="553">
                  <c:v>209.33160000000001</c:v>
                </c:pt>
                <c:pt idx="554">
                  <c:v>209.0838</c:v>
                </c:pt>
                <c:pt idx="555">
                  <c:v>208.0934</c:v>
                </c:pt>
                <c:pt idx="556">
                  <c:v>206.40289999999999</c:v>
                </c:pt>
                <c:pt idx="557">
                  <c:v>204.06479999999999</c:v>
                </c:pt>
                <c:pt idx="558">
                  <c:v>200.95519999999999</c:v>
                </c:pt>
                <c:pt idx="559">
                  <c:v>197.28379999999999</c:v>
                </c:pt>
                <c:pt idx="560">
                  <c:v>193.15519999999998</c:v>
                </c:pt>
                <c:pt idx="561">
                  <c:v>188.81700000000001</c:v>
                </c:pt>
                <c:pt idx="562">
                  <c:v>184.14570000000001</c:v>
                </c:pt>
                <c:pt idx="563">
                  <c:v>179.54570000000001</c:v>
                </c:pt>
                <c:pt idx="564">
                  <c:v>175.00749999999999</c:v>
                </c:pt>
                <c:pt idx="565">
                  <c:v>170.60749999999999</c:v>
                </c:pt>
                <c:pt idx="566">
                  <c:v>166.417</c:v>
                </c:pt>
                <c:pt idx="567">
                  <c:v>162.38840000000002</c:v>
                </c:pt>
                <c:pt idx="568">
                  <c:v>158.58840000000001</c:v>
                </c:pt>
                <c:pt idx="569">
                  <c:v>155.017</c:v>
                </c:pt>
                <c:pt idx="570">
                  <c:v>151.59789999999998</c:v>
                </c:pt>
                <c:pt idx="571">
                  <c:v>148.37879999999998</c:v>
                </c:pt>
                <c:pt idx="572">
                  <c:v>145.4075</c:v>
                </c:pt>
                <c:pt idx="573">
                  <c:v>142.52659999999997</c:v>
                </c:pt>
                <c:pt idx="574">
                  <c:v>139.7979</c:v>
                </c:pt>
                <c:pt idx="575">
                  <c:v>137.19789999999998</c:v>
                </c:pt>
                <c:pt idx="576">
                  <c:v>134.71699999999998</c:v>
                </c:pt>
                <c:pt idx="577">
                  <c:v>132.3075</c:v>
                </c:pt>
                <c:pt idx="578">
                  <c:v>130.10749999999999</c:v>
                </c:pt>
                <c:pt idx="579">
                  <c:v>128.02659999999997</c:v>
                </c:pt>
                <c:pt idx="580">
                  <c:v>125.91699999999999</c:v>
                </c:pt>
                <c:pt idx="581">
                  <c:v>124.00749999999999</c:v>
                </c:pt>
                <c:pt idx="582">
                  <c:v>122.13610000000001</c:v>
                </c:pt>
                <c:pt idx="583">
                  <c:v>120.3361</c:v>
                </c:pt>
                <c:pt idx="584">
                  <c:v>118.6075</c:v>
                </c:pt>
                <c:pt idx="585">
                  <c:v>116.9075</c:v>
                </c:pt>
                <c:pt idx="586">
                  <c:v>115.3266</c:v>
                </c:pt>
                <c:pt idx="587">
                  <c:v>113.8075</c:v>
                </c:pt>
                <c:pt idx="588">
                  <c:v>112.2979</c:v>
                </c:pt>
                <c:pt idx="589">
                  <c:v>110.91700000000002</c:v>
                </c:pt>
                <c:pt idx="590">
                  <c:v>109.49789999999999</c:v>
                </c:pt>
                <c:pt idx="591">
                  <c:v>108.0788</c:v>
                </c:pt>
                <c:pt idx="592">
                  <c:v>106.89789999999999</c:v>
                </c:pt>
                <c:pt idx="593">
                  <c:v>105.5979</c:v>
                </c:pt>
                <c:pt idx="594">
                  <c:v>104.35969999999999</c:v>
                </c:pt>
                <c:pt idx="595">
                  <c:v>103.2693</c:v>
                </c:pt>
                <c:pt idx="596">
                  <c:v>102.0979</c:v>
                </c:pt>
                <c:pt idx="597">
                  <c:v>100.96929999999999</c:v>
                </c:pt>
                <c:pt idx="598">
                  <c:v>99.950199999999995</c:v>
                </c:pt>
                <c:pt idx="599">
                  <c:v>98.929699999999997</c:v>
                </c:pt>
                <c:pt idx="600">
                  <c:v>97.890199999999993</c:v>
                </c:pt>
                <c:pt idx="601">
                  <c:v>96.921099999999996</c:v>
                </c:pt>
                <c:pt idx="602">
                  <c:v>96.010599999999997</c:v>
                </c:pt>
                <c:pt idx="603">
                  <c:v>95.081100000000006</c:v>
                </c:pt>
                <c:pt idx="604">
                  <c:v>94.172899999999998</c:v>
                </c:pt>
                <c:pt idx="605">
                  <c:v>93.372</c:v>
                </c:pt>
                <c:pt idx="606">
                  <c:v>92.551099999999991</c:v>
                </c:pt>
                <c:pt idx="607">
                  <c:v>91.702899999999985</c:v>
                </c:pt>
                <c:pt idx="608">
                  <c:v>90.924199999999999</c:v>
                </c:pt>
                <c:pt idx="609">
                  <c:v>90.164199999999994</c:v>
                </c:pt>
                <c:pt idx="610">
                  <c:v>89.40509999999999</c:v>
                </c:pt>
                <c:pt idx="611">
                  <c:v>88.696899999999999</c:v>
                </c:pt>
                <c:pt idx="612">
                  <c:v>88.0565</c:v>
                </c:pt>
                <c:pt idx="613">
                  <c:v>87.366500000000016</c:v>
                </c:pt>
                <c:pt idx="614">
                  <c:v>86.658999999999992</c:v>
                </c:pt>
                <c:pt idx="615">
                  <c:v>86.049000000000007</c:v>
                </c:pt>
                <c:pt idx="616">
                  <c:v>85.468000000000004</c:v>
                </c:pt>
                <c:pt idx="617">
                  <c:v>84.83</c:v>
                </c:pt>
                <c:pt idx="618">
                  <c:v>84.241</c:v>
                </c:pt>
                <c:pt idx="619">
                  <c:v>83.661000000000001</c:v>
                </c:pt>
                <c:pt idx="620">
                  <c:v>83.063000000000002</c:v>
                </c:pt>
                <c:pt idx="621">
                  <c:v>82.533999999999992</c:v>
                </c:pt>
                <c:pt idx="622">
                  <c:v>82.043999999999983</c:v>
                </c:pt>
                <c:pt idx="623">
                  <c:v>81.475999999999999</c:v>
                </c:pt>
                <c:pt idx="624">
                  <c:v>80.938000000000002</c:v>
                </c:pt>
                <c:pt idx="625">
                  <c:v>80.488</c:v>
                </c:pt>
                <c:pt idx="626">
                  <c:v>79.998999999999995</c:v>
                </c:pt>
                <c:pt idx="627">
                  <c:v>79.500999999999991</c:v>
                </c:pt>
                <c:pt idx="628">
                  <c:v>79.072000000000003</c:v>
                </c:pt>
                <c:pt idx="629">
                  <c:v>78.623000000000005</c:v>
                </c:pt>
                <c:pt idx="630">
                  <c:v>78.125</c:v>
                </c:pt>
                <c:pt idx="631">
                  <c:v>77.677999999999997</c:v>
                </c:pt>
                <c:pt idx="632">
                  <c:v>77.298999999999992</c:v>
                </c:pt>
                <c:pt idx="633">
                  <c:v>76.871000000000009</c:v>
                </c:pt>
                <c:pt idx="634">
                  <c:v>76.403999999999996</c:v>
                </c:pt>
                <c:pt idx="635">
                  <c:v>76.016000000000005</c:v>
                </c:pt>
                <c:pt idx="636">
                  <c:v>75.637</c:v>
                </c:pt>
                <c:pt idx="637">
                  <c:v>75.219999999999985</c:v>
                </c:pt>
                <c:pt idx="638">
                  <c:v>74.872</c:v>
                </c:pt>
                <c:pt idx="639">
                  <c:v>74.52300000000001</c:v>
                </c:pt>
                <c:pt idx="640">
                  <c:v>74.0980000000000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7696-49ED-B677-CA325EEFEA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6825104"/>
        <c:axId val="276825432"/>
      </c:scatterChart>
      <c:valAx>
        <c:axId val="276825104"/>
        <c:scaling>
          <c:orientation val="maxMin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Potential (V vs</a:t>
                </a:r>
                <a:r>
                  <a:rPr lang="en-US" sz="1200" baseline="0"/>
                  <a:t> Ag/AgCl)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0.3720895913500914"/>
              <c:y val="0.910234712582259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825432"/>
        <c:crossesAt val="-250"/>
        <c:crossBetween val="midCat"/>
        <c:majorUnit val="0.2"/>
      </c:valAx>
      <c:valAx>
        <c:axId val="276825432"/>
        <c:scaling>
          <c:orientation val="minMax"/>
          <c:min val="-25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Current (</a:t>
                </a:r>
                <a:r>
                  <a:rPr lang="en-US" sz="1200">
                    <a:latin typeface="Symbol" panose="05050102010706020507" pitchFamily="18" charset="2"/>
                  </a:rPr>
                  <a:t>m</a:t>
                </a:r>
                <a:r>
                  <a:rPr lang="en-US" sz="1200"/>
                  <a:t>A)</a:t>
                </a:r>
              </a:p>
            </c:rich>
          </c:tx>
          <c:layout>
            <c:manualLayout>
              <c:xMode val="edge"/>
              <c:yMode val="edge"/>
              <c:x val="1.6925753133317358E-3"/>
              <c:y val="0.3127793731665894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in"/>
        <c:minorTickMark val="none"/>
        <c:tickLblPos val="high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825104"/>
        <c:crossesAt val="1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1286482632293917"/>
          <c:y val="0.52436158715454684"/>
          <c:w val="0.43740493467938624"/>
          <c:h val="0.2461412980095324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561543796662722"/>
          <c:y val="4.7154629274261915E-2"/>
          <c:w val="0.74471788176736975"/>
          <c:h val="0.76674533403304512"/>
        </c:manualLayout>
      </c:layout>
      <c:scatterChart>
        <c:scatterStyle val="lineMarker"/>
        <c:varyColors val="0"/>
        <c:ser>
          <c:idx val="0"/>
          <c:order val="0"/>
          <c:tx>
            <c:strRef>
              <c:f>'CV analysis'!$G$645</c:f>
              <c:strCache>
                <c:ptCount val="1"/>
                <c:pt idx="0">
                  <c:v>ipa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8"/>
            <c:spPr>
              <a:noFill/>
              <a:ln w="12700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lgDash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12810345581802274"/>
                  <c:y val="-5.0694962014928924E-3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CV analysis'!$C$646:$C$655</c:f>
              <c:numCache>
                <c:formatCode>General</c:formatCode>
                <c:ptCount val="10"/>
                <c:pt idx="0">
                  <c:v>0.05</c:v>
                </c:pt>
                <c:pt idx="1">
                  <c:v>0.1</c:v>
                </c:pt>
                <c:pt idx="2">
                  <c:v>0.25</c:v>
                </c:pt>
                <c:pt idx="3">
                  <c:v>0.5</c:v>
                </c:pt>
                <c:pt idx="4">
                  <c:v>1</c:v>
                </c:pt>
                <c:pt idx="5">
                  <c:v>2</c:v>
                </c:pt>
                <c:pt idx="6">
                  <c:v>4</c:v>
                </c:pt>
                <c:pt idx="7">
                  <c:v>6</c:v>
                </c:pt>
                <c:pt idx="8">
                  <c:v>8</c:v>
                </c:pt>
                <c:pt idx="9">
                  <c:v>10</c:v>
                </c:pt>
              </c:numCache>
            </c:numRef>
          </c:xVal>
          <c:yVal>
            <c:numRef>
              <c:f>'CV analysis'!$G$646:$G$655</c:f>
              <c:numCache>
                <c:formatCode>0.00</c:formatCode>
                <c:ptCount val="10"/>
                <c:pt idx="0">
                  <c:v>1.2119</c:v>
                </c:pt>
                <c:pt idx="1">
                  <c:v>2.2266000000000004</c:v>
                </c:pt>
                <c:pt idx="2">
                  <c:v>5.9242999999999997</c:v>
                </c:pt>
                <c:pt idx="3">
                  <c:v>13.542499999999999</c:v>
                </c:pt>
                <c:pt idx="4">
                  <c:v>23.882999999999999</c:v>
                </c:pt>
                <c:pt idx="5">
                  <c:v>45.744</c:v>
                </c:pt>
                <c:pt idx="6">
                  <c:v>97.138999999999996</c:v>
                </c:pt>
                <c:pt idx="7">
                  <c:v>136.87299999999999</c:v>
                </c:pt>
                <c:pt idx="8">
                  <c:v>190.78</c:v>
                </c:pt>
                <c:pt idx="9">
                  <c:v>228.73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C09-4B7F-9A8D-D05DB74F4223}"/>
            </c:ext>
          </c:extLst>
        </c:ser>
        <c:ser>
          <c:idx val="1"/>
          <c:order val="1"/>
          <c:tx>
            <c:strRef>
              <c:f>'CV analysis'!$K$645</c:f>
              <c:strCache>
                <c:ptCount val="1"/>
                <c:pt idx="0">
                  <c:v>ipc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8"/>
            <c:spPr>
              <a:noFill/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CV analysis'!$C$646:$C$655</c:f>
              <c:numCache>
                <c:formatCode>General</c:formatCode>
                <c:ptCount val="10"/>
                <c:pt idx="0">
                  <c:v>0.05</c:v>
                </c:pt>
                <c:pt idx="1">
                  <c:v>0.1</c:v>
                </c:pt>
                <c:pt idx="2">
                  <c:v>0.25</c:v>
                </c:pt>
                <c:pt idx="3">
                  <c:v>0.5</c:v>
                </c:pt>
                <c:pt idx="4">
                  <c:v>1</c:v>
                </c:pt>
                <c:pt idx="5">
                  <c:v>2</c:v>
                </c:pt>
                <c:pt idx="6">
                  <c:v>4</c:v>
                </c:pt>
                <c:pt idx="7">
                  <c:v>6</c:v>
                </c:pt>
                <c:pt idx="8">
                  <c:v>8</c:v>
                </c:pt>
                <c:pt idx="9">
                  <c:v>10</c:v>
                </c:pt>
              </c:numCache>
            </c:numRef>
          </c:xVal>
          <c:yVal>
            <c:numRef>
              <c:f>'CV analysis'!$K$646:$K$655</c:f>
              <c:numCache>
                <c:formatCode>0.00</c:formatCode>
                <c:ptCount val="10"/>
                <c:pt idx="0">
                  <c:v>1.6577000000000002</c:v>
                </c:pt>
                <c:pt idx="1">
                  <c:v>2.9471099999999999</c:v>
                </c:pt>
                <c:pt idx="2">
                  <c:v>7.1600999999999999</c:v>
                </c:pt>
                <c:pt idx="3">
                  <c:v>12.119300000000001</c:v>
                </c:pt>
                <c:pt idx="4">
                  <c:v>24.478999999999999</c:v>
                </c:pt>
                <c:pt idx="5">
                  <c:v>46.176000000000002</c:v>
                </c:pt>
                <c:pt idx="6">
                  <c:v>93.667000000000002</c:v>
                </c:pt>
                <c:pt idx="7">
                  <c:v>125.437</c:v>
                </c:pt>
                <c:pt idx="8">
                  <c:v>171.68299999999999</c:v>
                </c:pt>
                <c:pt idx="9">
                  <c:v>199.01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C09-4B7F-9A8D-D05DB74F42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7417808"/>
        <c:axId val="467418136"/>
      </c:scatterChart>
      <c:valAx>
        <c:axId val="467417808"/>
        <c:scaling>
          <c:orientation val="minMax"/>
          <c:max val="11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[H</a:t>
                </a:r>
                <a:r>
                  <a:rPr lang="en-US" sz="1200" baseline="-25000">
                    <a:latin typeface="Symbol" panose="05050102010706020507" pitchFamily="18" charset="2"/>
                  </a:rPr>
                  <a:t>2</a:t>
                </a:r>
                <a:r>
                  <a:rPr lang="en-US" sz="1200"/>
                  <a:t>Q]</a:t>
                </a:r>
                <a:r>
                  <a:rPr lang="en-US" sz="1200" baseline="0"/>
                  <a:t> (mM)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0.43660870516185474"/>
              <c:y val="0.9010038373688266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7418136"/>
        <c:crosses val="autoZero"/>
        <c:crossBetween val="midCat"/>
        <c:majorUnit val="1"/>
      </c:valAx>
      <c:valAx>
        <c:axId val="467418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Peak Current (</a:t>
                </a:r>
                <a:r>
                  <a:rPr lang="en-US" sz="1200">
                    <a:latin typeface="Symbol" panose="05050102010706020507" pitchFamily="18" charset="2"/>
                  </a:rPr>
                  <a:t>m</a:t>
                </a:r>
                <a:r>
                  <a:rPr lang="en-US" sz="1200"/>
                  <a:t>A)</a:t>
                </a:r>
              </a:p>
            </c:rich>
          </c:tx>
          <c:layout>
            <c:manualLayout>
              <c:xMode val="edge"/>
              <c:yMode val="edge"/>
              <c:x val="4.5822397200349956E-4"/>
              <c:y val="0.225371762050597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741780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544914993733891"/>
          <c:y val="0.2049350497854435"/>
          <c:w val="0.31327296587926506"/>
          <c:h val="0.175514586399844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437336071489853"/>
          <c:y val="5.7060367454068242E-2"/>
          <c:w val="0.77397407648499139"/>
          <c:h val="0.730639763779527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K$306</c:f>
              <c:strCache>
                <c:ptCount val="1"/>
                <c:pt idx="0">
                  <c:v>is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8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J$307:$J$314</c:f>
              <c:numCache>
                <c:formatCode>General</c:formatCode>
                <c:ptCount val="8"/>
                <c:pt idx="0">
                  <c:v>-0.1</c:v>
                </c:pt>
                <c:pt idx="1">
                  <c:v>0</c:v>
                </c:pt>
                <c:pt idx="2">
                  <c:v>0.1</c:v>
                </c:pt>
                <c:pt idx="3">
                  <c:v>0.2</c:v>
                </c:pt>
                <c:pt idx="4">
                  <c:v>0.3</c:v>
                </c:pt>
                <c:pt idx="5">
                  <c:v>0.4</c:v>
                </c:pt>
                <c:pt idx="6">
                  <c:v>0.5</c:v>
                </c:pt>
                <c:pt idx="7">
                  <c:v>0.6</c:v>
                </c:pt>
              </c:numCache>
            </c:numRef>
          </c:xVal>
          <c:yVal>
            <c:numRef>
              <c:f>Sheet1!$K$307:$K$314</c:f>
              <c:numCache>
                <c:formatCode>0.00</c:formatCode>
                <c:ptCount val="8"/>
                <c:pt idx="0">
                  <c:v>0.45829999999999987</c:v>
                </c:pt>
                <c:pt idx="1">
                  <c:v>4.3924838709677418</c:v>
                </c:pt>
                <c:pt idx="2">
                  <c:v>10.140967741935484</c:v>
                </c:pt>
                <c:pt idx="3">
                  <c:v>12.573870967741929</c:v>
                </c:pt>
                <c:pt idx="4">
                  <c:v>13.290000000000004</c:v>
                </c:pt>
                <c:pt idx="5">
                  <c:v>13.792903225806459</c:v>
                </c:pt>
                <c:pt idx="6">
                  <c:v>13.416129032258068</c:v>
                </c:pt>
                <c:pt idx="7">
                  <c:v>13.8022580645161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0A2-44D3-B1D8-D7938914CE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0705256"/>
        <c:axId val="260702632"/>
      </c:scatterChart>
      <c:valAx>
        <c:axId val="2607052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Potential</a:t>
                </a:r>
                <a:r>
                  <a:rPr lang="en-US" sz="1200" baseline="0"/>
                  <a:t> (V vs Ag/AgCl)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0.32508902012248464"/>
              <c:y val="0.8931018518518518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0702632"/>
        <c:crosses val="autoZero"/>
        <c:crossBetween val="midCat"/>
      </c:valAx>
      <c:valAx>
        <c:axId val="26070263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Steady State</a:t>
                </a:r>
                <a:r>
                  <a:rPr lang="en-US" sz="1200" baseline="0"/>
                  <a:t> Current (</a:t>
                </a:r>
                <a:r>
                  <a:rPr lang="en-US" sz="1200" baseline="0">
                    <a:latin typeface="Symbol" panose="05050102010706020507" pitchFamily="18" charset="2"/>
                  </a:rPr>
                  <a:t>m</a:t>
                </a:r>
                <a:r>
                  <a:rPr lang="en-US" sz="1200" baseline="0"/>
                  <a:t>A)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1.1569335083114612E-2"/>
              <c:y val="9.965126825179464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0705256"/>
        <c:crossesAt val="-0.2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33499213423693"/>
          <c:y val="4.5209999614085811E-2"/>
          <c:w val="0.7632189505477599"/>
          <c:h val="0.7802853759487943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-1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30</c:v>
                </c:pt>
                <c:pt idx="1">
                  <c:v>29.3</c:v>
                </c:pt>
                <c:pt idx="2">
                  <c:v>29.2</c:v>
                </c:pt>
                <c:pt idx="3">
                  <c:v>27.9</c:v>
                </c:pt>
                <c:pt idx="4">
                  <c:v>25</c:v>
                </c:pt>
                <c:pt idx="5">
                  <c:v>25.1</c:v>
                </c:pt>
                <c:pt idx="6">
                  <c:v>23.9</c:v>
                </c:pt>
                <c:pt idx="7">
                  <c:v>23.5</c:v>
                </c:pt>
                <c:pt idx="8">
                  <c:v>23.9</c:v>
                </c:pt>
                <c:pt idx="9">
                  <c:v>2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E1C-405D-9089-D5338E4540D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-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C$2:$C$11</c:f>
              <c:numCache>
                <c:formatCode>General</c:formatCode>
                <c:ptCount val="10"/>
                <c:pt idx="0">
                  <c:v>28.4</c:v>
                </c:pt>
                <c:pt idx="1">
                  <c:v>28.7</c:v>
                </c:pt>
                <c:pt idx="2">
                  <c:v>25.4</c:v>
                </c:pt>
                <c:pt idx="3">
                  <c:v>27.2</c:v>
                </c:pt>
                <c:pt idx="4">
                  <c:v>23.8</c:v>
                </c:pt>
                <c:pt idx="5">
                  <c:v>22.3</c:v>
                </c:pt>
                <c:pt idx="6">
                  <c:v>23.1</c:v>
                </c:pt>
                <c:pt idx="7">
                  <c:v>21.6</c:v>
                </c:pt>
                <c:pt idx="8">
                  <c:v>21.9</c:v>
                </c:pt>
                <c:pt idx="9">
                  <c:v>21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E1C-405D-9089-D5338E4540D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E-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D$2:$D$11</c:f>
              <c:numCache>
                <c:formatCode>General</c:formatCode>
                <c:ptCount val="10"/>
                <c:pt idx="0">
                  <c:v>29.2</c:v>
                </c:pt>
                <c:pt idx="1">
                  <c:v>29.9</c:v>
                </c:pt>
                <c:pt idx="2">
                  <c:v>29.6</c:v>
                </c:pt>
                <c:pt idx="3">
                  <c:v>28</c:v>
                </c:pt>
                <c:pt idx="4">
                  <c:v>25.9</c:v>
                </c:pt>
                <c:pt idx="5">
                  <c:v>25.3</c:v>
                </c:pt>
                <c:pt idx="6">
                  <c:v>24.4</c:v>
                </c:pt>
                <c:pt idx="7">
                  <c:v>24.1</c:v>
                </c:pt>
                <c:pt idx="8">
                  <c:v>23</c:v>
                </c:pt>
                <c:pt idx="9">
                  <c:v>23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E1C-405D-9089-D5338E4540DA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E-4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E$2:$E$11</c:f>
              <c:numCache>
                <c:formatCode>General</c:formatCode>
                <c:ptCount val="10"/>
                <c:pt idx="0">
                  <c:v>28</c:v>
                </c:pt>
                <c:pt idx="1">
                  <c:v>25.7</c:v>
                </c:pt>
                <c:pt idx="2">
                  <c:v>25.2</c:v>
                </c:pt>
                <c:pt idx="3">
                  <c:v>24.6</c:v>
                </c:pt>
                <c:pt idx="4">
                  <c:v>23.8</c:v>
                </c:pt>
                <c:pt idx="5">
                  <c:v>23.7</c:v>
                </c:pt>
                <c:pt idx="6">
                  <c:v>23.2</c:v>
                </c:pt>
                <c:pt idx="7">
                  <c:v>22.6</c:v>
                </c:pt>
                <c:pt idx="8">
                  <c:v>22.1</c:v>
                </c:pt>
                <c:pt idx="9">
                  <c:v>19.6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E1C-405D-9089-D5338E4540DA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E-5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F$2:$F$11</c:f>
              <c:numCache>
                <c:formatCode>General</c:formatCode>
                <c:ptCount val="10"/>
                <c:pt idx="0">
                  <c:v>25.4</c:v>
                </c:pt>
                <c:pt idx="1">
                  <c:v>26.9</c:v>
                </c:pt>
                <c:pt idx="2">
                  <c:v>26.3</c:v>
                </c:pt>
                <c:pt idx="3">
                  <c:v>24</c:v>
                </c:pt>
                <c:pt idx="4">
                  <c:v>24.6</c:v>
                </c:pt>
                <c:pt idx="5">
                  <c:v>23.4</c:v>
                </c:pt>
                <c:pt idx="6">
                  <c:v>24.1</c:v>
                </c:pt>
                <c:pt idx="7">
                  <c:v>23.2</c:v>
                </c:pt>
                <c:pt idx="8">
                  <c:v>22.1</c:v>
                </c:pt>
                <c:pt idx="9">
                  <c:v>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E1C-405D-9089-D5338E4540DA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E-6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G$2:$G$11</c:f>
              <c:numCache>
                <c:formatCode>General</c:formatCode>
                <c:ptCount val="10"/>
                <c:pt idx="0">
                  <c:v>25</c:v>
                </c:pt>
                <c:pt idx="1">
                  <c:v>27.2</c:v>
                </c:pt>
                <c:pt idx="2">
                  <c:v>25.7</c:v>
                </c:pt>
                <c:pt idx="3">
                  <c:v>24.4</c:v>
                </c:pt>
                <c:pt idx="4">
                  <c:v>23.1</c:v>
                </c:pt>
                <c:pt idx="5">
                  <c:v>21.2</c:v>
                </c:pt>
                <c:pt idx="6">
                  <c:v>21.3</c:v>
                </c:pt>
                <c:pt idx="7">
                  <c:v>20.8</c:v>
                </c:pt>
                <c:pt idx="8">
                  <c:v>18.5</c:v>
                </c:pt>
                <c:pt idx="9">
                  <c:v>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E1C-405D-9089-D5338E4540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526840"/>
        <c:axId val="371521264"/>
      </c:scatterChart>
      <c:valAx>
        <c:axId val="371526840"/>
        <c:scaling>
          <c:orientation val="minMax"/>
          <c:max val="11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Amperometric</a:t>
                </a:r>
                <a:r>
                  <a:rPr lang="en-US" sz="1200" baseline="0"/>
                  <a:t> assay Repeat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0.30823432153858182"/>
              <c:y val="0.9177805254328088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521264"/>
        <c:crosses val="autoZero"/>
        <c:crossBetween val="midCat"/>
        <c:majorUnit val="2"/>
      </c:valAx>
      <c:valAx>
        <c:axId val="371521264"/>
        <c:scaling>
          <c:orientation val="minMax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Steady</a:t>
                </a:r>
                <a:r>
                  <a:rPr lang="en-US" sz="1200" baseline="0"/>
                  <a:t> State Current (</a:t>
                </a:r>
                <a:r>
                  <a:rPr lang="en-US" sz="1200" baseline="0">
                    <a:latin typeface="Symbol" panose="05050102010706020507" pitchFamily="18" charset="2"/>
                  </a:rPr>
                  <a:t>m</a:t>
                </a:r>
                <a:r>
                  <a:rPr lang="en-US" sz="1200" baseline="0"/>
                  <a:t>A)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3.4808413573595411E-2"/>
              <c:y val="0.172352013302188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5268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557568854625058"/>
          <c:y val="0.55668061528700319"/>
          <c:w val="0.62914145881722094"/>
          <c:h val="0.1924751594327000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span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589</Words>
  <Characters>33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, Tao</dc:creator>
  <cp:keywords/>
  <dc:description/>
  <cp:lastModifiedBy>Li, Tao</cp:lastModifiedBy>
  <cp:revision>40</cp:revision>
  <dcterms:created xsi:type="dcterms:W3CDTF">2017-10-26T14:24:00Z</dcterms:created>
  <dcterms:modified xsi:type="dcterms:W3CDTF">2018-01-04T22:51:00Z</dcterms:modified>
</cp:coreProperties>
</file>